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4F97CFF" w14:textId="77777777" w:rsidR="00D631F9" w:rsidRPr="00D631F9" w:rsidRDefault="00D631F9" w:rsidP="00D631F9">
      <w:pPr>
        <w:ind w:left="2880" w:firstLine="720"/>
        <w:rPr>
          <w:rFonts w:asciiTheme="majorHAnsi" w:hAnsiTheme="majorHAnsi" w:cstheme="majorHAnsi"/>
          <w:b/>
          <w:color w:val="00B050"/>
        </w:rPr>
      </w:pPr>
      <w:r w:rsidRPr="00D631F9">
        <w:rPr>
          <w:rFonts w:asciiTheme="majorHAnsi" w:hAnsiTheme="majorHAnsi" w:cstheme="majorHAnsi"/>
          <w:b/>
          <w:color w:val="00B050"/>
        </w:rPr>
        <w:t>Nhóm Halogen</w:t>
      </w:r>
    </w:p>
    <w:p w14:paraId="523D2025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</w:rPr>
        <w:t>I.Khái quát về tính chất của các halog</w:t>
      </w:r>
      <w:r w:rsidRPr="00D631F9">
        <w:rPr>
          <w:rFonts w:asciiTheme="majorHAnsi" w:hAnsiTheme="majorHAnsi" w:cstheme="majorHAnsi"/>
        </w:rPr>
        <w:t>en:</w:t>
      </w:r>
    </w:p>
    <w:p w14:paraId="0E071FA9" w14:textId="77777777" w:rsidR="00D631F9" w:rsidRPr="00D631F9" w:rsidRDefault="00D631F9" w:rsidP="00D631F9">
      <w:pPr>
        <w:jc w:val="both"/>
        <w:rPr>
          <w:rFonts w:asciiTheme="majorHAnsi" w:hAnsiTheme="majorHAnsi" w:cstheme="majorHAnsi"/>
          <w:b/>
        </w:rPr>
      </w:pPr>
      <w:r w:rsidRPr="00D631F9">
        <w:rPr>
          <w:rFonts w:asciiTheme="majorHAnsi" w:hAnsiTheme="majorHAnsi" w:cstheme="majorHAnsi"/>
          <w:b/>
        </w:rPr>
        <w:t>1.Tính chất vật lý:</w:t>
      </w:r>
    </w:p>
    <w:p w14:paraId="42563F4E" w14:textId="77777777" w:rsidR="00D631F9" w:rsidRPr="00D631F9" w:rsidRDefault="00D631F9" w:rsidP="00D631F9">
      <w:pPr>
        <w:jc w:val="both"/>
        <w:rPr>
          <w:rFonts w:asciiTheme="majorHAnsi" w:hAnsiTheme="majorHAnsi" w:cstheme="majorHAnsi"/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16"/>
        <w:gridCol w:w="720"/>
        <w:gridCol w:w="780"/>
        <w:gridCol w:w="767"/>
        <w:gridCol w:w="720"/>
      </w:tblGrid>
      <w:tr w:rsidR="00D631F9" w:rsidRPr="00D631F9" w14:paraId="4B2395AD" w14:textId="77777777" w:rsidTr="00276B4E">
        <w:tc>
          <w:tcPr>
            <w:tcW w:w="2116" w:type="dxa"/>
          </w:tcPr>
          <w:p w14:paraId="01C773EC" w14:textId="77777777" w:rsidR="00D631F9" w:rsidRPr="00D631F9" w:rsidRDefault="00D631F9" w:rsidP="00276B4E">
            <w:pPr>
              <w:jc w:val="both"/>
              <w:rPr>
                <w:rFonts w:asciiTheme="majorHAnsi" w:hAnsiTheme="majorHAnsi" w:cstheme="majorHAnsi"/>
                <w:b/>
              </w:rPr>
            </w:pPr>
          </w:p>
        </w:tc>
        <w:tc>
          <w:tcPr>
            <w:tcW w:w="720" w:type="dxa"/>
          </w:tcPr>
          <w:p w14:paraId="5BB6DD61" w14:textId="77777777" w:rsidR="00D631F9" w:rsidRPr="00D631F9" w:rsidRDefault="00D631F9" w:rsidP="00276B4E">
            <w:pPr>
              <w:jc w:val="center"/>
              <w:rPr>
                <w:rFonts w:asciiTheme="majorHAnsi" w:hAnsiTheme="majorHAnsi" w:cstheme="majorHAnsi"/>
                <w:b/>
              </w:rPr>
            </w:pPr>
            <w:r w:rsidRPr="00D631F9">
              <w:rPr>
                <w:rFonts w:asciiTheme="majorHAnsi" w:hAnsiTheme="majorHAnsi" w:cstheme="majorHAnsi"/>
                <w:b/>
              </w:rPr>
              <w:t>F</w:t>
            </w:r>
            <w:r w:rsidRPr="00D631F9">
              <w:rPr>
                <w:rFonts w:asciiTheme="majorHAnsi" w:hAnsiTheme="majorHAnsi" w:cstheme="majorHAnsi"/>
                <w:b/>
                <w:vertAlign w:val="subscript"/>
              </w:rPr>
              <w:t>2</w:t>
            </w:r>
          </w:p>
        </w:tc>
        <w:tc>
          <w:tcPr>
            <w:tcW w:w="780" w:type="dxa"/>
          </w:tcPr>
          <w:p w14:paraId="1157B85F" w14:textId="77777777" w:rsidR="00D631F9" w:rsidRPr="00D631F9" w:rsidRDefault="00D631F9" w:rsidP="00276B4E">
            <w:pPr>
              <w:jc w:val="center"/>
              <w:rPr>
                <w:rFonts w:asciiTheme="majorHAnsi" w:hAnsiTheme="majorHAnsi" w:cstheme="majorHAnsi"/>
                <w:b/>
              </w:rPr>
            </w:pPr>
            <w:r w:rsidRPr="00D631F9">
              <w:rPr>
                <w:rFonts w:asciiTheme="majorHAnsi" w:hAnsiTheme="majorHAnsi" w:cstheme="majorHAnsi"/>
                <w:b/>
              </w:rPr>
              <w:t>Cl</w:t>
            </w:r>
            <w:r w:rsidRPr="00D631F9">
              <w:rPr>
                <w:rFonts w:asciiTheme="majorHAnsi" w:hAnsiTheme="majorHAnsi" w:cstheme="majorHAnsi"/>
                <w:b/>
                <w:vertAlign w:val="subscript"/>
              </w:rPr>
              <w:t>2</w:t>
            </w:r>
          </w:p>
        </w:tc>
        <w:tc>
          <w:tcPr>
            <w:tcW w:w="767" w:type="dxa"/>
          </w:tcPr>
          <w:p w14:paraId="6D48CEBB" w14:textId="77777777" w:rsidR="00D631F9" w:rsidRPr="00D631F9" w:rsidRDefault="00D631F9" w:rsidP="00276B4E">
            <w:pPr>
              <w:jc w:val="center"/>
              <w:rPr>
                <w:rFonts w:asciiTheme="majorHAnsi" w:hAnsiTheme="majorHAnsi" w:cstheme="majorHAnsi"/>
                <w:b/>
              </w:rPr>
            </w:pPr>
            <w:r w:rsidRPr="00D631F9">
              <w:rPr>
                <w:rFonts w:asciiTheme="majorHAnsi" w:hAnsiTheme="majorHAnsi" w:cstheme="majorHAnsi"/>
                <w:b/>
              </w:rPr>
              <w:t>Br</w:t>
            </w:r>
            <w:r w:rsidRPr="00D631F9">
              <w:rPr>
                <w:rFonts w:asciiTheme="majorHAnsi" w:hAnsiTheme="majorHAnsi" w:cstheme="majorHAnsi"/>
                <w:b/>
                <w:vertAlign w:val="subscript"/>
              </w:rPr>
              <w:t>2</w:t>
            </w:r>
          </w:p>
        </w:tc>
        <w:tc>
          <w:tcPr>
            <w:tcW w:w="720" w:type="dxa"/>
          </w:tcPr>
          <w:p w14:paraId="1D2FBAF2" w14:textId="77777777" w:rsidR="00D631F9" w:rsidRPr="00D631F9" w:rsidRDefault="00D631F9" w:rsidP="00276B4E">
            <w:pPr>
              <w:jc w:val="center"/>
              <w:rPr>
                <w:rFonts w:asciiTheme="majorHAnsi" w:hAnsiTheme="majorHAnsi" w:cstheme="majorHAnsi"/>
                <w:b/>
              </w:rPr>
            </w:pPr>
            <w:r w:rsidRPr="00D631F9">
              <w:rPr>
                <w:rFonts w:asciiTheme="majorHAnsi" w:hAnsiTheme="majorHAnsi" w:cstheme="majorHAnsi"/>
                <w:b/>
              </w:rPr>
              <w:t>I</w:t>
            </w:r>
            <w:r w:rsidRPr="00D631F9">
              <w:rPr>
                <w:rFonts w:asciiTheme="majorHAnsi" w:hAnsiTheme="majorHAnsi" w:cstheme="majorHAnsi"/>
                <w:b/>
                <w:vertAlign w:val="subscript"/>
              </w:rPr>
              <w:t>2</w:t>
            </w:r>
          </w:p>
        </w:tc>
      </w:tr>
      <w:tr w:rsidR="00D631F9" w:rsidRPr="00D631F9" w14:paraId="4C2BCC57" w14:textId="77777777" w:rsidTr="00276B4E">
        <w:tc>
          <w:tcPr>
            <w:tcW w:w="2116" w:type="dxa"/>
          </w:tcPr>
          <w:p w14:paraId="2F31FDCB" w14:textId="77777777" w:rsidR="00D631F9" w:rsidRPr="00D631F9" w:rsidRDefault="00D631F9" w:rsidP="00276B4E">
            <w:pPr>
              <w:jc w:val="center"/>
              <w:rPr>
                <w:rFonts w:asciiTheme="majorHAnsi" w:hAnsiTheme="majorHAnsi" w:cstheme="majorHAnsi"/>
                <w:b/>
              </w:rPr>
            </w:pPr>
            <w:r w:rsidRPr="00D631F9">
              <w:rPr>
                <w:rFonts w:asciiTheme="majorHAnsi" w:hAnsiTheme="majorHAnsi" w:cstheme="majorHAnsi"/>
                <w:b/>
              </w:rPr>
              <w:t>Trạng thái</w:t>
            </w:r>
          </w:p>
        </w:tc>
        <w:tc>
          <w:tcPr>
            <w:tcW w:w="720" w:type="dxa"/>
          </w:tcPr>
          <w:p w14:paraId="2BE21676" w14:textId="77777777" w:rsidR="00D631F9" w:rsidRPr="00D631F9" w:rsidRDefault="00D631F9" w:rsidP="00276B4E">
            <w:pPr>
              <w:jc w:val="center"/>
              <w:rPr>
                <w:rFonts w:asciiTheme="majorHAnsi" w:hAnsiTheme="majorHAnsi" w:cstheme="majorHAnsi"/>
                <w:b/>
              </w:rPr>
            </w:pPr>
            <w:r w:rsidRPr="00D631F9">
              <w:rPr>
                <w:rFonts w:asciiTheme="majorHAnsi" w:hAnsiTheme="majorHAnsi" w:cstheme="majorHAnsi"/>
                <w:b/>
              </w:rPr>
              <w:t xml:space="preserve">Khí </w:t>
            </w:r>
          </w:p>
        </w:tc>
        <w:tc>
          <w:tcPr>
            <w:tcW w:w="780" w:type="dxa"/>
          </w:tcPr>
          <w:p w14:paraId="1B846BCF" w14:textId="77777777" w:rsidR="00D631F9" w:rsidRPr="00D631F9" w:rsidRDefault="00D631F9" w:rsidP="00276B4E">
            <w:pPr>
              <w:jc w:val="center"/>
              <w:rPr>
                <w:rFonts w:asciiTheme="majorHAnsi" w:hAnsiTheme="majorHAnsi" w:cstheme="majorHAnsi"/>
                <w:b/>
              </w:rPr>
            </w:pPr>
            <w:r w:rsidRPr="00D631F9">
              <w:rPr>
                <w:rFonts w:asciiTheme="majorHAnsi" w:hAnsiTheme="majorHAnsi" w:cstheme="majorHAnsi"/>
                <w:b/>
              </w:rPr>
              <w:t xml:space="preserve">Khí </w:t>
            </w:r>
          </w:p>
        </w:tc>
        <w:tc>
          <w:tcPr>
            <w:tcW w:w="767" w:type="dxa"/>
          </w:tcPr>
          <w:p w14:paraId="4228ADDB" w14:textId="77777777" w:rsidR="00D631F9" w:rsidRPr="00D631F9" w:rsidRDefault="00D631F9" w:rsidP="00276B4E">
            <w:pPr>
              <w:jc w:val="center"/>
              <w:rPr>
                <w:rFonts w:asciiTheme="majorHAnsi" w:hAnsiTheme="majorHAnsi" w:cstheme="majorHAnsi"/>
                <w:b/>
              </w:rPr>
            </w:pPr>
            <w:r w:rsidRPr="00D631F9">
              <w:rPr>
                <w:rFonts w:asciiTheme="majorHAnsi" w:hAnsiTheme="majorHAnsi" w:cstheme="majorHAnsi"/>
                <w:b/>
              </w:rPr>
              <w:t xml:space="preserve">Lỏng </w:t>
            </w:r>
          </w:p>
        </w:tc>
        <w:tc>
          <w:tcPr>
            <w:tcW w:w="720" w:type="dxa"/>
          </w:tcPr>
          <w:p w14:paraId="2DA2733E" w14:textId="77777777" w:rsidR="00D631F9" w:rsidRPr="00D631F9" w:rsidRDefault="00D631F9" w:rsidP="00276B4E">
            <w:pPr>
              <w:jc w:val="center"/>
              <w:rPr>
                <w:rFonts w:asciiTheme="majorHAnsi" w:hAnsiTheme="majorHAnsi" w:cstheme="majorHAnsi"/>
                <w:b/>
              </w:rPr>
            </w:pPr>
            <w:r w:rsidRPr="00D631F9">
              <w:rPr>
                <w:rFonts w:asciiTheme="majorHAnsi" w:hAnsiTheme="majorHAnsi" w:cstheme="majorHAnsi"/>
                <w:b/>
              </w:rPr>
              <w:t>rắn</w:t>
            </w:r>
          </w:p>
        </w:tc>
      </w:tr>
      <w:tr w:rsidR="00D631F9" w:rsidRPr="00D631F9" w14:paraId="231AD462" w14:textId="77777777" w:rsidTr="00276B4E">
        <w:tc>
          <w:tcPr>
            <w:tcW w:w="2116" w:type="dxa"/>
          </w:tcPr>
          <w:p w14:paraId="474B15FF" w14:textId="77777777" w:rsidR="00D631F9" w:rsidRPr="00D631F9" w:rsidRDefault="00D631F9" w:rsidP="00276B4E">
            <w:pPr>
              <w:jc w:val="center"/>
              <w:rPr>
                <w:rFonts w:asciiTheme="majorHAnsi" w:hAnsiTheme="majorHAnsi" w:cstheme="majorHAnsi"/>
                <w:b/>
              </w:rPr>
            </w:pPr>
            <w:r w:rsidRPr="00D631F9">
              <w:rPr>
                <w:rFonts w:asciiTheme="majorHAnsi" w:hAnsiTheme="majorHAnsi" w:cstheme="majorHAnsi"/>
                <w:b/>
              </w:rPr>
              <w:t xml:space="preserve">Màu </w:t>
            </w:r>
          </w:p>
        </w:tc>
        <w:tc>
          <w:tcPr>
            <w:tcW w:w="720" w:type="dxa"/>
          </w:tcPr>
          <w:p w14:paraId="2697C329" w14:textId="77777777" w:rsidR="00D631F9" w:rsidRPr="00D631F9" w:rsidRDefault="00D631F9" w:rsidP="00276B4E">
            <w:pPr>
              <w:jc w:val="center"/>
              <w:rPr>
                <w:rFonts w:asciiTheme="majorHAnsi" w:hAnsiTheme="majorHAnsi" w:cstheme="majorHAnsi"/>
                <w:b/>
              </w:rPr>
            </w:pPr>
            <w:r w:rsidRPr="00D631F9">
              <w:rPr>
                <w:rFonts w:asciiTheme="majorHAnsi" w:hAnsiTheme="majorHAnsi" w:cstheme="majorHAnsi"/>
                <w:b/>
              </w:rPr>
              <w:t>Lục</w:t>
            </w:r>
          </w:p>
        </w:tc>
        <w:tc>
          <w:tcPr>
            <w:tcW w:w="780" w:type="dxa"/>
          </w:tcPr>
          <w:p w14:paraId="2726C879" w14:textId="77777777" w:rsidR="00D631F9" w:rsidRPr="00D631F9" w:rsidRDefault="00D631F9" w:rsidP="00276B4E">
            <w:pPr>
              <w:jc w:val="center"/>
              <w:rPr>
                <w:rFonts w:asciiTheme="majorHAnsi" w:hAnsiTheme="majorHAnsi" w:cstheme="majorHAnsi"/>
                <w:b/>
              </w:rPr>
            </w:pPr>
            <w:r w:rsidRPr="00D631F9">
              <w:rPr>
                <w:rFonts w:asciiTheme="majorHAnsi" w:hAnsiTheme="majorHAnsi" w:cstheme="majorHAnsi"/>
                <w:b/>
              </w:rPr>
              <w:t>Vàng lục</w:t>
            </w:r>
          </w:p>
        </w:tc>
        <w:tc>
          <w:tcPr>
            <w:tcW w:w="767" w:type="dxa"/>
          </w:tcPr>
          <w:p w14:paraId="15E595DD" w14:textId="77777777" w:rsidR="00D631F9" w:rsidRPr="00D631F9" w:rsidRDefault="00D631F9" w:rsidP="00276B4E">
            <w:pPr>
              <w:jc w:val="center"/>
              <w:rPr>
                <w:rFonts w:asciiTheme="majorHAnsi" w:hAnsiTheme="majorHAnsi" w:cstheme="majorHAnsi"/>
                <w:b/>
              </w:rPr>
            </w:pPr>
            <w:r w:rsidRPr="00D631F9">
              <w:rPr>
                <w:rFonts w:asciiTheme="majorHAnsi" w:hAnsiTheme="majorHAnsi" w:cstheme="majorHAnsi"/>
                <w:b/>
              </w:rPr>
              <w:t>Nâu đỏ</w:t>
            </w:r>
          </w:p>
        </w:tc>
        <w:tc>
          <w:tcPr>
            <w:tcW w:w="720" w:type="dxa"/>
          </w:tcPr>
          <w:p w14:paraId="23B2F2D6" w14:textId="77777777" w:rsidR="00D631F9" w:rsidRPr="00D631F9" w:rsidRDefault="00D631F9" w:rsidP="00276B4E">
            <w:pPr>
              <w:jc w:val="center"/>
              <w:rPr>
                <w:rFonts w:asciiTheme="majorHAnsi" w:hAnsiTheme="majorHAnsi" w:cstheme="majorHAnsi"/>
                <w:b/>
              </w:rPr>
            </w:pPr>
            <w:r w:rsidRPr="00D631F9">
              <w:rPr>
                <w:rFonts w:asciiTheme="majorHAnsi" w:hAnsiTheme="majorHAnsi" w:cstheme="majorHAnsi"/>
                <w:b/>
              </w:rPr>
              <w:t>Tím đen</w:t>
            </w:r>
          </w:p>
        </w:tc>
      </w:tr>
    </w:tbl>
    <w:p w14:paraId="575288DE" w14:textId="77777777" w:rsidR="00D631F9" w:rsidRPr="00D631F9" w:rsidRDefault="00D631F9" w:rsidP="00D631F9">
      <w:pPr>
        <w:jc w:val="both"/>
        <w:rPr>
          <w:rFonts w:asciiTheme="majorHAnsi" w:hAnsiTheme="majorHAnsi" w:cstheme="majorHAnsi"/>
          <w:b/>
        </w:rPr>
      </w:pPr>
      <w:r w:rsidRPr="00D631F9">
        <w:rPr>
          <w:rFonts w:asciiTheme="majorHAnsi" w:hAnsiTheme="majorHAnsi" w:cstheme="majorHAnsi"/>
          <w:b/>
        </w:rPr>
        <w:t>2.Tính chất hóa học</w:t>
      </w:r>
    </w:p>
    <w:p w14:paraId="1459A19D" w14:textId="77777777" w:rsidR="00D631F9" w:rsidRPr="00D631F9" w:rsidRDefault="00D631F9" w:rsidP="00D631F9">
      <w:pPr>
        <w:jc w:val="both"/>
        <w:rPr>
          <w:rFonts w:asciiTheme="majorHAnsi" w:hAnsiTheme="majorHAnsi" w:cstheme="majorHAnsi"/>
          <w:b/>
        </w:rPr>
      </w:pPr>
      <w:r w:rsidRPr="00D631F9">
        <w:rPr>
          <w:rFonts w:asciiTheme="majorHAnsi" w:hAnsiTheme="majorHAnsi" w:cstheme="majorHAnsi"/>
          <w:b/>
        </w:rPr>
        <w:t xml:space="preserve">                0                             -1  </w:t>
      </w:r>
    </w:p>
    <w:p w14:paraId="4D99CC44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      X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2.1e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2X</w:t>
      </w:r>
      <w:r w:rsidRPr="00D631F9">
        <w:rPr>
          <w:rFonts w:asciiTheme="majorHAnsi" w:hAnsiTheme="majorHAnsi" w:cstheme="majorHAnsi"/>
          <w:vertAlign w:val="superscript"/>
        </w:rPr>
        <w:t>-</w:t>
      </w:r>
    </w:p>
    <w:p w14:paraId="203E2A71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     ns</w:t>
      </w:r>
      <w:r w:rsidRPr="00D631F9">
        <w:rPr>
          <w:rFonts w:asciiTheme="majorHAnsi" w:hAnsiTheme="majorHAnsi" w:cstheme="majorHAnsi"/>
          <w:vertAlign w:val="superscript"/>
        </w:rPr>
        <w:t>2</w:t>
      </w:r>
      <w:r w:rsidRPr="00D631F9">
        <w:rPr>
          <w:rFonts w:asciiTheme="majorHAnsi" w:hAnsiTheme="majorHAnsi" w:cstheme="majorHAnsi"/>
        </w:rPr>
        <w:t>np</w:t>
      </w:r>
      <w:r w:rsidRPr="00D631F9">
        <w:rPr>
          <w:rFonts w:asciiTheme="majorHAnsi" w:hAnsiTheme="majorHAnsi" w:cstheme="majorHAnsi"/>
          <w:vertAlign w:val="superscript"/>
        </w:rPr>
        <w:t>5</w:t>
      </w:r>
      <w:r w:rsidRPr="00D631F9">
        <w:rPr>
          <w:rFonts w:asciiTheme="majorHAnsi" w:hAnsiTheme="majorHAnsi" w:cstheme="majorHAnsi"/>
        </w:rPr>
        <w:t xml:space="preserve">             ns</w:t>
      </w:r>
      <w:r w:rsidRPr="00D631F9">
        <w:rPr>
          <w:rFonts w:asciiTheme="majorHAnsi" w:hAnsiTheme="majorHAnsi" w:cstheme="majorHAnsi"/>
          <w:vertAlign w:val="superscript"/>
        </w:rPr>
        <w:t>2</w:t>
      </w:r>
      <w:r w:rsidRPr="00D631F9">
        <w:rPr>
          <w:rFonts w:asciiTheme="majorHAnsi" w:hAnsiTheme="majorHAnsi" w:cstheme="majorHAnsi"/>
        </w:rPr>
        <w:t>np</w:t>
      </w:r>
      <w:r w:rsidRPr="00D631F9">
        <w:rPr>
          <w:rFonts w:asciiTheme="majorHAnsi" w:hAnsiTheme="majorHAnsi" w:cstheme="majorHAnsi"/>
          <w:vertAlign w:val="superscript"/>
        </w:rPr>
        <w:t>6</w:t>
      </w:r>
    </w:p>
    <w:p w14:paraId="0BEEED72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</w:t>
      </w:r>
      <w:r w:rsidRPr="00D631F9">
        <w:rPr>
          <w:rFonts w:asciiTheme="majorHAnsi" w:hAnsiTheme="majorHAnsi" w:cstheme="majorHAnsi"/>
        </w:rPr>
        <w:sym w:font="Symbol" w:char="F0DE"/>
      </w:r>
      <w:r w:rsidRPr="00D631F9">
        <w:rPr>
          <w:rFonts w:asciiTheme="majorHAnsi" w:hAnsiTheme="majorHAnsi" w:cstheme="majorHAnsi"/>
        </w:rPr>
        <w:t xml:space="preserve">Các halogen có tính oxy hóa </w:t>
      </w:r>
      <w:r w:rsidRPr="00D631F9">
        <w:rPr>
          <w:rFonts w:asciiTheme="majorHAnsi" w:hAnsiTheme="majorHAnsi" w:cstheme="majorHAnsi"/>
        </w:rPr>
        <w:sym w:font="Symbol" w:char="F0AF"/>
      </w:r>
      <w:r w:rsidRPr="00D631F9">
        <w:rPr>
          <w:rFonts w:asciiTheme="majorHAnsi" w:hAnsiTheme="majorHAnsi" w:cstheme="majorHAnsi"/>
        </w:rPr>
        <w:t xml:space="preserve"> từ F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I </w:t>
      </w:r>
    </w:p>
    <w:p w14:paraId="6817F153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          (X</w:t>
      </w:r>
      <w:r w:rsidRPr="00D631F9">
        <w:rPr>
          <w:rFonts w:asciiTheme="majorHAnsi" w:hAnsiTheme="majorHAnsi" w:cstheme="majorHAnsi"/>
          <w:vertAlign w:val="subscript"/>
        </w:rPr>
        <w:t>F</w:t>
      </w:r>
      <w:r w:rsidRPr="00D631F9">
        <w:rPr>
          <w:rFonts w:asciiTheme="majorHAnsi" w:hAnsiTheme="majorHAnsi" w:cstheme="majorHAnsi"/>
        </w:rPr>
        <w:t xml:space="preserve"> = 4, X</w:t>
      </w:r>
      <w:r w:rsidRPr="00D631F9">
        <w:rPr>
          <w:rFonts w:asciiTheme="majorHAnsi" w:hAnsiTheme="majorHAnsi" w:cstheme="majorHAnsi"/>
          <w:vertAlign w:val="subscript"/>
        </w:rPr>
        <w:t>Cl</w:t>
      </w:r>
      <w:r w:rsidRPr="00D631F9">
        <w:rPr>
          <w:rFonts w:asciiTheme="majorHAnsi" w:hAnsiTheme="majorHAnsi" w:cstheme="majorHAnsi"/>
        </w:rPr>
        <w:t xml:space="preserve"> = 3, X</w:t>
      </w:r>
      <w:r w:rsidRPr="00D631F9">
        <w:rPr>
          <w:rFonts w:asciiTheme="majorHAnsi" w:hAnsiTheme="majorHAnsi" w:cstheme="majorHAnsi"/>
          <w:vertAlign w:val="subscript"/>
        </w:rPr>
        <w:t>Br</w:t>
      </w:r>
      <w:r w:rsidRPr="00D631F9">
        <w:rPr>
          <w:rFonts w:asciiTheme="majorHAnsi" w:hAnsiTheme="majorHAnsi" w:cstheme="majorHAnsi"/>
        </w:rPr>
        <w:t xml:space="preserve"> = 2, X</w:t>
      </w:r>
      <w:r w:rsidRPr="00D631F9">
        <w:rPr>
          <w:rFonts w:asciiTheme="majorHAnsi" w:hAnsiTheme="majorHAnsi" w:cstheme="majorHAnsi"/>
          <w:vertAlign w:val="subscript"/>
        </w:rPr>
        <w:t>I</w:t>
      </w:r>
      <w:r w:rsidRPr="00D631F9">
        <w:rPr>
          <w:rFonts w:asciiTheme="majorHAnsi" w:hAnsiTheme="majorHAnsi" w:cstheme="majorHAnsi"/>
        </w:rPr>
        <w:t>=2)</w:t>
      </w:r>
    </w:p>
    <w:p w14:paraId="7991DEDB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_Có soh -1 trong hợp chất với hydro, với kim loại</w:t>
      </w:r>
    </w:p>
    <w:p w14:paraId="6C1F725D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   + F có soh -1 trong các hợp chất.</w:t>
      </w:r>
    </w:p>
    <w:p w14:paraId="0D734EE7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   + Từ Cl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I : Ngoài soh -1 còn có soh </w:t>
      </w:r>
      <w:r w:rsidRPr="00D631F9">
        <w:rPr>
          <w:rFonts w:asciiTheme="majorHAnsi" w:hAnsiTheme="majorHAnsi" w:cstheme="majorHAnsi"/>
          <w:u w:val="single"/>
        </w:rPr>
        <w:t>+</w:t>
      </w:r>
      <w:r w:rsidRPr="00D631F9">
        <w:rPr>
          <w:rFonts w:asciiTheme="majorHAnsi" w:hAnsiTheme="majorHAnsi" w:cstheme="majorHAnsi"/>
        </w:rPr>
        <w:t xml:space="preserve">1, +3, +5, +7 : </w:t>
      </w:r>
    </w:p>
    <w:p w14:paraId="1BA6A3CD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                 +1                 +2                +3               +4</w:t>
      </w:r>
    </w:p>
    <w:p w14:paraId="62E6A592" w14:textId="77777777" w:rsidR="00D631F9" w:rsidRPr="00D631F9" w:rsidRDefault="00D631F9" w:rsidP="00D631F9">
      <w:p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            NaClO, NaClO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, KClO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>, KClO</w:t>
      </w:r>
      <w:r w:rsidRPr="00D631F9">
        <w:rPr>
          <w:rFonts w:asciiTheme="majorHAnsi" w:hAnsiTheme="majorHAnsi" w:cstheme="majorHAnsi"/>
          <w:vertAlign w:val="subscript"/>
        </w:rPr>
        <w:t>4</w:t>
      </w:r>
      <w:r w:rsidRPr="00D631F9">
        <w:rPr>
          <w:rFonts w:asciiTheme="majorHAnsi" w:hAnsiTheme="majorHAnsi" w:cstheme="majorHAnsi"/>
        </w:rPr>
        <w:t>.</w:t>
      </w:r>
    </w:p>
    <w:p w14:paraId="456AB16C" w14:textId="77777777" w:rsidR="00D631F9" w:rsidRPr="00D631F9" w:rsidRDefault="00D631F9" w:rsidP="00D631F9">
      <w:pPr>
        <w:rPr>
          <w:rFonts w:asciiTheme="majorHAnsi" w:hAnsiTheme="majorHAnsi" w:cstheme="majorHAnsi"/>
          <w:b/>
        </w:rPr>
      </w:pPr>
    </w:p>
    <w:p w14:paraId="29255ED7" w14:textId="77777777" w:rsidR="00D631F9" w:rsidRPr="00D631F9" w:rsidRDefault="00D631F9" w:rsidP="00D631F9">
      <w:pPr>
        <w:ind w:left="2880" w:firstLine="720"/>
        <w:rPr>
          <w:rFonts w:asciiTheme="majorHAnsi" w:hAnsiTheme="majorHAnsi" w:cstheme="majorHAnsi"/>
          <w:b/>
        </w:rPr>
      </w:pPr>
      <w:r w:rsidRPr="00D631F9">
        <w:rPr>
          <w:rFonts w:asciiTheme="majorHAnsi" w:hAnsiTheme="majorHAnsi" w:cstheme="majorHAnsi"/>
          <w:b/>
        </w:rPr>
        <w:t>Bài 30: CLO</w:t>
      </w:r>
    </w:p>
    <w:p w14:paraId="19B43972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I</w:t>
      </w:r>
      <w:r w:rsidRPr="00D631F9">
        <w:rPr>
          <w:rFonts w:asciiTheme="majorHAnsi" w:hAnsiTheme="majorHAnsi" w:cstheme="majorHAnsi"/>
          <w:b/>
        </w:rPr>
        <w:t>.Tính chất vật lý</w:t>
      </w:r>
      <w:r w:rsidRPr="00D631F9">
        <w:rPr>
          <w:rFonts w:asciiTheme="majorHAnsi" w:hAnsiTheme="majorHAnsi" w:cstheme="majorHAnsi"/>
        </w:rPr>
        <w:t>:</w:t>
      </w:r>
    </w:p>
    <w:p w14:paraId="320C8E00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Là chất khí, màu vàng lục, độc, nặng hơn không khí 2,5</w:t>
      </w:r>
    </w:p>
    <w:p w14:paraId="26B069B2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Ít tan trong nước, khi tan tạo thành nước clo có tính tẩy màu, tan nhiều trong dung môi hữu cơ.</w:t>
      </w:r>
    </w:p>
    <w:p w14:paraId="58D3A761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</w:rPr>
        <w:t>II. Tính chất hóa học</w:t>
      </w:r>
      <w:r w:rsidRPr="00D631F9">
        <w:rPr>
          <w:rFonts w:asciiTheme="majorHAnsi" w:hAnsiTheme="majorHAnsi" w:cstheme="majorHAnsi"/>
        </w:rPr>
        <w:t>:</w:t>
      </w:r>
    </w:p>
    <w:p w14:paraId="4AC92CA6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</w:rPr>
        <w:t>1.Tác dụng với kim loại</w:t>
      </w:r>
      <w:r w:rsidRPr="00D631F9">
        <w:rPr>
          <w:rFonts w:asciiTheme="majorHAnsi" w:hAnsiTheme="majorHAnsi" w:cstheme="majorHAnsi"/>
        </w:rPr>
        <w:t>:</w:t>
      </w:r>
    </w:p>
    <w:p w14:paraId="22C2B22D" w14:textId="77777777" w:rsidR="00D631F9" w:rsidRPr="00D631F9" w:rsidRDefault="00D631F9" w:rsidP="00D631F9">
      <w:pPr>
        <w:jc w:val="both"/>
        <w:rPr>
          <w:rFonts w:asciiTheme="majorHAnsi" w:hAnsiTheme="majorHAnsi" w:cstheme="majorHAnsi"/>
          <w:vertAlign w:val="subscript"/>
        </w:rPr>
      </w:pPr>
      <w:r w:rsidRPr="00D631F9">
        <w:rPr>
          <w:rFonts w:asciiTheme="majorHAnsi" w:hAnsiTheme="majorHAnsi" w:cstheme="majorHAnsi"/>
        </w:rPr>
        <w:t xml:space="preserve">     2M + n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2MCl</w:t>
      </w:r>
      <w:r w:rsidRPr="00D631F9">
        <w:rPr>
          <w:rFonts w:asciiTheme="majorHAnsi" w:hAnsiTheme="majorHAnsi" w:cstheme="majorHAnsi"/>
          <w:vertAlign w:val="subscript"/>
        </w:rPr>
        <w:t>n</w:t>
      </w:r>
    </w:p>
    <w:p w14:paraId="223A21F8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(KL)             (n: hóa trị cao nhất của M )</w:t>
      </w:r>
    </w:p>
    <w:p w14:paraId="2B35F4B9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   0               0              +1   -1  </w:t>
      </w:r>
    </w:p>
    <w:p w14:paraId="4FFA1793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u w:val="single"/>
        </w:rPr>
        <w:t>VD</w:t>
      </w:r>
      <w:r w:rsidRPr="00D631F9">
        <w:rPr>
          <w:rFonts w:asciiTheme="majorHAnsi" w:hAnsiTheme="majorHAnsi" w:cstheme="majorHAnsi"/>
        </w:rPr>
        <w:t>: 2Na + Cl</w:t>
      </w:r>
      <w:r w:rsidRPr="00D631F9">
        <w:rPr>
          <w:rFonts w:asciiTheme="majorHAnsi" w:hAnsiTheme="majorHAnsi" w:cstheme="majorHAnsi"/>
          <w:vertAlign w:val="subscript"/>
        </w:rPr>
        <w:t xml:space="preserve">2 </w:t>
      </w:r>
      <w:r w:rsidRPr="00D631F9">
        <w:rPr>
          <w:rFonts w:asciiTheme="majorHAnsi" w:hAnsiTheme="majorHAnsi" w:cstheme="majorHAnsi"/>
        </w:rPr>
        <w:t xml:space="preserve">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2NaCl (Natri clorua)</w:t>
      </w:r>
    </w:p>
    <w:p w14:paraId="48674F59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2Fe +3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2FeCl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 xml:space="preserve"> (sắt III clorua)</w:t>
      </w:r>
    </w:p>
    <w:p w14:paraId="3E5BE738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Cu + 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Cu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(đồng clorua)</w:t>
      </w:r>
    </w:p>
    <w:p w14:paraId="66C219AC" w14:textId="77777777" w:rsidR="00D631F9" w:rsidRPr="00D631F9" w:rsidRDefault="00D631F9" w:rsidP="00D631F9">
      <w:pPr>
        <w:jc w:val="both"/>
        <w:rPr>
          <w:rFonts w:asciiTheme="majorHAnsi" w:hAnsiTheme="majorHAnsi" w:cstheme="majorHAnsi"/>
          <w:b/>
        </w:rPr>
      </w:pPr>
      <w:r w:rsidRPr="00D631F9">
        <w:rPr>
          <w:rFonts w:asciiTheme="majorHAnsi" w:hAnsiTheme="majorHAnsi" w:cstheme="majorHAnsi"/>
        </w:rPr>
        <w:t>2</w:t>
      </w:r>
      <w:r w:rsidRPr="00D631F9">
        <w:rPr>
          <w:rFonts w:asciiTheme="majorHAnsi" w:hAnsiTheme="majorHAnsi" w:cstheme="majorHAnsi"/>
          <w:b/>
        </w:rPr>
        <w:t>. Tác dụng với H</w:t>
      </w:r>
      <w:r w:rsidRPr="00D631F9">
        <w:rPr>
          <w:rFonts w:asciiTheme="majorHAnsi" w:hAnsiTheme="majorHAnsi" w:cstheme="majorHAnsi"/>
          <w:b/>
          <w:vertAlign w:val="subscript"/>
        </w:rPr>
        <w:t>2</w:t>
      </w:r>
      <w:r w:rsidRPr="00D631F9">
        <w:rPr>
          <w:rFonts w:asciiTheme="majorHAnsi" w:hAnsiTheme="majorHAnsi" w:cstheme="majorHAnsi"/>
          <w:b/>
        </w:rPr>
        <w:t>:</w:t>
      </w:r>
    </w:p>
    <w:p w14:paraId="3F5FBC84" w14:textId="77777777" w:rsidR="00D631F9" w:rsidRPr="00D631F9" w:rsidRDefault="00D631F9" w:rsidP="00D631F9">
      <w:pPr>
        <w:jc w:val="both"/>
        <w:rPr>
          <w:rFonts w:asciiTheme="majorHAnsi" w:hAnsiTheme="majorHAnsi" w:cstheme="majorHAnsi"/>
          <w:b/>
        </w:rPr>
      </w:pPr>
    </w:p>
    <w:p w14:paraId="56CFF668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</w:rPr>
        <w:t xml:space="preserve">      0             0              +1    -1</w:t>
      </w:r>
    </w:p>
    <w:p w14:paraId="032CE78D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H</w:t>
      </w:r>
      <w:r w:rsidRPr="00D631F9">
        <w:rPr>
          <w:rFonts w:asciiTheme="majorHAnsi" w:hAnsiTheme="majorHAnsi" w:cstheme="majorHAnsi"/>
          <w:vertAlign w:val="subscript"/>
        </w:rPr>
        <w:t xml:space="preserve">2 </w:t>
      </w:r>
      <w:r w:rsidRPr="00D631F9">
        <w:rPr>
          <w:rFonts w:asciiTheme="majorHAnsi" w:hAnsiTheme="majorHAnsi" w:cstheme="majorHAnsi"/>
        </w:rPr>
        <w:t xml:space="preserve"> + 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2HCl </w:t>
      </w:r>
      <w:r w:rsidRPr="00D631F9">
        <w:rPr>
          <w:rFonts w:asciiTheme="majorHAnsi" w:hAnsiTheme="majorHAnsi" w:cstheme="majorHAnsi"/>
        </w:rPr>
        <w:sym w:font="Symbol" w:char="F0AD"/>
      </w:r>
    </w:p>
    <w:p w14:paraId="6CBBB1AF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HCl  </w:t>
      </w:r>
      <w:r w:rsidRPr="00D631F9">
        <w:rPr>
          <w:rFonts w:asciiTheme="majorHAnsi" w:hAnsiTheme="majorHAnsi" w:cstheme="majorHAnsi"/>
          <w:position w:val="-6"/>
        </w:rPr>
        <w:object w:dxaOrig="840" w:dyaOrig="340" w14:anchorId="6C3ED2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33" type="#_x0000_t75" style="width:42.1pt;height:17pt" o:ole="">
            <v:imagedata r:id="rId5" o:title=""/>
          </v:shape>
          <o:OLEObject Type="Embed" ProgID="Equation.3" ShapeID="_x0000_i1233" DrawAspect="Content" ObjectID="_1773590368" r:id="rId6"/>
        </w:object>
      </w:r>
      <w:r w:rsidRPr="00D631F9">
        <w:rPr>
          <w:rFonts w:asciiTheme="majorHAnsi" w:hAnsiTheme="majorHAnsi" w:cstheme="majorHAnsi"/>
        </w:rPr>
        <w:t xml:space="preserve"> dd HCl axit clohydrit</w:t>
      </w:r>
    </w:p>
    <w:p w14:paraId="779C7FE2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</w:rPr>
        <w:t>3. Tác dụng với H</w:t>
      </w:r>
      <w:r w:rsidRPr="00D631F9">
        <w:rPr>
          <w:rFonts w:asciiTheme="majorHAnsi" w:hAnsiTheme="majorHAnsi" w:cstheme="majorHAnsi"/>
          <w:b/>
          <w:vertAlign w:val="subscript"/>
        </w:rPr>
        <w:t>2</w:t>
      </w:r>
      <w:r w:rsidRPr="00D631F9">
        <w:rPr>
          <w:rFonts w:asciiTheme="majorHAnsi" w:hAnsiTheme="majorHAnsi" w:cstheme="majorHAnsi"/>
          <w:b/>
        </w:rPr>
        <w:t>O</w:t>
      </w:r>
      <w:r w:rsidRPr="00D631F9">
        <w:rPr>
          <w:rFonts w:asciiTheme="majorHAnsi" w:hAnsiTheme="majorHAnsi" w:cstheme="majorHAnsi"/>
        </w:rPr>
        <w:t>:</w:t>
      </w:r>
    </w:p>
    <w:p w14:paraId="49E2F4DE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0                                 -1             +1</w:t>
      </w:r>
    </w:p>
    <w:p w14:paraId="22D8B48E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O </w:t>
      </w:r>
      <w:r w:rsidRPr="00D631F9">
        <w:rPr>
          <w:rFonts w:asciiTheme="majorHAnsi" w:hAnsiTheme="majorHAnsi" w:cstheme="majorHAnsi"/>
        </w:rPr>
        <w:sym w:font="Wingdings 3" w:char="F044"/>
      </w:r>
      <w:r w:rsidRPr="00D631F9">
        <w:rPr>
          <w:rFonts w:asciiTheme="majorHAnsi" w:hAnsiTheme="majorHAnsi" w:cstheme="majorHAnsi"/>
        </w:rPr>
        <w:t xml:space="preserve"> HCl + HClO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 nước clo</w:t>
      </w:r>
    </w:p>
    <w:p w14:paraId="6E935F22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                    Axit hipolorơ</w:t>
      </w:r>
    </w:p>
    <w:p w14:paraId="26B59A5B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HClO: axit yếu, nhưng có tính oxy hóa mạnh</w:t>
      </w:r>
    </w:p>
    <w:p w14:paraId="1FEF6A67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HClO </w:t>
      </w:r>
      <w:r w:rsidRPr="00D631F9">
        <w:rPr>
          <w:rFonts w:asciiTheme="majorHAnsi" w:hAnsiTheme="majorHAnsi" w:cstheme="majorHAnsi"/>
        </w:rPr>
        <w:sym w:font="Wingdings 3" w:char="F044"/>
      </w:r>
      <w:r w:rsidRPr="00D631F9">
        <w:rPr>
          <w:rFonts w:asciiTheme="majorHAnsi" w:hAnsiTheme="majorHAnsi" w:cstheme="majorHAnsi"/>
        </w:rPr>
        <w:t xml:space="preserve"> HCl</w:t>
      </w:r>
      <w:r w:rsidRPr="00D631F9">
        <w:rPr>
          <w:rFonts w:asciiTheme="majorHAnsi" w:hAnsiTheme="majorHAnsi" w:cstheme="majorHAnsi"/>
          <w:vertAlign w:val="subscript"/>
        </w:rPr>
        <w:t xml:space="preserve"> </w:t>
      </w:r>
      <w:r w:rsidRPr="00D631F9">
        <w:rPr>
          <w:rFonts w:asciiTheme="majorHAnsi" w:hAnsiTheme="majorHAnsi" w:cstheme="majorHAnsi"/>
        </w:rPr>
        <w:t xml:space="preserve"> +  [O]</w:t>
      </w:r>
    </w:p>
    <w:p w14:paraId="3ED1C6FD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O + O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O</w:t>
      </w:r>
      <w:r w:rsidRPr="00D631F9">
        <w:rPr>
          <w:rFonts w:asciiTheme="majorHAnsi" w:hAnsiTheme="majorHAnsi" w:cstheme="majorHAnsi"/>
          <w:vertAlign w:val="subscript"/>
        </w:rPr>
        <w:t>2</w:t>
      </w:r>
    </w:p>
    <w:p w14:paraId="10CB9C06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Tổng quát:  2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2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O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4HCl + O</w:t>
      </w:r>
      <w:r w:rsidRPr="00D631F9">
        <w:rPr>
          <w:rFonts w:asciiTheme="majorHAnsi" w:hAnsiTheme="majorHAnsi" w:cstheme="majorHAnsi"/>
          <w:vertAlign w:val="subscript"/>
        </w:rPr>
        <w:t>2</w:t>
      </w:r>
    </w:p>
    <w:p w14:paraId="6E2D49ED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</w:rPr>
        <w:t>4. Tác dụng với muối halogen</w:t>
      </w:r>
      <w:r w:rsidRPr="00D631F9">
        <w:rPr>
          <w:rFonts w:asciiTheme="majorHAnsi" w:hAnsiTheme="majorHAnsi" w:cstheme="majorHAnsi"/>
        </w:rPr>
        <w:t>:</w:t>
      </w:r>
    </w:p>
    <w:p w14:paraId="5A79E855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0                     -1                      -1          0            </w:t>
      </w:r>
    </w:p>
    <w:p w14:paraId="11D2D9A0" w14:textId="77777777" w:rsidR="00D631F9" w:rsidRPr="00D631F9" w:rsidRDefault="00D631F9" w:rsidP="00D631F9">
      <w:pPr>
        <w:jc w:val="both"/>
        <w:rPr>
          <w:rFonts w:asciiTheme="majorHAnsi" w:hAnsiTheme="majorHAnsi" w:cstheme="majorHAnsi"/>
          <w:vertAlign w:val="subscript"/>
        </w:rPr>
      </w:pPr>
      <w:r w:rsidRPr="00D631F9">
        <w:rPr>
          <w:rFonts w:asciiTheme="majorHAnsi" w:hAnsiTheme="majorHAnsi" w:cstheme="majorHAnsi"/>
        </w:rPr>
        <w:lastRenderedPageBreak/>
        <w:t xml:space="preserve">     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 + 2NaBr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2NaCl + Br</w:t>
      </w:r>
      <w:r w:rsidRPr="00D631F9">
        <w:rPr>
          <w:rFonts w:asciiTheme="majorHAnsi" w:hAnsiTheme="majorHAnsi" w:cstheme="majorHAnsi"/>
          <w:vertAlign w:val="subscript"/>
        </w:rPr>
        <w:t>2</w:t>
      </w:r>
    </w:p>
    <w:p w14:paraId="60F3934F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vertAlign w:val="subscript"/>
        </w:rPr>
        <w:t xml:space="preserve">          0                  -1                    -1        0</w:t>
      </w:r>
    </w:p>
    <w:p w14:paraId="7B6722C6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2NaI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2NaCl + I</w:t>
      </w:r>
      <w:r w:rsidRPr="00D631F9">
        <w:rPr>
          <w:rFonts w:asciiTheme="majorHAnsi" w:hAnsiTheme="majorHAnsi" w:cstheme="majorHAnsi"/>
          <w:vertAlign w:val="subscript"/>
        </w:rPr>
        <w:t>2</w:t>
      </w:r>
    </w:p>
    <w:p w14:paraId="3EAE0768" w14:textId="77777777" w:rsidR="00D631F9" w:rsidRPr="00D631F9" w:rsidRDefault="00D631F9" w:rsidP="00D631F9">
      <w:pPr>
        <w:ind w:left="720" w:hanging="720"/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</w:rPr>
        <w:t>5. Tác dụng với dd bazơ</w:t>
      </w:r>
      <w:r w:rsidRPr="00D631F9">
        <w:rPr>
          <w:rFonts w:asciiTheme="majorHAnsi" w:hAnsiTheme="majorHAnsi" w:cstheme="majorHAnsi"/>
        </w:rPr>
        <w:t>:</w:t>
      </w:r>
    </w:p>
    <w:p w14:paraId="355EF5D3" w14:textId="77777777" w:rsidR="00D631F9" w:rsidRPr="00D631F9" w:rsidRDefault="00D631F9" w:rsidP="00D631F9">
      <w:pPr>
        <w:ind w:left="720" w:hanging="720"/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-  t</w:t>
      </w:r>
      <w:r w:rsidRPr="00D631F9">
        <w:rPr>
          <w:rFonts w:asciiTheme="majorHAnsi" w:hAnsiTheme="majorHAnsi" w:cstheme="majorHAnsi"/>
          <w:vertAlign w:val="superscript"/>
        </w:rPr>
        <w:t>0</w:t>
      </w:r>
      <w:r w:rsidRPr="00D631F9">
        <w:rPr>
          <w:rFonts w:asciiTheme="majorHAnsi" w:hAnsiTheme="majorHAnsi" w:cstheme="majorHAnsi"/>
        </w:rPr>
        <w:t xml:space="preserve"> thường:          0                                           -1               +1                </w:t>
      </w:r>
    </w:p>
    <w:p w14:paraId="17097FB7" w14:textId="77777777" w:rsidR="00D631F9" w:rsidRPr="00D631F9" w:rsidRDefault="00D631F9" w:rsidP="00D631F9">
      <w:pPr>
        <w:ind w:left="720" w:hanging="720"/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                 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NaOH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NaCl + NaClO + 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O</w:t>
      </w:r>
    </w:p>
    <w:p w14:paraId="62753DB6" w14:textId="77777777" w:rsidR="00D631F9" w:rsidRPr="00D631F9" w:rsidRDefault="00D631F9" w:rsidP="00D631F9">
      <w:pPr>
        <w:ind w:left="720" w:hanging="720"/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t</w:t>
      </w:r>
      <w:r w:rsidRPr="00D631F9">
        <w:rPr>
          <w:rFonts w:asciiTheme="majorHAnsi" w:hAnsiTheme="majorHAnsi" w:cstheme="majorHAnsi"/>
          <w:vertAlign w:val="superscript"/>
        </w:rPr>
        <w:t>0</w:t>
      </w:r>
      <w:r w:rsidRPr="00D631F9">
        <w:rPr>
          <w:rFonts w:asciiTheme="majorHAnsi" w:hAnsiTheme="majorHAnsi" w:cstheme="majorHAnsi"/>
        </w:rPr>
        <w:t xml:space="preserve"> cao:              0                                           -1            +5  </w:t>
      </w:r>
    </w:p>
    <w:p w14:paraId="46CD4BBA" w14:textId="77777777" w:rsidR="00D631F9" w:rsidRPr="00D631F9" w:rsidRDefault="00D631F9" w:rsidP="00D631F9">
      <w:pPr>
        <w:ind w:left="720" w:hanging="720"/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               3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6KOH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5KCl +KClO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 xml:space="preserve"> +3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O</w:t>
      </w:r>
    </w:p>
    <w:p w14:paraId="4CDF0BE4" w14:textId="77777777" w:rsidR="00D631F9" w:rsidRPr="00D631F9" w:rsidRDefault="00D631F9" w:rsidP="00D631F9">
      <w:pPr>
        <w:ind w:left="720" w:hanging="720"/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                                                   Kali clorat</w:t>
      </w:r>
    </w:p>
    <w:p w14:paraId="23D80432" w14:textId="77777777" w:rsidR="00D631F9" w:rsidRPr="00D631F9" w:rsidRDefault="00D631F9" w:rsidP="00D631F9">
      <w:pPr>
        <w:numPr>
          <w:ilvl w:val="0"/>
          <w:numId w:val="93"/>
        </w:num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Tác dụng với các chất khác</w:t>
      </w:r>
    </w:p>
    <w:p w14:paraId="3125A7E4" w14:textId="77777777" w:rsidR="00D631F9" w:rsidRPr="00D631F9" w:rsidRDefault="00D631F9" w:rsidP="00D631F9">
      <w:pPr>
        <w:ind w:left="360"/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2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O</w:t>
      </w:r>
      <w:r w:rsidRPr="00D631F9">
        <w:rPr>
          <w:rFonts w:asciiTheme="majorHAnsi" w:hAnsiTheme="majorHAnsi" w:cstheme="majorHAnsi"/>
          <w:vertAlign w:val="subscript"/>
        </w:rPr>
        <w:t xml:space="preserve"> </w:t>
      </w:r>
      <w:r w:rsidRPr="00D631F9">
        <w:rPr>
          <w:rFonts w:asciiTheme="majorHAnsi" w:hAnsiTheme="majorHAnsi" w:cstheme="majorHAnsi"/>
        </w:rPr>
        <w:t xml:space="preserve"> + SO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→ 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SO</w:t>
      </w:r>
      <w:r w:rsidRPr="00D631F9">
        <w:rPr>
          <w:rFonts w:asciiTheme="majorHAnsi" w:hAnsiTheme="majorHAnsi" w:cstheme="majorHAnsi"/>
          <w:vertAlign w:val="subscript"/>
        </w:rPr>
        <w:t>4</w:t>
      </w:r>
      <w:r w:rsidRPr="00D631F9">
        <w:rPr>
          <w:rFonts w:asciiTheme="majorHAnsi" w:hAnsiTheme="majorHAnsi" w:cstheme="majorHAnsi"/>
        </w:rPr>
        <w:t xml:space="preserve"> + 2HCl</w:t>
      </w:r>
    </w:p>
    <w:p w14:paraId="0CA69260" w14:textId="77777777" w:rsidR="00D631F9" w:rsidRPr="00D631F9" w:rsidRDefault="00D631F9" w:rsidP="00D631F9">
      <w:pPr>
        <w:ind w:left="360"/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2Fe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→ 2FeCl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>.</w:t>
      </w:r>
    </w:p>
    <w:p w14:paraId="6D4A175B" w14:textId="77777777" w:rsidR="00D631F9" w:rsidRPr="00D631F9" w:rsidRDefault="00D631F9" w:rsidP="00D631F9">
      <w:pPr>
        <w:ind w:left="720" w:hanging="720"/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</w:rPr>
        <w:t>III. Ứng dụng</w:t>
      </w:r>
      <w:r w:rsidRPr="00D631F9">
        <w:rPr>
          <w:rFonts w:asciiTheme="majorHAnsi" w:hAnsiTheme="majorHAnsi" w:cstheme="majorHAnsi"/>
        </w:rPr>
        <w:t>:</w:t>
      </w:r>
    </w:p>
    <w:p w14:paraId="4E6EFDE3" w14:textId="77777777" w:rsidR="00D631F9" w:rsidRPr="00D631F9" w:rsidRDefault="00D631F9" w:rsidP="00D631F9">
      <w:pPr>
        <w:ind w:left="720" w:hanging="720"/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Sát trùng nước, tẩy trắng vải, sợi, giấy.</w:t>
      </w:r>
    </w:p>
    <w:p w14:paraId="130EC2D0" w14:textId="77777777" w:rsidR="00D631F9" w:rsidRPr="00D631F9" w:rsidRDefault="00D631F9" w:rsidP="00D631F9">
      <w:pPr>
        <w:ind w:left="720" w:hanging="720"/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Sản xuất chất dẻo, tơ sợi tổng hợp.</w:t>
      </w:r>
    </w:p>
    <w:p w14:paraId="385454C5" w14:textId="77777777" w:rsidR="00D631F9" w:rsidRPr="00D631F9" w:rsidRDefault="00D631F9" w:rsidP="00D631F9">
      <w:pPr>
        <w:ind w:left="720" w:hanging="720"/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Sản xuất ra hóa  chất, HCl, clorua vôi(CaO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), thuốc trừ sâu</w:t>
      </w:r>
    </w:p>
    <w:p w14:paraId="1644CDAE" w14:textId="77777777" w:rsidR="00D631F9" w:rsidRPr="00D631F9" w:rsidRDefault="00D631F9" w:rsidP="00D631F9">
      <w:pPr>
        <w:ind w:left="720" w:hanging="720"/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</w:rPr>
        <w:t>IV. Trạng thái tự nhiên</w:t>
      </w:r>
      <w:r w:rsidRPr="00D631F9">
        <w:rPr>
          <w:rFonts w:asciiTheme="majorHAnsi" w:hAnsiTheme="majorHAnsi" w:cstheme="majorHAnsi"/>
        </w:rPr>
        <w:t>:</w:t>
      </w:r>
    </w:p>
    <w:p w14:paraId="689343F5" w14:textId="77777777" w:rsidR="00D631F9" w:rsidRPr="00D631F9" w:rsidRDefault="00D631F9" w:rsidP="00D631F9">
      <w:pPr>
        <w:ind w:left="720" w:hanging="720"/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Là phi kim hoạt động mạnh nên chủ yếu tồn tại ở dạng hợp chất:mối clorua có:</w:t>
      </w:r>
    </w:p>
    <w:p w14:paraId="74A2ED3C" w14:textId="77777777" w:rsidR="00D631F9" w:rsidRPr="00D631F9" w:rsidRDefault="00D631F9" w:rsidP="00D631F9">
      <w:pPr>
        <w:ind w:left="720" w:hanging="720"/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+Trong nước biển: KCl, NaCl</w:t>
      </w:r>
    </w:p>
    <w:p w14:paraId="297411D5" w14:textId="77777777" w:rsidR="00D631F9" w:rsidRPr="00D631F9" w:rsidRDefault="00D631F9" w:rsidP="00D631F9">
      <w:pPr>
        <w:ind w:left="720" w:hanging="720"/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+Trong muối mỏ</w:t>
      </w:r>
    </w:p>
    <w:p w14:paraId="64DCD5BE" w14:textId="77777777" w:rsidR="00D631F9" w:rsidRPr="00D631F9" w:rsidRDefault="00D631F9" w:rsidP="00D631F9">
      <w:pPr>
        <w:ind w:left="720" w:hanging="720"/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+Các khoáng chất</w:t>
      </w:r>
    </w:p>
    <w:p w14:paraId="0700D12A" w14:textId="77777777" w:rsidR="00D631F9" w:rsidRPr="00D631F9" w:rsidRDefault="00D631F9" w:rsidP="00D631F9">
      <w:pPr>
        <w:ind w:left="720" w:hanging="720"/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+Trong vỏ trái đất chiếm 0,05 % gồm 2 đồng vị </w:t>
      </w:r>
      <w:r w:rsidRPr="00D631F9">
        <w:rPr>
          <w:rFonts w:asciiTheme="majorHAnsi" w:hAnsiTheme="majorHAnsi" w:cstheme="majorHAnsi"/>
          <w:vertAlign w:val="superscript"/>
        </w:rPr>
        <w:t>35</w:t>
      </w:r>
      <w:r w:rsidRPr="00D631F9">
        <w:rPr>
          <w:rFonts w:asciiTheme="majorHAnsi" w:hAnsiTheme="majorHAnsi" w:cstheme="majorHAnsi"/>
          <w:vertAlign w:val="subscript"/>
        </w:rPr>
        <w:t>17</w:t>
      </w:r>
      <w:r w:rsidRPr="00D631F9">
        <w:rPr>
          <w:rFonts w:asciiTheme="majorHAnsi" w:hAnsiTheme="majorHAnsi" w:cstheme="majorHAnsi"/>
        </w:rPr>
        <w:t xml:space="preserve">Cl (75,53%) và </w:t>
      </w:r>
      <w:r w:rsidRPr="00D631F9">
        <w:rPr>
          <w:rFonts w:asciiTheme="majorHAnsi" w:hAnsiTheme="majorHAnsi" w:cstheme="majorHAnsi"/>
          <w:vertAlign w:val="superscript"/>
        </w:rPr>
        <w:t>35</w:t>
      </w:r>
      <w:r w:rsidRPr="00D631F9">
        <w:rPr>
          <w:rFonts w:asciiTheme="majorHAnsi" w:hAnsiTheme="majorHAnsi" w:cstheme="majorHAnsi"/>
          <w:vertAlign w:val="subscript"/>
        </w:rPr>
        <w:t>17</w:t>
      </w:r>
      <w:r w:rsidRPr="00D631F9">
        <w:rPr>
          <w:rFonts w:asciiTheme="majorHAnsi" w:hAnsiTheme="majorHAnsi" w:cstheme="majorHAnsi"/>
        </w:rPr>
        <w:t>Cl (24,47%)</w:t>
      </w:r>
    </w:p>
    <w:p w14:paraId="4564E464" w14:textId="77777777" w:rsidR="00D631F9" w:rsidRPr="00D631F9" w:rsidRDefault="00D631F9" w:rsidP="00D631F9">
      <w:pPr>
        <w:ind w:left="720" w:hanging="720"/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</w:rPr>
        <w:t>V. Điều chế</w:t>
      </w:r>
      <w:r w:rsidRPr="00D631F9">
        <w:rPr>
          <w:rFonts w:asciiTheme="majorHAnsi" w:hAnsiTheme="majorHAnsi" w:cstheme="majorHAnsi"/>
        </w:rPr>
        <w:t>:</w:t>
      </w:r>
    </w:p>
    <w:p w14:paraId="4A9AA9A4" w14:textId="77777777" w:rsidR="00D631F9" w:rsidRPr="00D631F9" w:rsidRDefault="00D631F9" w:rsidP="00D631F9">
      <w:pPr>
        <w:ind w:left="720" w:hanging="720"/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</w:rPr>
        <w:t>1. Trong phòng thí nghiệm</w:t>
      </w:r>
      <w:r w:rsidRPr="00D631F9">
        <w:rPr>
          <w:rFonts w:asciiTheme="majorHAnsi" w:hAnsiTheme="majorHAnsi" w:cstheme="majorHAnsi"/>
        </w:rPr>
        <w:t>:</w:t>
      </w:r>
    </w:p>
    <w:p w14:paraId="2A6AE633" w14:textId="77777777" w:rsidR="00D631F9" w:rsidRPr="00D631F9" w:rsidRDefault="00D631F9" w:rsidP="00D631F9">
      <w:pPr>
        <w:ind w:left="720" w:hanging="720"/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Chất oxy hóa mạnh</w:t>
      </w:r>
    </w:p>
    <w:p w14:paraId="620E0266" w14:textId="77777777" w:rsidR="00D631F9" w:rsidRPr="00D631F9" w:rsidRDefault="00D631F9" w:rsidP="00D631F9">
      <w:pPr>
        <w:ind w:left="720" w:hanging="720"/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KMnO</w:t>
      </w:r>
      <w:r w:rsidRPr="00D631F9">
        <w:rPr>
          <w:rFonts w:asciiTheme="majorHAnsi" w:hAnsiTheme="majorHAnsi" w:cstheme="majorHAnsi"/>
          <w:vertAlign w:val="subscript"/>
        </w:rPr>
        <w:t>4</w:t>
      </w:r>
      <w:r w:rsidRPr="00D631F9">
        <w:rPr>
          <w:rFonts w:asciiTheme="majorHAnsi" w:hAnsiTheme="majorHAnsi" w:cstheme="majorHAnsi"/>
        </w:rPr>
        <w:t>, K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Cr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O</w:t>
      </w:r>
      <w:r w:rsidRPr="00D631F9">
        <w:rPr>
          <w:rFonts w:asciiTheme="majorHAnsi" w:hAnsiTheme="majorHAnsi" w:cstheme="majorHAnsi"/>
          <w:vertAlign w:val="subscript"/>
        </w:rPr>
        <w:t>4</w:t>
      </w:r>
      <w:r w:rsidRPr="00D631F9">
        <w:rPr>
          <w:rFonts w:asciiTheme="majorHAnsi" w:hAnsiTheme="majorHAnsi" w:cstheme="majorHAnsi"/>
        </w:rPr>
        <w:t xml:space="preserve">         + HCl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Cl</w:t>
      </w:r>
      <w:r w:rsidRPr="00D631F9">
        <w:rPr>
          <w:rFonts w:asciiTheme="majorHAnsi" w:hAnsiTheme="majorHAnsi" w:cstheme="majorHAnsi"/>
          <w:vertAlign w:val="subscript"/>
        </w:rPr>
        <w:t>2</w:t>
      </w:r>
    </w:p>
    <w:p w14:paraId="4E7EF505" w14:textId="77777777" w:rsidR="00D631F9" w:rsidRPr="00D631F9" w:rsidRDefault="00D631F9" w:rsidP="00D631F9">
      <w:pPr>
        <w:ind w:left="720" w:hanging="720"/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MnO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, KClO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>…</w:t>
      </w:r>
    </w:p>
    <w:p w14:paraId="778AA538" w14:textId="77777777" w:rsidR="00D631F9" w:rsidRPr="00D631F9" w:rsidRDefault="00D631F9" w:rsidP="00D631F9">
      <w:pPr>
        <w:ind w:left="720" w:hanging="720"/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  +4                     -1              +2                    0</w:t>
      </w:r>
    </w:p>
    <w:p w14:paraId="1CF13E78" w14:textId="77777777" w:rsidR="00D631F9" w:rsidRPr="00D631F9" w:rsidRDefault="00D631F9" w:rsidP="00D631F9">
      <w:pPr>
        <w:ind w:left="720" w:hanging="720"/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MnO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4HCl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Mn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 + Cl</w:t>
      </w:r>
      <w:r w:rsidRPr="00D631F9">
        <w:rPr>
          <w:rFonts w:asciiTheme="majorHAnsi" w:hAnsiTheme="majorHAnsi" w:cstheme="majorHAnsi"/>
          <w:vertAlign w:val="subscript"/>
        </w:rPr>
        <w:t xml:space="preserve">2 </w:t>
      </w:r>
      <w:r w:rsidRPr="00D631F9">
        <w:rPr>
          <w:rFonts w:asciiTheme="majorHAnsi" w:hAnsiTheme="majorHAnsi" w:cstheme="majorHAnsi"/>
        </w:rPr>
        <w:t xml:space="preserve"> + 2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O</w:t>
      </w:r>
    </w:p>
    <w:p w14:paraId="6DF65570" w14:textId="77777777" w:rsidR="00D631F9" w:rsidRPr="00D631F9" w:rsidRDefault="00D631F9" w:rsidP="00D631F9">
      <w:pPr>
        <w:ind w:left="720" w:hanging="720"/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+7                            -1                                  +2                    0 </w:t>
      </w:r>
    </w:p>
    <w:p w14:paraId="1E388D58" w14:textId="77777777" w:rsidR="00D631F9" w:rsidRPr="00D631F9" w:rsidRDefault="00D631F9" w:rsidP="00D631F9">
      <w:pPr>
        <w:ind w:left="720" w:hanging="720"/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2KMnO</w:t>
      </w:r>
      <w:r w:rsidRPr="00D631F9">
        <w:rPr>
          <w:rFonts w:asciiTheme="majorHAnsi" w:hAnsiTheme="majorHAnsi" w:cstheme="majorHAnsi"/>
          <w:vertAlign w:val="subscript"/>
        </w:rPr>
        <w:t>4</w:t>
      </w:r>
      <w:r w:rsidRPr="00D631F9">
        <w:rPr>
          <w:rFonts w:asciiTheme="majorHAnsi" w:hAnsiTheme="majorHAnsi" w:cstheme="majorHAnsi"/>
        </w:rPr>
        <w:t xml:space="preserve"> + 16HCl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2KCl + 2Mn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5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8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O</w:t>
      </w:r>
    </w:p>
    <w:p w14:paraId="7A9332EB" w14:textId="77777777" w:rsidR="00D631F9" w:rsidRPr="00D631F9" w:rsidRDefault="00D631F9" w:rsidP="00D631F9">
      <w:pPr>
        <w:ind w:left="720" w:hanging="720"/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    +5                       -1               -1           0             </w:t>
      </w:r>
    </w:p>
    <w:p w14:paraId="7C156C49" w14:textId="77777777" w:rsidR="00D631F9" w:rsidRPr="00D631F9" w:rsidRDefault="00D631F9" w:rsidP="00D631F9">
      <w:pPr>
        <w:ind w:left="720" w:hanging="720"/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KClO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 xml:space="preserve"> +6HCl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KCl + 3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3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O</w:t>
      </w:r>
    </w:p>
    <w:p w14:paraId="5CE823BB" w14:textId="77777777" w:rsidR="00D631F9" w:rsidRPr="00D631F9" w:rsidRDefault="00D631F9" w:rsidP="00D631F9">
      <w:pPr>
        <w:ind w:left="720" w:hanging="720"/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</w:rPr>
        <w:t>2. Trong công nghiệp</w:t>
      </w:r>
      <w:r w:rsidRPr="00D631F9">
        <w:rPr>
          <w:rFonts w:asciiTheme="majorHAnsi" w:hAnsiTheme="majorHAnsi" w:cstheme="majorHAnsi"/>
        </w:rPr>
        <w:t>:</w:t>
      </w:r>
    </w:p>
    <w:p w14:paraId="50AF9679" w14:textId="77777777" w:rsidR="00D631F9" w:rsidRPr="00D631F9" w:rsidRDefault="00D631F9" w:rsidP="00D631F9">
      <w:pPr>
        <w:ind w:left="720" w:hanging="720"/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2NaCl nóng chảy </w:t>
      </w:r>
      <w:r w:rsidRPr="00D631F9">
        <w:rPr>
          <w:rFonts w:asciiTheme="majorHAnsi" w:hAnsiTheme="majorHAnsi" w:cstheme="majorHAnsi"/>
          <w:position w:val="-6"/>
        </w:rPr>
        <w:object w:dxaOrig="700" w:dyaOrig="320" w14:anchorId="412BA4A0">
          <v:shape id="_x0000_i1234" type="#_x0000_t75" style="width:35.3pt;height:16.3pt" o:ole="">
            <v:imagedata r:id="rId7" o:title=""/>
          </v:shape>
          <o:OLEObject Type="Embed" ProgID="Equation.3" ShapeID="_x0000_i1234" DrawAspect="Content" ObjectID="_1773590369" r:id="rId8"/>
        </w:object>
      </w:r>
      <w:r w:rsidRPr="00D631F9">
        <w:rPr>
          <w:rFonts w:asciiTheme="majorHAnsi" w:hAnsiTheme="majorHAnsi" w:cstheme="majorHAnsi"/>
        </w:rPr>
        <w:t xml:space="preserve"> 2Na + Cl</w:t>
      </w:r>
      <w:r w:rsidRPr="00D631F9">
        <w:rPr>
          <w:rFonts w:asciiTheme="majorHAnsi" w:hAnsiTheme="majorHAnsi" w:cstheme="majorHAnsi"/>
          <w:vertAlign w:val="subscript"/>
        </w:rPr>
        <w:t>2</w:t>
      </w:r>
    </w:p>
    <w:p w14:paraId="7B2C7C1E" w14:textId="77777777" w:rsidR="00D631F9" w:rsidRPr="00D631F9" w:rsidRDefault="00D631F9" w:rsidP="00D631F9">
      <w:pPr>
        <w:ind w:left="720" w:hanging="720"/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2NaCl +2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O </w:t>
      </w:r>
      <w:r w:rsidRPr="00D631F9">
        <w:rPr>
          <w:rFonts w:asciiTheme="majorHAnsi" w:hAnsiTheme="majorHAnsi" w:cstheme="majorHAnsi"/>
          <w:position w:val="-6"/>
        </w:rPr>
        <w:object w:dxaOrig="859" w:dyaOrig="320" w14:anchorId="42576737">
          <v:shape id="_x0000_i1235" type="#_x0000_t75" style="width:42.8pt;height:16.3pt" o:ole="">
            <v:imagedata r:id="rId9" o:title=""/>
          </v:shape>
          <o:OLEObject Type="Embed" ProgID="Equation.3" ShapeID="_x0000_i1235" DrawAspect="Content" ObjectID="_1773590370" r:id="rId10"/>
        </w:object>
      </w:r>
      <w:r w:rsidRPr="00D631F9">
        <w:rPr>
          <w:rFonts w:asciiTheme="majorHAnsi" w:hAnsiTheme="majorHAnsi" w:cstheme="majorHAnsi"/>
        </w:rPr>
        <w:t xml:space="preserve"> 2NaOH + 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Cl</w:t>
      </w:r>
      <w:r w:rsidRPr="00D631F9">
        <w:rPr>
          <w:rFonts w:asciiTheme="majorHAnsi" w:hAnsiTheme="majorHAnsi" w:cstheme="majorHAnsi"/>
          <w:vertAlign w:val="subscript"/>
        </w:rPr>
        <w:t>2</w:t>
      </w:r>
    </w:p>
    <w:p w14:paraId="74A274C5" w14:textId="77777777" w:rsidR="00D631F9" w:rsidRPr="00D631F9" w:rsidRDefault="00D631F9" w:rsidP="00D631F9">
      <w:p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  15-20%               </w:t>
      </w:r>
      <w:r w:rsidRPr="00D631F9">
        <w:rPr>
          <w:rFonts w:asciiTheme="majorHAnsi" w:hAnsiTheme="majorHAnsi" w:cstheme="majorHAnsi"/>
          <w:position w:val="-10"/>
        </w:rPr>
        <w:object w:dxaOrig="180" w:dyaOrig="340" w14:anchorId="2E1F81B2">
          <v:shape id="_x0000_i1236" type="#_x0000_t75" style="width:8.85pt;height:17pt" o:ole="">
            <v:imagedata r:id="rId11" o:title=""/>
          </v:shape>
          <o:OLEObject Type="Embed" ProgID="Equation.3" ShapeID="_x0000_i1236" DrawAspect="Content" ObjectID="_1773590371" r:id="rId12"/>
        </w:object>
      </w:r>
      <w:r w:rsidRPr="00D631F9">
        <w:rPr>
          <w:rFonts w:asciiTheme="majorHAnsi" w:hAnsiTheme="majorHAnsi" w:cstheme="majorHAnsi"/>
        </w:rPr>
        <w:t xml:space="preserve">        ( - )         ( + )   </w:t>
      </w:r>
    </w:p>
    <w:p w14:paraId="17669CBC" w14:textId="77777777" w:rsidR="00D631F9" w:rsidRPr="00D631F9" w:rsidRDefault="00D631F9" w:rsidP="00D631F9">
      <w:pPr>
        <w:rPr>
          <w:rFonts w:asciiTheme="majorHAnsi" w:hAnsiTheme="majorHAnsi" w:cstheme="majorHAnsi"/>
          <w:b/>
        </w:rPr>
      </w:pPr>
    </w:p>
    <w:p w14:paraId="569792D1" w14:textId="77777777" w:rsidR="00D631F9" w:rsidRPr="00D631F9" w:rsidRDefault="00D631F9" w:rsidP="00D631F9">
      <w:pPr>
        <w:ind w:left="2160" w:firstLine="720"/>
        <w:rPr>
          <w:rFonts w:asciiTheme="majorHAnsi" w:hAnsiTheme="majorHAnsi" w:cstheme="majorHAnsi"/>
          <w:b/>
        </w:rPr>
      </w:pPr>
      <w:r w:rsidRPr="00D631F9">
        <w:rPr>
          <w:rFonts w:asciiTheme="majorHAnsi" w:hAnsiTheme="majorHAnsi" w:cstheme="majorHAnsi"/>
          <w:b/>
        </w:rPr>
        <w:t>Bài 31 : HIĐRO CLORUA – AXIT CLOHIĐRIC</w:t>
      </w:r>
    </w:p>
    <w:p w14:paraId="0FE83073" w14:textId="77777777" w:rsidR="00D631F9" w:rsidRPr="00D631F9" w:rsidRDefault="00D631F9" w:rsidP="00D631F9">
      <w:pPr>
        <w:jc w:val="both"/>
        <w:rPr>
          <w:rFonts w:asciiTheme="majorHAnsi" w:hAnsiTheme="majorHAnsi" w:cstheme="majorHAnsi"/>
          <w:b/>
        </w:rPr>
      </w:pPr>
      <w:r w:rsidRPr="00D631F9">
        <w:rPr>
          <w:rFonts w:asciiTheme="majorHAnsi" w:hAnsiTheme="majorHAnsi" w:cstheme="majorHAnsi"/>
          <w:b/>
        </w:rPr>
        <w:t>I. Tính chất vật lý:</w:t>
      </w:r>
    </w:p>
    <w:p w14:paraId="59975B0E" w14:textId="77777777" w:rsidR="00D631F9" w:rsidRPr="00D631F9" w:rsidRDefault="00D631F9" w:rsidP="00D631F9">
      <w:pPr>
        <w:jc w:val="both"/>
        <w:rPr>
          <w:rFonts w:asciiTheme="majorHAnsi" w:hAnsiTheme="majorHAnsi" w:cstheme="majorHAnsi"/>
          <w:b/>
        </w:rPr>
      </w:pPr>
      <w:r w:rsidRPr="00D631F9">
        <w:rPr>
          <w:rFonts w:asciiTheme="majorHAnsi" w:hAnsiTheme="majorHAnsi" w:cstheme="majorHAnsi"/>
          <w:b/>
        </w:rPr>
        <w:t>1 . Hydro clorua:</w:t>
      </w:r>
    </w:p>
    <w:p w14:paraId="1E8D1988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Là chất khí không màu, mùi xóc , độc.</w:t>
      </w:r>
    </w:p>
    <w:p w14:paraId="26192A09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Nặng hơn không khí, tan rất nhiều trong nước tạo thành dd axit clohydric.</w:t>
      </w:r>
    </w:p>
    <w:p w14:paraId="2E6E5484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Nhiệt độ hóa lỏng: -85,1</w:t>
      </w:r>
      <w:r w:rsidRPr="00D631F9">
        <w:rPr>
          <w:rFonts w:asciiTheme="majorHAnsi" w:hAnsiTheme="majorHAnsi" w:cstheme="majorHAnsi"/>
          <w:vertAlign w:val="superscript"/>
        </w:rPr>
        <w:t>0</w:t>
      </w:r>
      <w:r w:rsidRPr="00D631F9">
        <w:rPr>
          <w:rFonts w:asciiTheme="majorHAnsi" w:hAnsiTheme="majorHAnsi" w:cstheme="majorHAnsi"/>
        </w:rPr>
        <w:t>C, hóa rắn: -114,2</w:t>
      </w:r>
      <w:r w:rsidRPr="00D631F9">
        <w:rPr>
          <w:rFonts w:asciiTheme="majorHAnsi" w:hAnsiTheme="majorHAnsi" w:cstheme="majorHAnsi"/>
          <w:vertAlign w:val="superscript"/>
        </w:rPr>
        <w:t>0</w:t>
      </w:r>
      <w:r w:rsidRPr="00D631F9">
        <w:rPr>
          <w:rFonts w:asciiTheme="majorHAnsi" w:hAnsiTheme="majorHAnsi" w:cstheme="majorHAnsi"/>
        </w:rPr>
        <w:t>C.</w:t>
      </w:r>
    </w:p>
    <w:p w14:paraId="59AD1D19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</w:rPr>
        <w:t>2.. Axit clodric</w:t>
      </w:r>
      <w:r w:rsidRPr="00D631F9">
        <w:rPr>
          <w:rFonts w:asciiTheme="majorHAnsi" w:hAnsiTheme="majorHAnsi" w:cstheme="majorHAnsi"/>
        </w:rPr>
        <w:t>:</w:t>
      </w:r>
    </w:p>
    <w:p w14:paraId="61423D6B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Là chất lỏng không màu, nặng hơn nước.</w:t>
      </w:r>
    </w:p>
    <w:p w14:paraId="453B1CF2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Mùi xóc, axit clohydric đặc(37%) bốc khói trong không khí ẩm.</w:t>
      </w:r>
    </w:p>
    <w:p w14:paraId="07D2390C" w14:textId="77777777" w:rsidR="00D631F9" w:rsidRPr="00D631F9" w:rsidRDefault="00D631F9" w:rsidP="00D631F9">
      <w:pPr>
        <w:jc w:val="both"/>
        <w:rPr>
          <w:rFonts w:asciiTheme="majorHAnsi" w:hAnsiTheme="majorHAnsi" w:cstheme="majorHAnsi"/>
          <w:b/>
        </w:rPr>
      </w:pPr>
      <w:r w:rsidRPr="00D631F9">
        <w:rPr>
          <w:rFonts w:asciiTheme="majorHAnsi" w:hAnsiTheme="majorHAnsi" w:cstheme="majorHAnsi"/>
          <w:b/>
        </w:rPr>
        <w:t>II. Tính chất hóa học:</w:t>
      </w:r>
    </w:p>
    <w:p w14:paraId="26E33FA0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</w:rPr>
        <w:lastRenderedPageBreak/>
        <w:t>1. Hydro clorua</w:t>
      </w:r>
      <w:r w:rsidRPr="00D631F9">
        <w:rPr>
          <w:rFonts w:asciiTheme="majorHAnsi" w:hAnsiTheme="majorHAnsi" w:cstheme="majorHAnsi"/>
        </w:rPr>
        <w:t>:</w:t>
      </w:r>
    </w:p>
    <w:p w14:paraId="770CB4CA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Khá trơ về mặt hóa học:</w:t>
      </w:r>
    </w:p>
    <w:p w14:paraId="3D809727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+ Không làm đổi màu quỳ</w:t>
      </w:r>
    </w:p>
    <w:p w14:paraId="0933910F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+ Không tác dụng với CaCO</w:t>
      </w:r>
      <w:r w:rsidRPr="00D631F9">
        <w:rPr>
          <w:rFonts w:asciiTheme="majorHAnsi" w:hAnsiTheme="majorHAnsi" w:cstheme="majorHAnsi"/>
          <w:vertAlign w:val="subscript"/>
        </w:rPr>
        <w:t>3</w:t>
      </w:r>
    </w:p>
    <w:p w14:paraId="1A50906B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+ Tác dụng với kim loại khó khăn.</w:t>
      </w:r>
    </w:p>
    <w:p w14:paraId="1FC1138B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</w:rPr>
        <w:t>2 . Axit clohdric</w:t>
      </w:r>
      <w:r w:rsidRPr="00D631F9">
        <w:rPr>
          <w:rFonts w:asciiTheme="majorHAnsi" w:hAnsiTheme="majorHAnsi" w:cstheme="majorHAnsi"/>
        </w:rPr>
        <w:t>:</w:t>
      </w:r>
    </w:p>
    <w:p w14:paraId="4D177797" w14:textId="77777777" w:rsidR="00D631F9" w:rsidRPr="00D631F9" w:rsidRDefault="00D631F9" w:rsidP="00D631F9">
      <w:pPr>
        <w:jc w:val="both"/>
        <w:rPr>
          <w:rFonts w:asciiTheme="majorHAnsi" w:hAnsiTheme="majorHAnsi" w:cstheme="majorHAnsi"/>
          <w:b/>
          <w:i/>
        </w:rPr>
      </w:pPr>
      <w:r w:rsidRPr="00D631F9">
        <w:rPr>
          <w:rFonts w:asciiTheme="majorHAnsi" w:hAnsiTheme="majorHAnsi" w:cstheme="majorHAnsi"/>
          <w:b/>
          <w:i/>
        </w:rPr>
        <w:t>A/ Là axit mạnh:</w:t>
      </w:r>
    </w:p>
    <w:p w14:paraId="1853A942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*Làm quỳ tím đổi màu.</w:t>
      </w:r>
    </w:p>
    <w:p w14:paraId="5C9114CD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HCl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H</w:t>
      </w:r>
      <w:r w:rsidRPr="00D631F9">
        <w:rPr>
          <w:rFonts w:asciiTheme="majorHAnsi" w:hAnsiTheme="majorHAnsi" w:cstheme="majorHAnsi"/>
          <w:vertAlign w:val="superscript"/>
        </w:rPr>
        <w:t>+</w:t>
      </w:r>
      <w:r w:rsidRPr="00D631F9">
        <w:rPr>
          <w:rFonts w:asciiTheme="majorHAnsi" w:hAnsiTheme="majorHAnsi" w:cstheme="majorHAnsi"/>
        </w:rPr>
        <w:t xml:space="preserve"> + Cl</w:t>
      </w:r>
      <w:r w:rsidRPr="00D631F9">
        <w:rPr>
          <w:rFonts w:asciiTheme="majorHAnsi" w:hAnsiTheme="majorHAnsi" w:cstheme="majorHAnsi"/>
          <w:vertAlign w:val="superscript"/>
        </w:rPr>
        <w:t>-</w:t>
      </w:r>
      <w:r w:rsidRPr="00D631F9">
        <w:rPr>
          <w:rFonts w:asciiTheme="majorHAnsi" w:hAnsiTheme="majorHAnsi" w:cstheme="majorHAnsi"/>
        </w:rPr>
        <w:t xml:space="preserve">             Môi trường axit.</w:t>
      </w:r>
    </w:p>
    <w:p w14:paraId="44D7F5C8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*Tác dụng với kim loại đứng trước hydro, axit bazơ, bazơ và muối.</w:t>
      </w:r>
    </w:p>
    <w:p w14:paraId="2BFCD66B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0              +1              +2                  0      </w:t>
      </w:r>
    </w:p>
    <w:p w14:paraId="1DBA9BC4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Fe + 2HCl</w:t>
      </w:r>
      <w:r w:rsidRPr="00D631F9">
        <w:rPr>
          <w:rFonts w:asciiTheme="majorHAnsi" w:hAnsiTheme="majorHAnsi" w:cstheme="majorHAnsi"/>
          <w:vertAlign w:val="superscript"/>
        </w:rPr>
        <w:t xml:space="preserve">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Fe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</w:t>
      </w:r>
      <w:r w:rsidRPr="00D631F9">
        <w:rPr>
          <w:rFonts w:asciiTheme="majorHAnsi" w:hAnsiTheme="majorHAnsi" w:cstheme="majorHAnsi"/>
        </w:rPr>
        <w:sym w:font="Symbol" w:char="F0AD"/>
      </w:r>
    </w:p>
    <w:p w14:paraId="1AF68054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 +2  -2         +1   -1            +2  -1         +1   -2</w:t>
      </w:r>
    </w:p>
    <w:p w14:paraId="7DA5CCFC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CuO + 2HCl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Cu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O</w:t>
      </w:r>
    </w:p>
    <w:p w14:paraId="5CB5E1C5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+2       -2 +1             +1   -1         +2      -1           +1   -2                </w:t>
      </w:r>
    </w:p>
    <w:p w14:paraId="48A33714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Mg(OH)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2HCl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Mg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2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O</w:t>
      </w:r>
    </w:p>
    <w:p w14:paraId="3884E56A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+2    +4  -2           +1  -1         +2    -1          +1   -2           +4  -2  </w:t>
      </w:r>
    </w:p>
    <w:p w14:paraId="5D61E39B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CaCO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 xml:space="preserve"> + 2HCl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Ca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O +     CO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</w:t>
      </w:r>
      <w:r w:rsidRPr="00D631F9">
        <w:rPr>
          <w:rFonts w:asciiTheme="majorHAnsi" w:hAnsiTheme="majorHAnsi" w:cstheme="majorHAnsi"/>
        </w:rPr>
        <w:sym w:font="Symbol" w:char="F0AD"/>
      </w:r>
    </w:p>
    <w:p w14:paraId="0F6591D2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b/ Tính khử</w:t>
      </w:r>
      <w:r w:rsidRPr="00D631F9">
        <w:rPr>
          <w:rFonts w:asciiTheme="majorHAnsi" w:hAnsiTheme="majorHAnsi" w:cstheme="majorHAnsi"/>
        </w:rPr>
        <w:t>:</w:t>
      </w:r>
    </w:p>
    <w:p w14:paraId="4697D6F7" w14:textId="77777777" w:rsidR="00D631F9" w:rsidRPr="00D631F9" w:rsidRDefault="00D631F9" w:rsidP="00D631F9">
      <w:pPr>
        <w:jc w:val="both"/>
        <w:rPr>
          <w:rFonts w:asciiTheme="majorHAnsi" w:hAnsiTheme="majorHAnsi" w:cstheme="majorHAnsi"/>
          <w:vertAlign w:val="subscript"/>
        </w:rPr>
      </w:pPr>
      <w:r w:rsidRPr="00D631F9">
        <w:rPr>
          <w:rFonts w:asciiTheme="majorHAnsi" w:hAnsiTheme="majorHAnsi" w:cstheme="majorHAnsi"/>
          <w:vertAlign w:val="subscript"/>
        </w:rPr>
        <w:t xml:space="preserve">                       -1             -1    </w:t>
      </w:r>
    </w:p>
    <w:p w14:paraId="4A1EABFA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HCl : Cl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Cl</w:t>
      </w:r>
      <w:r w:rsidRPr="00D631F9">
        <w:rPr>
          <w:rFonts w:asciiTheme="majorHAnsi" w:hAnsiTheme="majorHAnsi" w:cstheme="majorHAnsi"/>
          <w:vertAlign w:val="superscript"/>
        </w:rPr>
        <w:t>0</w:t>
      </w:r>
      <w:r w:rsidRPr="00D631F9">
        <w:rPr>
          <w:rFonts w:asciiTheme="majorHAnsi" w:hAnsiTheme="majorHAnsi" w:cstheme="majorHAnsi"/>
        </w:rPr>
        <w:t xml:space="preserve"> , Cl</w:t>
      </w:r>
      <w:r w:rsidRPr="00D631F9">
        <w:rPr>
          <w:rFonts w:asciiTheme="majorHAnsi" w:hAnsiTheme="majorHAnsi" w:cstheme="majorHAnsi"/>
          <w:vertAlign w:val="superscript"/>
        </w:rPr>
        <w:t>+1</w:t>
      </w:r>
      <w:r w:rsidRPr="00D631F9">
        <w:rPr>
          <w:rFonts w:asciiTheme="majorHAnsi" w:hAnsiTheme="majorHAnsi" w:cstheme="majorHAnsi"/>
        </w:rPr>
        <w:t>, Cl</w:t>
      </w:r>
      <w:r w:rsidRPr="00D631F9">
        <w:rPr>
          <w:rFonts w:asciiTheme="majorHAnsi" w:hAnsiTheme="majorHAnsi" w:cstheme="majorHAnsi"/>
          <w:vertAlign w:val="superscript"/>
        </w:rPr>
        <w:t>+3</w:t>
      </w:r>
      <w:r w:rsidRPr="00D631F9">
        <w:rPr>
          <w:rFonts w:asciiTheme="majorHAnsi" w:hAnsiTheme="majorHAnsi" w:cstheme="majorHAnsi"/>
        </w:rPr>
        <w:t>, Cl</w:t>
      </w:r>
      <w:r w:rsidRPr="00D631F9">
        <w:rPr>
          <w:rFonts w:asciiTheme="majorHAnsi" w:hAnsiTheme="majorHAnsi" w:cstheme="majorHAnsi"/>
          <w:vertAlign w:val="superscript"/>
        </w:rPr>
        <w:t>+5</w:t>
      </w:r>
      <w:r w:rsidRPr="00D631F9">
        <w:rPr>
          <w:rFonts w:asciiTheme="majorHAnsi" w:hAnsiTheme="majorHAnsi" w:cstheme="majorHAnsi"/>
        </w:rPr>
        <w:t>, Cl</w:t>
      </w:r>
      <w:r w:rsidRPr="00D631F9">
        <w:rPr>
          <w:rFonts w:asciiTheme="majorHAnsi" w:hAnsiTheme="majorHAnsi" w:cstheme="majorHAnsi"/>
          <w:vertAlign w:val="superscript"/>
        </w:rPr>
        <w:t>+7</w:t>
      </w:r>
      <w:r w:rsidRPr="00D631F9">
        <w:rPr>
          <w:rFonts w:asciiTheme="majorHAnsi" w:hAnsiTheme="majorHAnsi" w:cstheme="majorHAnsi"/>
        </w:rPr>
        <w:t>.</w:t>
      </w:r>
    </w:p>
    <w:p w14:paraId="15B88564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 +6                           -1               0                  -1            +3    </w:t>
      </w:r>
    </w:p>
    <w:p w14:paraId="62E2128F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K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Cr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O</w:t>
      </w:r>
      <w:r w:rsidRPr="00D631F9">
        <w:rPr>
          <w:rFonts w:asciiTheme="majorHAnsi" w:hAnsiTheme="majorHAnsi" w:cstheme="majorHAnsi"/>
          <w:vertAlign w:val="subscript"/>
        </w:rPr>
        <w:t>7</w:t>
      </w:r>
      <w:r w:rsidRPr="00D631F9">
        <w:rPr>
          <w:rFonts w:asciiTheme="majorHAnsi" w:hAnsiTheme="majorHAnsi" w:cstheme="majorHAnsi"/>
        </w:rPr>
        <w:t xml:space="preserve"> + 14HCl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3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2KCl + 2CrCl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 xml:space="preserve"> + 7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O</w:t>
      </w:r>
    </w:p>
    <w:p w14:paraId="15EEF1DC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 +4                       -1           +2                  0</w:t>
      </w:r>
    </w:p>
    <w:p w14:paraId="0AC14CB5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PbO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4HCl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Pb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O</w:t>
      </w:r>
    </w:p>
    <w:p w14:paraId="34A86FAE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Kết luận : </w:t>
      </w:r>
    </w:p>
    <w:p w14:paraId="3CD13B54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tính axit HCl +  KL &gt; H </w:t>
      </w:r>
      <w:r w:rsidRPr="00D631F9">
        <w:rPr>
          <w:rFonts w:asciiTheme="majorHAnsi" w:hAnsiTheme="majorHAnsi" w:cstheme="majorHAnsi"/>
        </w:rPr>
        <w:sym w:font="Symbol" w:char="F0DE"/>
      </w:r>
      <w:r w:rsidRPr="00D631F9">
        <w:rPr>
          <w:rFonts w:asciiTheme="majorHAnsi" w:hAnsiTheme="majorHAnsi" w:cstheme="majorHAnsi"/>
        </w:rPr>
        <w:t xml:space="preserve"> HCl tính oxy hóa.</w:t>
      </w:r>
    </w:p>
    <w:p w14:paraId="41DDEC8B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tính khử </w:t>
      </w:r>
    </w:p>
    <w:p w14:paraId="79C860F7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</w:rPr>
        <w:t>3. Điều chế hydro clorua</w:t>
      </w:r>
      <w:r w:rsidRPr="00D631F9">
        <w:rPr>
          <w:rFonts w:asciiTheme="majorHAnsi" w:hAnsiTheme="majorHAnsi" w:cstheme="majorHAnsi"/>
        </w:rPr>
        <w:t>:</w:t>
      </w:r>
    </w:p>
    <w:p w14:paraId="173CE715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a/Trong phòng thí nghiệm</w:t>
      </w:r>
      <w:r w:rsidRPr="00D631F9">
        <w:rPr>
          <w:rFonts w:asciiTheme="majorHAnsi" w:hAnsiTheme="majorHAnsi" w:cstheme="majorHAnsi"/>
        </w:rPr>
        <w:t>:</w:t>
      </w:r>
    </w:p>
    <w:p w14:paraId="1679D424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NaCL</w:t>
      </w:r>
      <w:r w:rsidRPr="00D631F9">
        <w:rPr>
          <w:rFonts w:asciiTheme="majorHAnsi" w:hAnsiTheme="majorHAnsi" w:cstheme="majorHAnsi"/>
          <w:vertAlign w:val="subscript"/>
        </w:rPr>
        <w:t>(tt.rắn)</w:t>
      </w:r>
      <w:r w:rsidRPr="00D631F9">
        <w:rPr>
          <w:rFonts w:asciiTheme="majorHAnsi" w:hAnsiTheme="majorHAnsi" w:cstheme="majorHAnsi"/>
        </w:rPr>
        <w:t xml:space="preserve"> + 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SO</w:t>
      </w:r>
      <w:r w:rsidRPr="00D631F9">
        <w:rPr>
          <w:rFonts w:asciiTheme="majorHAnsi" w:hAnsiTheme="majorHAnsi" w:cstheme="majorHAnsi"/>
          <w:vertAlign w:val="subscript"/>
        </w:rPr>
        <w:t xml:space="preserve">4 </w:t>
      </w:r>
      <w:r w:rsidRPr="00D631F9">
        <w:rPr>
          <w:rFonts w:asciiTheme="majorHAnsi" w:hAnsiTheme="majorHAnsi" w:cstheme="majorHAnsi"/>
        </w:rPr>
        <w:t xml:space="preserve">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NaHSO</w:t>
      </w:r>
      <w:r w:rsidRPr="00D631F9">
        <w:rPr>
          <w:rFonts w:asciiTheme="majorHAnsi" w:hAnsiTheme="majorHAnsi" w:cstheme="majorHAnsi"/>
          <w:vertAlign w:val="subscript"/>
        </w:rPr>
        <w:t xml:space="preserve">4 </w:t>
      </w:r>
      <w:r w:rsidRPr="00D631F9">
        <w:rPr>
          <w:rFonts w:asciiTheme="majorHAnsi" w:hAnsiTheme="majorHAnsi" w:cstheme="majorHAnsi"/>
        </w:rPr>
        <w:t xml:space="preserve">+ HCl </w:t>
      </w:r>
      <w:r w:rsidRPr="00D631F9">
        <w:rPr>
          <w:rFonts w:asciiTheme="majorHAnsi" w:hAnsiTheme="majorHAnsi" w:cstheme="majorHAnsi"/>
        </w:rPr>
        <w:sym w:font="Symbol" w:char="F0AD"/>
      </w:r>
    </w:p>
    <w:p w14:paraId="5ACC35CE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2NaCl</w:t>
      </w:r>
      <w:r w:rsidRPr="00D631F9">
        <w:rPr>
          <w:rFonts w:asciiTheme="majorHAnsi" w:hAnsiTheme="majorHAnsi" w:cstheme="majorHAnsi"/>
          <w:vertAlign w:val="subscript"/>
        </w:rPr>
        <w:t>tt</w:t>
      </w:r>
      <w:r w:rsidRPr="00D631F9">
        <w:rPr>
          <w:rFonts w:asciiTheme="majorHAnsi" w:hAnsiTheme="majorHAnsi" w:cstheme="majorHAnsi"/>
        </w:rPr>
        <w:t xml:space="preserve"> + 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SO</w:t>
      </w:r>
      <w:r w:rsidRPr="00D631F9">
        <w:rPr>
          <w:rFonts w:asciiTheme="majorHAnsi" w:hAnsiTheme="majorHAnsi" w:cstheme="majorHAnsi"/>
          <w:vertAlign w:val="subscript"/>
        </w:rPr>
        <w:t>4</w:t>
      </w:r>
      <w:r w:rsidRPr="00D631F9">
        <w:rPr>
          <w:rFonts w:asciiTheme="majorHAnsi" w:hAnsiTheme="majorHAnsi" w:cstheme="majorHAnsi"/>
        </w:rPr>
        <w:t xml:space="preserve"> </w:t>
      </w:r>
      <w:r w:rsidRPr="00D631F9">
        <w:rPr>
          <w:rFonts w:asciiTheme="majorHAnsi" w:hAnsiTheme="majorHAnsi" w:cstheme="majorHAnsi"/>
          <w:position w:val="-6"/>
        </w:rPr>
        <w:object w:dxaOrig="680" w:dyaOrig="360" w14:anchorId="09BF65E8">
          <v:shape id="_x0000_i1237" type="#_x0000_t75" style="width:33.95pt;height:18.35pt" o:ole="">
            <v:imagedata r:id="rId13" o:title=""/>
          </v:shape>
          <o:OLEObject Type="Embed" ProgID="Equation.3" ShapeID="_x0000_i1237" DrawAspect="Content" ObjectID="_1773590372" r:id="rId14"/>
        </w:object>
      </w:r>
      <w:r w:rsidRPr="00D631F9">
        <w:rPr>
          <w:rFonts w:asciiTheme="majorHAnsi" w:hAnsiTheme="majorHAnsi" w:cstheme="majorHAnsi"/>
        </w:rPr>
        <w:t xml:space="preserve"> Na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SO</w:t>
      </w:r>
      <w:r w:rsidRPr="00D631F9">
        <w:rPr>
          <w:rFonts w:asciiTheme="majorHAnsi" w:hAnsiTheme="majorHAnsi" w:cstheme="majorHAnsi"/>
          <w:vertAlign w:val="subscript"/>
        </w:rPr>
        <w:t>4</w:t>
      </w:r>
      <w:r w:rsidRPr="00D631F9">
        <w:rPr>
          <w:rFonts w:asciiTheme="majorHAnsi" w:hAnsiTheme="majorHAnsi" w:cstheme="majorHAnsi"/>
        </w:rPr>
        <w:t xml:space="preserve"> 2HCl </w:t>
      </w:r>
      <w:r w:rsidRPr="00D631F9">
        <w:rPr>
          <w:rFonts w:asciiTheme="majorHAnsi" w:hAnsiTheme="majorHAnsi" w:cstheme="majorHAnsi"/>
        </w:rPr>
        <w:sym w:font="Symbol" w:char="F0AD"/>
      </w:r>
    </w:p>
    <w:p w14:paraId="6738F9AC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b</w:t>
      </w:r>
      <w:r w:rsidRPr="00D631F9">
        <w:rPr>
          <w:rFonts w:asciiTheme="majorHAnsi" w:hAnsiTheme="majorHAnsi" w:cstheme="majorHAnsi"/>
          <w:b/>
          <w:i/>
        </w:rPr>
        <w:t>/Trong công nghiệp:</w:t>
      </w:r>
      <w:r w:rsidRPr="00D631F9">
        <w:rPr>
          <w:rFonts w:asciiTheme="majorHAnsi" w:hAnsiTheme="majorHAnsi" w:cstheme="majorHAnsi"/>
        </w:rPr>
        <w:t xml:space="preserve"> (phương pháp tổng hợp).</w:t>
      </w:r>
    </w:p>
    <w:p w14:paraId="0FCF3386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 </w:t>
      </w:r>
      <w:r w:rsidRPr="00D631F9">
        <w:rPr>
          <w:rFonts w:asciiTheme="majorHAnsi" w:hAnsiTheme="majorHAnsi" w:cstheme="majorHAnsi"/>
          <w:position w:val="-6"/>
        </w:rPr>
        <w:object w:dxaOrig="680" w:dyaOrig="360" w14:anchorId="0EB51966">
          <v:shape id="_x0000_i1238" type="#_x0000_t75" style="width:33.95pt;height:18.35pt" o:ole="">
            <v:imagedata r:id="rId15" o:title=""/>
          </v:shape>
          <o:OLEObject Type="Embed" ProgID="Equation.3" ShapeID="_x0000_i1238" DrawAspect="Content" ObjectID="_1773590373" r:id="rId16"/>
        </w:object>
      </w:r>
      <w:r w:rsidRPr="00D631F9">
        <w:rPr>
          <w:rFonts w:asciiTheme="majorHAnsi" w:hAnsiTheme="majorHAnsi" w:cstheme="majorHAnsi"/>
        </w:rPr>
        <w:t xml:space="preserve"> 2 HCl </w:t>
      </w:r>
    </w:p>
    <w:p w14:paraId="1AF84EB5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4. </w:t>
      </w:r>
      <w:r w:rsidRPr="00D631F9">
        <w:rPr>
          <w:rFonts w:asciiTheme="majorHAnsi" w:hAnsiTheme="majorHAnsi" w:cstheme="majorHAnsi"/>
          <w:b/>
        </w:rPr>
        <w:t>Muối clorua</w:t>
      </w:r>
      <w:r w:rsidRPr="00D631F9">
        <w:rPr>
          <w:rFonts w:asciiTheme="majorHAnsi" w:hAnsiTheme="majorHAnsi" w:cstheme="majorHAnsi"/>
        </w:rPr>
        <w:t>:</w:t>
      </w:r>
    </w:p>
    <w:p w14:paraId="42F043FB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a/ Công thức tổng quát</w:t>
      </w:r>
      <w:r w:rsidRPr="00D631F9">
        <w:rPr>
          <w:rFonts w:asciiTheme="majorHAnsi" w:hAnsiTheme="majorHAnsi" w:cstheme="majorHAnsi"/>
        </w:rPr>
        <w:t>: MCl</w:t>
      </w:r>
      <w:r w:rsidRPr="00D631F9">
        <w:rPr>
          <w:rFonts w:asciiTheme="majorHAnsi" w:hAnsiTheme="majorHAnsi" w:cstheme="majorHAnsi"/>
          <w:vertAlign w:val="subscript"/>
        </w:rPr>
        <w:t>n</w:t>
      </w:r>
      <w:r w:rsidRPr="00D631F9">
        <w:rPr>
          <w:rFonts w:asciiTheme="majorHAnsi" w:hAnsiTheme="majorHAnsi" w:cstheme="majorHAnsi"/>
        </w:rPr>
        <w:t xml:space="preserve">          (n: hóa trị của kl M)</w:t>
      </w:r>
    </w:p>
    <w:p w14:paraId="166CBFF0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b/ Tính tan</w:t>
      </w:r>
      <w:r w:rsidRPr="00D631F9">
        <w:rPr>
          <w:rFonts w:asciiTheme="majorHAnsi" w:hAnsiTheme="majorHAnsi" w:cstheme="majorHAnsi"/>
        </w:rPr>
        <w:t>:</w:t>
      </w:r>
    </w:p>
    <w:p w14:paraId="650C262A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Hầu hết tan, trừ{AgCl, Pb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, CuCl}</w:t>
      </w:r>
    </w:p>
    <w:p w14:paraId="1E20FA24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                              </w:t>
      </w:r>
      <w:r w:rsidRPr="00D631F9">
        <w:rPr>
          <w:rFonts w:asciiTheme="majorHAnsi" w:hAnsiTheme="majorHAnsi" w:cstheme="majorHAnsi"/>
        </w:rPr>
        <w:sym w:font="Symbol" w:char="F0AF"/>
      </w:r>
      <w:r w:rsidRPr="00D631F9">
        <w:rPr>
          <w:rFonts w:asciiTheme="majorHAnsi" w:hAnsiTheme="majorHAnsi" w:cstheme="majorHAnsi"/>
        </w:rPr>
        <w:t>trắng</w:t>
      </w:r>
    </w:p>
    <w:p w14:paraId="72290B98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/ Tính chất</w:t>
      </w:r>
      <w:r w:rsidRPr="00D631F9">
        <w:rPr>
          <w:rFonts w:asciiTheme="majorHAnsi" w:hAnsiTheme="majorHAnsi" w:cstheme="majorHAnsi"/>
        </w:rPr>
        <w:t>:</w:t>
      </w:r>
    </w:p>
    <w:p w14:paraId="2BAEC23A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Ba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SO</w:t>
      </w:r>
      <w:r w:rsidRPr="00D631F9">
        <w:rPr>
          <w:rFonts w:asciiTheme="majorHAnsi" w:hAnsiTheme="majorHAnsi" w:cstheme="majorHAnsi"/>
          <w:vertAlign w:val="subscript"/>
        </w:rPr>
        <w:t>4</w:t>
      </w:r>
      <w:r w:rsidRPr="00D631F9">
        <w:rPr>
          <w:rFonts w:asciiTheme="majorHAnsi" w:hAnsiTheme="majorHAnsi" w:cstheme="majorHAnsi"/>
        </w:rPr>
        <w:t xml:space="preserve">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BaSO</w:t>
      </w:r>
      <w:r w:rsidRPr="00D631F9">
        <w:rPr>
          <w:rFonts w:asciiTheme="majorHAnsi" w:hAnsiTheme="majorHAnsi" w:cstheme="majorHAnsi"/>
          <w:vertAlign w:val="subscript"/>
        </w:rPr>
        <w:t>4</w:t>
      </w:r>
      <w:r w:rsidRPr="00D631F9">
        <w:rPr>
          <w:rFonts w:asciiTheme="majorHAnsi" w:hAnsiTheme="majorHAnsi" w:cstheme="majorHAnsi"/>
        </w:rPr>
        <w:t xml:space="preserve"> + HCl</w:t>
      </w:r>
    </w:p>
    <w:p w14:paraId="6A5DF639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Cu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NaOH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NaCl + Cu(OH)</w:t>
      </w:r>
      <w:r w:rsidRPr="00D631F9">
        <w:rPr>
          <w:rFonts w:asciiTheme="majorHAnsi" w:hAnsiTheme="majorHAnsi" w:cstheme="majorHAnsi"/>
          <w:vertAlign w:val="subscript"/>
        </w:rPr>
        <w:t>2</w:t>
      </w:r>
    </w:p>
    <w:p w14:paraId="31BBC9AA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NaCl + AgNO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 xml:space="preserve">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NaNO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 xml:space="preserve"> + AgCl</w:t>
      </w:r>
    </w:p>
    <w:p w14:paraId="0C345A40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d/ Nhận biết ion Cl</w:t>
      </w:r>
      <w:r w:rsidRPr="00D631F9">
        <w:rPr>
          <w:rFonts w:asciiTheme="majorHAnsi" w:hAnsiTheme="majorHAnsi" w:cstheme="majorHAnsi"/>
          <w:b/>
          <w:i/>
          <w:vertAlign w:val="superscript"/>
        </w:rPr>
        <w:t>-</w:t>
      </w:r>
      <w:r w:rsidRPr="00D631F9">
        <w:rPr>
          <w:rFonts w:asciiTheme="majorHAnsi" w:hAnsiTheme="majorHAnsi" w:cstheme="majorHAnsi"/>
        </w:rPr>
        <w:t xml:space="preserve"> : dùng ddAgNO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 xml:space="preserve">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AgCl </w:t>
      </w:r>
      <w:r w:rsidRPr="00D631F9">
        <w:rPr>
          <w:rFonts w:asciiTheme="majorHAnsi" w:hAnsiTheme="majorHAnsi" w:cstheme="majorHAnsi"/>
        </w:rPr>
        <w:sym w:font="Symbol" w:char="F0AF"/>
      </w:r>
      <w:r w:rsidRPr="00D631F9">
        <w:rPr>
          <w:rFonts w:asciiTheme="majorHAnsi" w:hAnsiTheme="majorHAnsi" w:cstheme="majorHAnsi"/>
        </w:rPr>
        <w:t xml:space="preserve"> trắng</w:t>
      </w:r>
    </w:p>
    <w:p w14:paraId="4F76F468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HCl + AgNO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 xml:space="preserve">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HNO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 xml:space="preserve"> + AgCl </w:t>
      </w:r>
      <w:r w:rsidRPr="00D631F9">
        <w:rPr>
          <w:rFonts w:asciiTheme="majorHAnsi" w:hAnsiTheme="majorHAnsi" w:cstheme="majorHAnsi"/>
        </w:rPr>
        <w:sym w:font="Symbol" w:char="F0AF"/>
      </w:r>
    </w:p>
    <w:p w14:paraId="218B2B99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NaCl + AgNO</w:t>
      </w:r>
      <w:r w:rsidRPr="00D631F9">
        <w:rPr>
          <w:rFonts w:asciiTheme="majorHAnsi" w:hAnsiTheme="majorHAnsi" w:cstheme="majorHAnsi"/>
        </w:rPr>
        <w:softHyphen/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 xml:space="preserve">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NaNO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 xml:space="preserve"> + AgCl </w:t>
      </w:r>
      <w:r w:rsidRPr="00D631F9">
        <w:rPr>
          <w:rFonts w:asciiTheme="majorHAnsi" w:hAnsiTheme="majorHAnsi" w:cstheme="majorHAnsi"/>
        </w:rPr>
        <w:sym w:font="Symbol" w:char="F0AF"/>
      </w:r>
    </w:p>
    <w:p w14:paraId="7314630C" w14:textId="77777777" w:rsidR="00D631F9" w:rsidRPr="00D631F9" w:rsidRDefault="00D631F9" w:rsidP="00D631F9">
      <w:pPr>
        <w:rPr>
          <w:rFonts w:asciiTheme="majorHAnsi" w:hAnsiTheme="majorHAnsi" w:cstheme="majorHAnsi"/>
          <w:b/>
        </w:rPr>
      </w:pPr>
    </w:p>
    <w:p w14:paraId="7028B4B9" w14:textId="77777777" w:rsidR="00D631F9" w:rsidRPr="00D631F9" w:rsidRDefault="00D631F9" w:rsidP="00D631F9">
      <w:pPr>
        <w:ind w:left="1440" w:firstLine="720"/>
        <w:rPr>
          <w:rFonts w:asciiTheme="majorHAnsi" w:hAnsiTheme="majorHAnsi" w:cstheme="majorHAnsi"/>
          <w:b/>
        </w:rPr>
      </w:pPr>
      <w:r w:rsidRPr="00D631F9">
        <w:rPr>
          <w:rFonts w:asciiTheme="majorHAnsi" w:hAnsiTheme="majorHAnsi" w:cstheme="majorHAnsi"/>
          <w:b/>
        </w:rPr>
        <w:lastRenderedPageBreak/>
        <w:t>Bài 32 HỢP CHẤT CÓ OXI CỦA CLO</w:t>
      </w:r>
    </w:p>
    <w:p w14:paraId="64AA16AA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</w:rPr>
        <w:t>I. Sơ lược về các axit và các axit chứa oxy của clo</w:t>
      </w:r>
      <w:r w:rsidRPr="00D631F9">
        <w:rPr>
          <w:rFonts w:asciiTheme="majorHAnsi" w:hAnsiTheme="majorHAnsi" w:cstheme="majorHAnsi"/>
        </w:rPr>
        <w:t>:</w:t>
      </w:r>
    </w:p>
    <w:p w14:paraId="6C346287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     +1          +3              +5           +7</w:t>
      </w:r>
    </w:p>
    <w:p w14:paraId="30B4CF07" w14:textId="77777777" w:rsidR="00D631F9" w:rsidRPr="00D631F9" w:rsidRDefault="00D631F9" w:rsidP="00D631F9">
      <w:pPr>
        <w:jc w:val="both"/>
        <w:rPr>
          <w:rFonts w:asciiTheme="majorHAnsi" w:hAnsiTheme="majorHAnsi" w:cstheme="majorHAnsi"/>
          <w:vertAlign w:val="subscript"/>
        </w:rPr>
      </w:pPr>
      <w:r w:rsidRPr="00D631F9">
        <w:rPr>
          <w:rFonts w:asciiTheme="majorHAnsi" w:hAnsiTheme="majorHAnsi" w:cstheme="majorHAnsi"/>
        </w:rPr>
        <w:t>_Oxit: 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O, 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O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>, 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O</w:t>
      </w:r>
      <w:r w:rsidRPr="00D631F9">
        <w:rPr>
          <w:rFonts w:asciiTheme="majorHAnsi" w:hAnsiTheme="majorHAnsi" w:cstheme="majorHAnsi"/>
          <w:vertAlign w:val="subscript"/>
        </w:rPr>
        <w:t>5</w:t>
      </w:r>
      <w:r w:rsidRPr="00D631F9">
        <w:rPr>
          <w:rFonts w:asciiTheme="majorHAnsi" w:hAnsiTheme="majorHAnsi" w:cstheme="majorHAnsi"/>
        </w:rPr>
        <w:t>, 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O</w:t>
      </w:r>
      <w:r w:rsidRPr="00D631F9">
        <w:rPr>
          <w:rFonts w:asciiTheme="majorHAnsi" w:hAnsiTheme="majorHAnsi" w:cstheme="majorHAnsi"/>
          <w:vertAlign w:val="subscript"/>
        </w:rPr>
        <w:t>7</w:t>
      </w:r>
    </w:p>
    <w:p w14:paraId="23770E4B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vertAlign w:val="subscript"/>
        </w:rPr>
        <w:t xml:space="preserve">                       </w:t>
      </w:r>
      <w:r w:rsidRPr="00D631F9">
        <w:rPr>
          <w:rFonts w:asciiTheme="majorHAnsi" w:hAnsiTheme="majorHAnsi" w:cstheme="majorHAnsi"/>
        </w:rPr>
        <w:t xml:space="preserve">  +1             +3               +5               +7</w:t>
      </w:r>
      <w:r w:rsidRPr="00D631F9">
        <w:rPr>
          <w:rFonts w:asciiTheme="majorHAnsi" w:hAnsiTheme="majorHAnsi" w:cstheme="majorHAnsi"/>
          <w:vertAlign w:val="subscript"/>
        </w:rPr>
        <w:t xml:space="preserve"> </w:t>
      </w:r>
    </w:p>
    <w:p w14:paraId="296C296A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Axit: HClO, HClO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, HClO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>, HClO</w:t>
      </w:r>
      <w:r w:rsidRPr="00D631F9">
        <w:rPr>
          <w:rFonts w:asciiTheme="majorHAnsi" w:hAnsiTheme="majorHAnsi" w:cstheme="majorHAnsi"/>
          <w:vertAlign w:val="subscript"/>
        </w:rPr>
        <w:t>4</w:t>
      </w:r>
    </w:p>
    <w:p w14:paraId="357D9D01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a.hipoclorơ, a.clorơ, a.cloric, a.pecloric</w:t>
      </w:r>
    </w:p>
    <w:p w14:paraId="2EFCEC82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   Tính bền và tính axit tăng</w:t>
      </w:r>
    </w:p>
    <w:p w14:paraId="3809F318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    Khả năng oxi hóa giảm</w:t>
      </w:r>
    </w:p>
    <w:p w14:paraId="70BFBE93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Gốc muối: ClO</w:t>
      </w:r>
      <w:r w:rsidRPr="00D631F9">
        <w:rPr>
          <w:rFonts w:asciiTheme="majorHAnsi" w:hAnsiTheme="majorHAnsi" w:cstheme="majorHAnsi"/>
          <w:vertAlign w:val="superscript"/>
        </w:rPr>
        <w:t>-</w:t>
      </w:r>
      <w:r w:rsidRPr="00D631F9">
        <w:rPr>
          <w:rFonts w:asciiTheme="majorHAnsi" w:hAnsiTheme="majorHAnsi" w:cstheme="majorHAnsi"/>
        </w:rPr>
        <w:t>, ClO</w:t>
      </w:r>
      <w:r w:rsidRPr="00D631F9">
        <w:rPr>
          <w:rFonts w:asciiTheme="majorHAnsi" w:hAnsiTheme="majorHAnsi" w:cstheme="majorHAnsi"/>
          <w:vertAlign w:val="superscript"/>
        </w:rPr>
        <w:t>-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, ClO</w:t>
      </w:r>
      <w:r w:rsidRPr="00D631F9">
        <w:rPr>
          <w:rFonts w:asciiTheme="majorHAnsi" w:hAnsiTheme="majorHAnsi" w:cstheme="majorHAnsi"/>
          <w:vertAlign w:val="superscript"/>
        </w:rPr>
        <w:t>-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>, ClO</w:t>
      </w:r>
      <w:r w:rsidRPr="00D631F9">
        <w:rPr>
          <w:rFonts w:asciiTheme="majorHAnsi" w:hAnsiTheme="majorHAnsi" w:cstheme="majorHAnsi"/>
          <w:vertAlign w:val="superscript"/>
        </w:rPr>
        <w:t>-</w:t>
      </w:r>
      <w:r w:rsidRPr="00D631F9">
        <w:rPr>
          <w:rFonts w:asciiTheme="majorHAnsi" w:hAnsiTheme="majorHAnsi" w:cstheme="majorHAnsi"/>
          <w:vertAlign w:val="subscript"/>
        </w:rPr>
        <w:t>4</w:t>
      </w:r>
    </w:p>
    <w:p w14:paraId="06FF0BF6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Hipocloric, cloric, clorat, peclorat</w:t>
      </w:r>
    </w:p>
    <w:p w14:paraId="017A87E8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</w:rPr>
        <w:t>II. Nứơc Javel</w:t>
      </w:r>
      <w:r w:rsidRPr="00D631F9">
        <w:rPr>
          <w:rFonts w:asciiTheme="majorHAnsi" w:hAnsiTheme="majorHAnsi" w:cstheme="majorHAnsi"/>
        </w:rPr>
        <w:t>:</w:t>
      </w:r>
    </w:p>
    <w:p w14:paraId="54BC70D9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1</w:t>
      </w:r>
      <w:r w:rsidRPr="00D631F9">
        <w:rPr>
          <w:rFonts w:asciiTheme="majorHAnsi" w:hAnsiTheme="majorHAnsi" w:cstheme="majorHAnsi"/>
          <w:b/>
        </w:rPr>
        <w:t>. Điều chế</w:t>
      </w:r>
      <w:r w:rsidRPr="00D631F9">
        <w:rPr>
          <w:rFonts w:asciiTheme="majorHAnsi" w:hAnsiTheme="majorHAnsi" w:cstheme="majorHAnsi"/>
        </w:rPr>
        <w:t xml:space="preserve">: </w:t>
      </w:r>
    </w:p>
    <w:p w14:paraId="5C421D0F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                0                   -1               +1</w:t>
      </w:r>
    </w:p>
    <w:p w14:paraId="6F61A0C9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2NaOH + 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NaCl + NaClO + 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O</w:t>
      </w:r>
    </w:p>
    <w:p w14:paraId="0F624525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*Điện phân dd NaCl không vách ngăn:</w:t>
      </w:r>
    </w:p>
    <w:p w14:paraId="48035550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2NaCl + 2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O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2NaOH + 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Cl</w:t>
      </w:r>
      <w:r w:rsidRPr="00D631F9">
        <w:rPr>
          <w:rFonts w:asciiTheme="majorHAnsi" w:hAnsiTheme="majorHAnsi" w:cstheme="majorHAnsi"/>
          <w:vertAlign w:val="subscript"/>
        </w:rPr>
        <w:t>2</w:t>
      </w:r>
    </w:p>
    <w:p w14:paraId="42ECB2BB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2NaOH + 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NaCl + NaClO + 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O</w:t>
      </w:r>
    </w:p>
    <w:p w14:paraId="0D919384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6B061BE" wp14:editId="27A28AFF">
                <wp:simplePos x="0" y="0"/>
                <wp:positionH relativeFrom="column">
                  <wp:posOffset>113030</wp:posOffset>
                </wp:positionH>
                <wp:positionV relativeFrom="paragraph">
                  <wp:posOffset>-2540</wp:posOffset>
                </wp:positionV>
                <wp:extent cx="2590800" cy="0"/>
                <wp:effectExtent l="8255" t="9525" r="10795" b="9525"/>
                <wp:wrapNone/>
                <wp:docPr id="221329518" name="Straight Connector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90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92E1C3B" id="Straight Connector 10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.9pt,-.2pt" to="212.9pt,-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"/>
            </w:pict>
          </mc:Fallback>
        </mc:AlternateContent>
      </w:r>
      <w:r w:rsidRPr="00D631F9">
        <w:rPr>
          <w:rFonts w:asciiTheme="majorHAnsi" w:hAnsiTheme="majorHAnsi" w:cstheme="majorHAnsi"/>
        </w:rPr>
        <w:t xml:space="preserve">     NaCl + 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O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NaClO + H</w:t>
      </w:r>
      <w:r w:rsidRPr="00D631F9">
        <w:rPr>
          <w:rFonts w:asciiTheme="majorHAnsi" w:hAnsiTheme="majorHAnsi" w:cstheme="majorHAnsi"/>
          <w:vertAlign w:val="subscript"/>
        </w:rPr>
        <w:t>2</w:t>
      </w:r>
    </w:p>
    <w:p w14:paraId="24D4F1CB" w14:textId="77777777" w:rsidR="00D631F9" w:rsidRPr="00D631F9" w:rsidRDefault="00D631F9" w:rsidP="00D631F9">
      <w:pPr>
        <w:jc w:val="both"/>
        <w:rPr>
          <w:rFonts w:asciiTheme="majorHAnsi" w:hAnsiTheme="majorHAnsi" w:cstheme="majorHAnsi"/>
          <w:b/>
        </w:rPr>
      </w:pPr>
    </w:p>
    <w:p w14:paraId="184CAD20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</w:rPr>
        <w:t>2 . Tính chất và ứng dụng</w:t>
      </w:r>
      <w:r w:rsidRPr="00D631F9">
        <w:rPr>
          <w:rFonts w:asciiTheme="majorHAnsi" w:hAnsiTheme="majorHAnsi" w:cstheme="majorHAnsi"/>
        </w:rPr>
        <w:t>:</w:t>
      </w:r>
    </w:p>
    <w:p w14:paraId="509A56D4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Tẩy trắng vải sợi , giấy, sát trùng , khử mùi</w:t>
      </w:r>
    </w:p>
    <w:p w14:paraId="4C01D151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NaClO + 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O + CO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NaHCO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 xml:space="preserve"> + HClO</w:t>
      </w:r>
    </w:p>
    <w:p w14:paraId="7CC7E325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</w:rPr>
        <w:t>3. Clorua vôi( CaOCl</w:t>
      </w:r>
      <w:r w:rsidRPr="00D631F9">
        <w:rPr>
          <w:rFonts w:asciiTheme="majorHAnsi" w:hAnsiTheme="majorHAnsi" w:cstheme="majorHAnsi"/>
          <w:b/>
          <w:vertAlign w:val="subscript"/>
        </w:rPr>
        <w:t>2</w:t>
      </w:r>
      <w:r w:rsidRPr="00D631F9">
        <w:rPr>
          <w:rFonts w:asciiTheme="majorHAnsi" w:hAnsiTheme="majorHAnsi" w:cstheme="majorHAnsi"/>
        </w:rPr>
        <w:t>):</w:t>
      </w:r>
    </w:p>
    <w:p w14:paraId="1B61F0AA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                    -1</w:t>
      </w:r>
    </w:p>
    <w:p w14:paraId="175A64BB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1BB225E" wp14:editId="23223FCD">
                <wp:simplePos x="0" y="0"/>
                <wp:positionH relativeFrom="column">
                  <wp:posOffset>640080</wp:posOffset>
                </wp:positionH>
                <wp:positionV relativeFrom="paragraph">
                  <wp:posOffset>158750</wp:posOffset>
                </wp:positionV>
                <wp:extent cx="384175" cy="137160"/>
                <wp:effectExtent l="11430" t="11430" r="13970" b="13335"/>
                <wp:wrapNone/>
                <wp:docPr id="1984302333" name="Straight Connector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84175" cy="1371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BF5DEA1" id="Straight Connector 9" o:spid="_x0000_s1026" style="position:absolute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0.4pt,12.5pt" to="80.65pt,2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"/>
            </w:pict>
          </mc:Fallback>
        </mc:AlternateContent>
      </w:r>
      <w:r w:rsidRPr="00D631F9">
        <w:rPr>
          <w:rFonts w:asciiTheme="majorHAnsi" w:hAnsiTheme="majorHAnsi" w:cstheme="majorHAnsi"/>
        </w:rPr>
        <w:t xml:space="preserve">                            Cl</w:t>
      </w:r>
    </w:p>
    <w:p w14:paraId="01D70B8A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3F6522B" wp14:editId="4BBB2C63">
                <wp:simplePos x="0" y="0"/>
                <wp:positionH relativeFrom="column">
                  <wp:posOffset>652145</wp:posOffset>
                </wp:positionH>
                <wp:positionV relativeFrom="paragraph">
                  <wp:posOffset>142875</wp:posOffset>
                </wp:positionV>
                <wp:extent cx="304800" cy="228600"/>
                <wp:effectExtent l="13970" t="5080" r="5080" b="13970"/>
                <wp:wrapNone/>
                <wp:docPr id="1287884817" name="Straight Connector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480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9011F72" id="Straight Connector 8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1.35pt,11.25pt" to="75.35pt,2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"/>
            </w:pict>
          </mc:Fallback>
        </mc:AlternateContent>
      </w:r>
      <w:r w:rsidRPr="00D631F9">
        <w:rPr>
          <w:rFonts w:asciiTheme="majorHAnsi" w:hAnsiTheme="majorHAnsi" w:cstheme="majorHAnsi"/>
        </w:rPr>
        <w:t xml:space="preserve">           Ca  </w:t>
      </w:r>
    </w:p>
    <w:p w14:paraId="31E26A0D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                            +1</w:t>
      </w:r>
    </w:p>
    <w:p w14:paraId="560B420D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                  O </w:t>
      </w:r>
      <w:r w:rsidRPr="00D631F9">
        <w:rPr>
          <w:rFonts w:asciiTheme="majorHAnsi" w:hAnsiTheme="majorHAnsi" w:cstheme="majorHAnsi"/>
        </w:rPr>
        <w:sym w:font="Symbol" w:char="F0BE"/>
      </w:r>
      <w:r w:rsidRPr="00D631F9">
        <w:rPr>
          <w:rFonts w:asciiTheme="majorHAnsi" w:hAnsiTheme="majorHAnsi" w:cstheme="majorHAnsi"/>
        </w:rPr>
        <w:t xml:space="preserve"> Cl</w:t>
      </w:r>
    </w:p>
    <w:p w14:paraId="08F1C897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a</w:t>
      </w:r>
      <w:r w:rsidRPr="00D631F9">
        <w:rPr>
          <w:rFonts w:asciiTheme="majorHAnsi" w:hAnsiTheme="majorHAnsi" w:cstheme="majorHAnsi"/>
          <w:b/>
          <w:i/>
        </w:rPr>
        <w:t>. Điều chế</w:t>
      </w:r>
      <w:r w:rsidRPr="00D631F9">
        <w:rPr>
          <w:rFonts w:asciiTheme="majorHAnsi" w:hAnsiTheme="majorHAnsi" w:cstheme="majorHAnsi"/>
        </w:rPr>
        <w:t xml:space="preserve">: </w:t>
      </w:r>
    </w:p>
    <w:p w14:paraId="3EA8F07E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                                  </w:t>
      </w:r>
    </w:p>
    <w:p w14:paraId="721EEEFB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Ca(OH)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CaO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O</w:t>
      </w:r>
    </w:p>
    <w:p w14:paraId="27C311E4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+ CaO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CaOCl</w:t>
      </w:r>
      <w:r w:rsidRPr="00D631F9">
        <w:rPr>
          <w:rFonts w:asciiTheme="majorHAnsi" w:hAnsiTheme="majorHAnsi" w:cstheme="majorHAnsi"/>
          <w:vertAlign w:val="subscript"/>
        </w:rPr>
        <w:t>2</w:t>
      </w:r>
    </w:p>
    <w:p w14:paraId="0192114D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2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2Ca(OH)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Ca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Ca(OCl)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2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O</w:t>
      </w:r>
    </w:p>
    <w:p w14:paraId="5BAE76A9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b. Ứng dụng</w:t>
      </w:r>
      <w:r w:rsidRPr="00D631F9">
        <w:rPr>
          <w:rFonts w:asciiTheme="majorHAnsi" w:hAnsiTheme="majorHAnsi" w:cstheme="majorHAnsi"/>
        </w:rPr>
        <w:t>:</w:t>
      </w:r>
    </w:p>
    <w:p w14:paraId="4F0B1A5F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Tẩy trắng vải sợi, giấy, tẩy uế các hố rác, cống rãnh.</w:t>
      </w:r>
    </w:p>
    <w:p w14:paraId="77FF7FCE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Xử lý chất độc.</w:t>
      </w:r>
    </w:p>
    <w:p w14:paraId="1FD7051D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Tinh chế dầu mỏ.</w:t>
      </w:r>
    </w:p>
    <w:p w14:paraId="16EBE601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 Cl</w:t>
      </w:r>
    </w:p>
    <w:p w14:paraId="72E37E3D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/</w:t>
      </w:r>
    </w:p>
    <w:p w14:paraId="1C6EEE1D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2Ca      + 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O + CO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CaCO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 xml:space="preserve"> + Ca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2HClO</w:t>
      </w:r>
    </w:p>
    <w:p w14:paraId="66B17D10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\  </w:t>
      </w:r>
    </w:p>
    <w:p w14:paraId="4217C74C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 O-Cl</w:t>
      </w:r>
    </w:p>
    <w:p w14:paraId="25458B73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*Điều chế clo:</w:t>
      </w:r>
    </w:p>
    <w:p w14:paraId="78037046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CaO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2HCl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Ca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O + Cl</w:t>
      </w:r>
      <w:r w:rsidRPr="00D631F9">
        <w:rPr>
          <w:rFonts w:asciiTheme="majorHAnsi" w:hAnsiTheme="majorHAnsi" w:cstheme="majorHAnsi"/>
          <w:vertAlign w:val="subscript"/>
        </w:rPr>
        <w:t>2</w:t>
      </w:r>
    </w:p>
    <w:p w14:paraId="36F721CB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Tinh chế dầu mỏ</w:t>
      </w:r>
    </w:p>
    <w:p w14:paraId="41D84608" w14:textId="77777777" w:rsidR="00D631F9" w:rsidRPr="00D631F9" w:rsidRDefault="00D631F9" w:rsidP="00D631F9">
      <w:pPr>
        <w:jc w:val="both"/>
        <w:rPr>
          <w:rFonts w:asciiTheme="majorHAnsi" w:hAnsiTheme="majorHAnsi" w:cstheme="majorHAnsi"/>
          <w:b/>
        </w:rPr>
      </w:pPr>
      <w:r w:rsidRPr="00D631F9">
        <w:rPr>
          <w:rFonts w:asciiTheme="majorHAnsi" w:hAnsiTheme="majorHAnsi" w:cstheme="majorHAnsi"/>
          <w:b/>
        </w:rPr>
        <w:t>4. Muối clorat(</w:t>
      </w:r>
      <w:r w:rsidRPr="00D631F9">
        <w:rPr>
          <w:rFonts w:asciiTheme="majorHAnsi" w:hAnsiTheme="majorHAnsi" w:cstheme="majorHAnsi"/>
        </w:rPr>
        <w:t>KClO</w:t>
      </w:r>
      <w:r w:rsidRPr="00D631F9">
        <w:rPr>
          <w:rFonts w:asciiTheme="majorHAnsi" w:hAnsiTheme="majorHAnsi" w:cstheme="majorHAnsi"/>
          <w:vertAlign w:val="subscript"/>
        </w:rPr>
        <w:t xml:space="preserve">3 </w:t>
      </w:r>
      <w:r w:rsidRPr="00D631F9">
        <w:rPr>
          <w:rFonts w:asciiTheme="majorHAnsi" w:hAnsiTheme="majorHAnsi" w:cstheme="majorHAnsi"/>
        </w:rPr>
        <w:t xml:space="preserve">) </w:t>
      </w:r>
      <w:r w:rsidRPr="00D631F9">
        <w:rPr>
          <w:rFonts w:asciiTheme="majorHAnsi" w:hAnsiTheme="majorHAnsi" w:cstheme="majorHAnsi"/>
          <w:b/>
        </w:rPr>
        <w:t>:</w:t>
      </w:r>
    </w:p>
    <w:p w14:paraId="21038038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a. Điều chế</w:t>
      </w:r>
      <w:r w:rsidRPr="00D631F9">
        <w:rPr>
          <w:rFonts w:asciiTheme="majorHAnsi" w:hAnsiTheme="majorHAnsi" w:cstheme="majorHAnsi"/>
        </w:rPr>
        <w:t xml:space="preserve">: </w:t>
      </w:r>
    </w:p>
    <w:p w14:paraId="1E5A999F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lastRenderedPageBreak/>
        <w:t xml:space="preserve">          0                                                -1             +5</w:t>
      </w:r>
    </w:p>
    <w:p w14:paraId="14C421DC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3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6 KOH </w:t>
      </w:r>
      <w:r w:rsidRPr="00D631F9">
        <w:rPr>
          <w:rFonts w:asciiTheme="majorHAnsi" w:hAnsiTheme="majorHAnsi" w:cstheme="majorHAnsi"/>
          <w:position w:val="-6"/>
        </w:rPr>
        <w:object w:dxaOrig="840" w:dyaOrig="360" w14:anchorId="549C26A9">
          <v:shape id="_x0000_i1239" type="#_x0000_t75" style="width:42.1pt;height:18.35pt" o:ole="">
            <v:imagedata r:id="rId17" o:title=""/>
          </v:shape>
          <o:OLEObject Type="Embed" ProgID="Equation.3" ShapeID="_x0000_i1239" DrawAspect="Content" ObjectID="_1773590374" r:id="rId18"/>
        </w:object>
      </w:r>
      <w:r w:rsidRPr="00D631F9">
        <w:rPr>
          <w:rFonts w:asciiTheme="majorHAnsi" w:hAnsiTheme="majorHAnsi" w:cstheme="majorHAnsi"/>
        </w:rPr>
        <w:t xml:space="preserve"> 5KCl + KClO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 xml:space="preserve"> + 3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O</w:t>
      </w:r>
    </w:p>
    <w:p w14:paraId="4353B822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*Điện phân dd KCl 25% , 70 – 75</w:t>
      </w:r>
      <w:r w:rsidRPr="00D631F9">
        <w:rPr>
          <w:rFonts w:asciiTheme="majorHAnsi" w:hAnsiTheme="majorHAnsi" w:cstheme="majorHAnsi"/>
          <w:vertAlign w:val="superscript"/>
        </w:rPr>
        <w:t>0</w:t>
      </w:r>
      <w:r w:rsidRPr="00D631F9">
        <w:rPr>
          <w:rFonts w:asciiTheme="majorHAnsi" w:hAnsiTheme="majorHAnsi" w:cstheme="majorHAnsi"/>
        </w:rPr>
        <w:t>C</w:t>
      </w:r>
    </w:p>
    <w:p w14:paraId="7DCBC791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6KCl + 6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O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6KOH + 3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3Cl</w:t>
      </w:r>
      <w:r w:rsidRPr="00D631F9">
        <w:rPr>
          <w:rFonts w:asciiTheme="majorHAnsi" w:hAnsiTheme="majorHAnsi" w:cstheme="majorHAnsi"/>
          <w:vertAlign w:val="subscript"/>
        </w:rPr>
        <w:t>2</w:t>
      </w:r>
    </w:p>
    <w:p w14:paraId="0DB3F001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6A2BA0A" wp14:editId="0BC7F6F0">
                <wp:simplePos x="0" y="0"/>
                <wp:positionH relativeFrom="column">
                  <wp:posOffset>-39370</wp:posOffset>
                </wp:positionH>
                <wp:positionV relativeFrom="paragraph">
                  <wp:posOffset>180340</wp:posOffset>
                </wp:positionV>
                <wp:extent cx="2819400" cy="0"/>
                <wp:effectExtent l="8255" t="6350" r="10795" b="12700"/>
                <wp:wrapNone/>
                <wp:docPr id="264641981" name="Straight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19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6A136DE" id="Straight Connector 7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.1pt,14.2pt" to="218.9pt,1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"/>
            </w:pict>
          </mc:Fallback>
        </mc:AlternateContent>
      </w:r>
      <w:r w:rsidRPr="00D631F9">
        <w:rPr>
          <w:rFonts w:asciiTheme="majorHAnsi" w:hAnsiTheme="majorHAnsi" w:cstheme="majorHAnsi"/>
        </w:rPr>
        <w:t xml:space="preserve">     3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6KOH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5KCl + KClO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 xml:space="preserve"> + 3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O</w:t>
      </w:r>
    </w:p>
    <w:p w14:paraId="4B0B003F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KCl + 3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O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KClO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 xml:space="preserve"> + 3H</w:t>
      </w:r>
      <w:r w:rsidRPr="00D631F9">
        <w:rPr>
          <w:rFonts w:asciiTheme="majorHAnsi" w:hAnsiTheme="majorHAnsi" w:cstheme="majorHAnsi"/>
          <w:vertAlign w:val="subscript"/>
        </w:rPr>
        <w:t>2</w:t>
      </w:r>
    </w:p>
    <w:p w14:paraId="00155F56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</w:rPr>
        <w:t>b. Ứng dụng</w:t>
      </w:r>
      <w:r w:rsidRPr="00D631F9">
        <w:rPr>
          <w:rFonts w:asciiTheme="majorHAnsi" w:hAnsiTheme="majorHAnsi" w:cstheme="majorHAnsi"/>
        </w:rPr>
        <w:t>:</w:t>
      </w:r>
    </w:p>
    <w:p w14:paraId="4EF70FAD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Chế tạo thuốc nổ, sản xuất pháo hoa.</w:t>
      </w:r>
    </w:p>
    <w:p w14:paraId="77214AD8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2KClO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 xml:space="preserve"> + 3S  </w:t>
      </w:r>
      <w:r w:rsidRPr="00D631F9">
        <w:rPr>
          <w:rFonts w:asciiTheme="majorHAnsi" w:hAnsiTheme="majorHAnsi" w:cstheme="majorHAnsi"/>
          <w:position w:val="-6"/>
        </w:rPr>
        <w:object w:dxaOrig="680" w:dyaOrig="360" w14:anchorId="0583FB9D">
          <v:shape id="_x0000_i1240" type="#_x0000_t75" style="width:33.95pt;height:18.35pt" o:ole="">
            <v:imagedata r:id="rId19" o:title=""/>
          </v:shape>
          <o:OLEObject Type="Embed" ProgID="Equation.3" ShapeID="_x0000_i1240" DrawAspect="Content" ObjectID="_1773590375" r:id="rId20"/>
        </w:object>
      </w:r>
      <w:r w:rsidRPr="00D631F9">
        <w:rPr>
          <w:rFonts w:asciiTheme="majorHAnsi" w:hAnsiTheme="majorHAnsi" w:cstheme="majorHAnsi"/>
        </w:rPr>
        <w:t>3SO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2KCl</w:t>
      </w:r>
    </w:p>
    <w:p w14:paraId="534136A1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Điều chế oxy:</w:t>
      </w:r>
    </w:p>
    <w:p w14:paraId="07D9A991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KClO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 xml:space="preserve">  </w:t>
      </w:r>
      <w:r w:rsidRPr="00D631F9">
        <w:rPr>
          <w:rFonts w:asciiTheme="majorHAnsi" w:hAnsiTheme="majorHAnsi" w:cstheme="majorHAnsi"/>
          <w:position w:val="-22"/>
        </w:rPr>
        <w:object w:dxaOrig="440" w:dyaOrig="620" w14:anchorId="33585DD3">
          <v:shape id="_x0000_i1241" type="#_x0000_t75" style="width:21.75pt;height:31.25pt" o:ole="">
            <v:imagedata r:id="rId21" o:title=""/>
          </v:shape>
          <o:OLEObject Type="Embed" ProgID="Equation.3" ShapeID="_x0000_i1241" DrawAspect="Content" ObjectID="_1773590376" r:id="rId22"/>
        </w:object>
      </w:r>
      <w:r w:rsidRPr="00D631F9">
        <w:rPr>
          <w:rFonts w:asciiTheme="majorHAnsi" w:hAnsiTheme="majorHAnsi" w:cstheme="majorHAnsi"/>
        </w:rPr>
        <w:t xml:space="preserve"> KCl + 3/2 O</w:t>
      </w:r>
      <w:r w:rsidRPr="00D631F9">
        <w:rPr>
          <w:rFonts w:asciiTheme="majorHAnsi" w:hAnsiTheme="majorHAnsi" w:cstheme="majorHAnsi"/>
          <w:vertAlign w:val="subscript"/>
        </w:rPr>
        <w:t>2</w:t>
      </w:r>
    </w:p>
    <w:p w14:paraId="444AC271" w14:textId="77777777" w:rsidR="00D631F9" w:rsidRPr="00D631F9" w:rsidRDefault="00D631F9" w:rsidP="00D631F9">
      <w:pPr>
        <w:rPr>
          <w:rFonts w:asciiTheme="majorHAnsi" w:hAnsiTheme="majorHAnsi" w:cstheme="majorHAnsi"/>
          <w:b/>
        </w:rPr>
      </w:pPr>
      <w:r w:rsidRPr="00D631F9">
        <w:rPr>
          <w:rFonts w:asciiTheme="majorHAnsi" w:hAnsiTheme="majorHAnsi" w:cstheme="majorHAnsi"/>
        </w:rPr>
        <w:t xml:space="preserve">     4KClO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 xml:space="preserve"> </w:t>
      </w:r>
      <w:r w:rsidRPr="00D631F9">
        <w:rPr>
          <w:rFonts w:asciiTheme="majorHAnsi" w:hAnsiTheme="majorHAnsi" w:cstheme="majorHAnsi"/>
          <w:position w:val="-10"/>
        </w:rPr>
        <w:object w:dxaOrig="180" w:dyaOrig="340" w14:anchorId="60142C6F">
          <v:shape id="_x0000_i1242" type="#_x0000_t75" style="width:8.85pt;height:17pt" o:ole="">
            <v:imagedata r:id="rId11" o:title=""/>
          </v:shape>
          <o:OLEObject Type="Embed" ProgID="Equation.3" ShapeID="_x0000_i1242" DrawAspect="Content" ObjectID="_1773590377" r:id="rId23"/>
        </w:object>
      </w:r>
      <w:r w:rsidRPr="00D631F9">
        <w:rPr>
          <w:rFonts w:asciiTheme="majorHAnsi" w:hAnsiTheme="majorHAnsi" w:cstheme="majorHAnsi"/>
          <w:position w:val="-6"/>
        </w:rPr>
        <w:object w:dxaOrig="680" w:dyaOrig="360" w14:anchorId="00F994CA">
          <v:shape id="_x0000_i1243" type="#_x0000_t75" style="width:33.95pt;height:18.35pt" o:ole="">
            <v:imagedata r:id="rId24" o:title=""/>
          </v:shape>
          <o:OLEObject Type="Embed" ProgID="Equation.3" ShapeID="_x0000_i1243" DrawAspect="Content" ObjectID="_1773590378" r:id="rId25"/>
        </w:object>
      </w:r>
      <w:r w:rsidRPr="00D631F9">
        <w:rPr>
          <w:rFonts w:asciiTheme="majorHAnsi" w:hAnsiTheme="majorHAnsi" w:cstheme="majorHAnsi"/>
        </w:rPr>
        <w:t xml:space="preserve"> KCl + 3KClO</w:t>
      </w:r>
      <w:r w:rsidRPr="00D631F9">
        <w:rPr>
          <w:rFonts w:asciiTheme="majorHAnsi" w:hAnsiTheme="majorHAnsi" w:cstheme="majorHAnsi"/>
          <w:vertAlign w:val="subscript"/>
        </w:rPr>
        <w:t>4</w:t>
      </w:r>
    </w:p>
    <w:p w14:paraId="03124DAF" w14:textId="77777777" w:rsidR="00D631F9" w:rsidRPr="00D631F9" w:rsidRDefault="00D631F9" w:rsidP="00D631F9">
      <w:pPr>
        <w:rPr>
          <w:rFonts w:asciiTheme="majorHAnsi" w:hAnsiTheme="majorHAnsi" w:cstheme="majorHAnsi"/>
          <w:b/>
        </w:rPr>
      </w:pPr>
    </w:p>
    <w:p w14:paraId="703AE3E0" w14:textId="77777777" w:rsidR="00D631F9" w:rsidRPr="00D631F9" w:rsidRDefault="00D631F9" w:rsidP="00D631F9">
      <w:pPr>
        <w:ind w:left="4320"/>
        <w:rPr>
          <w:rFonts w:asciiTheme="majorHAnsi" w:hAnsiTheme="majorHAnsi" w:cstheme="majorHAnsi"/>
          <w:b/>
        </w:rPr>
      </w:pPr>
      <w:r w:rsidRPr="00D631F9">
        <w:rPr>
          <w:rFonts w:asciiTheme="majorHAnsi" w:hAnsiTheme="majorHAnsi" w:cstheme="majorHAnsi"/>
          <w:b/>
        </w:rPr>
        <w:t>Bài 34  FLO</w:t>
      </w:r>
    </w:p>
    <w:p w14:paraId="1E44F626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</w:rPr>
        <w:t>I. Trạng thái tự nhiên – Điều chế</w:t>
      </w:r>
      <w:r w:rsidRPr="00D631F9">
        <w:rPr>
          <w:rFonts w:asciiTheme="majorHAnsi" w:hAnsiTheme="majorHAnsi" w:cstheme="majorHAnsi"/>
        </w:rPr>
        <w:t>:</w:t>
      </w:r>
    </w:p>
    <w:p w14:paraId="56A3DE41" w14:textId="77777777" w:rsidR="00D631F9" w:rsidRPr="00D631F9" w:rsidRDefault="00D631F9" w:rsidP="00D631F9">
      <w:pPr>
        <w:jc w:val="both"/>
        <w:rPr>
          <w:rFonts w:asciiTheme="majorHAnsi" w:hAnsiTheme="majorHAnsi" w:cstheme="majorHAnsi"/>
          <w:b/>
        </w:rPr>
      </w:pPr>
      <w:r w:rsidRPr="00D631F9">
        <w:rPr>
          <w:rFonts w:asciiTheme="majorHAnsi" w:hAnsiTheme="majorHAnsi" w:cstheme="majorHAnsi"/>
          <w:b/>
        </w:rPr>
        <w:t>1. Trạng thái tự nhiên:</w:t>
      </w:r>
    </w:p>
    <w:p w14:paraId="67924445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Chất khí, màu lục nhạt, độc</w:t>
      </w:r>
    </w:p>
    <w:p w14:paraId="7151F10B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Tồn tại chủ yếu ở dạng hợp chất</w:t>
      </w:r>
    </w:p>
    <w:p w14:paraId="6F991500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+Florit (CaF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);     +Criolit ( Na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>AlF</w:t>
      </w:r>
      <w:r w:rsidRPr="00D631F9">
        <w:rPr>
          <w:rFonts w:asciiTheme="majorHAnsi" w:hAnsiTheme="majorHAnsi" w:cstheme="majorHAnsi"/>
          <w:vertAlign w:val="subscript"/>
        </w:rPr>
        <w:t>6</w:t>
      </w:r>
      <w:r w:rsidRPr="00D631F9">
        <w:rPr>
          <w:rFonts w:asciiTheme="majorHAnsi" w:hAnsiTheme="majorHAnsi" w:cstheme="majorHAnsi"/>
        </w:rPr>
        <w:t xml:space="preserve"> );      +men răng, một số lá cây</w:t>
      </w:r>
    </w:p>
    <w:p w14:paraId="5EC79151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</w:rPr>
        <w:t>2. Điều chế</w:t>
      </w:r>
      <w:r w:rsidRPr="00D631F9">
        <w:rPr>
          <w:rFonts w:asciiTheme="majorHAnsi" w:hAnsiTheme="majorHAnsi" w:cstheme="majorHAnsi"/>
        </w:rPr>
        <w:t>:</w:t>
      </w:r>
    </w:p>
    <w:p w14:paraId="291EB50E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KF </w:t>
      </w:r>
      <w:r w:rsidRPr="00D631F9">
        <w:rPr>
          <w:rFonts w:asciiTheme="majorHAnsi" w:hAnsiTheme="majorHAnsi" w:cstheme="majorHAnsi"/>
          <w:position w:val="-20"/>
        </w:rPr>
        <w:object w:dxaOrig="580" w:dyaOrig="580" w14:anchorId="01CDC388">
          <v:shape id="_x0000_i1244" type="#_x0000_t75" style="width:29.2pt;height:29.2pt" o:ole="">
            <v:imagedata r:id="rId26" o:title=""/>
          </v:shape>
          <o:OLEObject Type="Embed" ProgID="Equation.3" ShapeID="_x0000_i1244" DrawAspect="Content" ObjectID="_1773590379" r:id="rId27"/>
        </w:object>
      </w:r>
      <w:r w:rsidRPr="00D631F9">
        <w:rPr>
          <w:rFonts w:asciiTheme="majorHAnsi" w:hAnsiTheme="majorHAnsi" w:cstheme="majorHAnsi"/>
        </w:rPr>
        <w:t xml:space="preserve"> K + 1/2F</w:t>
      </w:r>
      <w:r w:rsidRPr="00D631F9">
        <w:rPr>
          <w:rFonts w:asciiTheme="majorHAnsi" w:hAnsiTheme="majorHAnsi" w:cstheme="majorHAnsi"/>
          <w:vertAlign w:val="subscript"/>
        </w:rPr>
        <w:t>2</w:t>
      </w:r>
    </w:p>
    <w:p w14:paraId="1A14B1C1" w14:textId="77777777" w:rsidR="00D631F9" w:rsidRPr="00D631F9" w:rsidRDefault="00D631F9" w:rsidP="00D631F9">
      <w:pPr>
        <w:jc w:val="both"/>
        <w:rPr>
          <w:rFonts w:asciiTheme="majorHAnsi" w:hAnsiTheme="majorHAnsi" w:cstheme="majorHAnsi"/>
          <w:b/>
        </w:rPr>
      </w:pPr>
      <w:r w:rsidRPr="00D631F9">
        <w:rPr>
          <w:rFonts w:asciiTheme="majorHAnsi" w:hAnsiTheme="majorHAnsi" w:cstheme="majorHAnsi"/>
          <w:b/>
        </w:rPr>
        <w:t>II. Tính chất hóa học – Ứng dụng :</w:t>
      </w:r>
    </w:p>
    <w:p w14:paraId="26F40086" w14:textId="77777777" w:rsidR="00D631F9" w:rsidRPr="00D631F9" w:rsidRDefault="00D631F9" w:rsidP="00D631F9">
      <w:pPr>
        <w:jc w:val="both"/>
        <w:rPr>
          <w:rFonts w:asciiTheme="majorHAnsi" w:hAnsiTheme="majorHAnsi" w:cstheme="majorHAnsi"/>
          <w:b/>
        </w:rPr>
      </w:pPr>
      <w:r w:rsidRPr="00D631F9">
        <w:rPr>
          <w:rFonts w:asciiTheme="majorHAnsi" w:hAnsiTheme="majorHAnsi" w:cstheme="majorHAnsi"/>
          <w:b/>
        </w:rPr>
        <w:t>1. Tính chất hóa học:</w:t>
      </w:r>
    </w:p>
    <w:p w14:paraId="79C4CC20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Tác dụng với hầu hết kim loại.</w:t>
      </w:r>
    </w:p>
    <w:p w14:paraId="0DD7D15A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Với hydro</w:t>
      </w:r>
    </w:p>
    <w:p w14:paraId="2B872890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        0            0                               +1 -1</w:t>
      </w:r>
    </w:p>
    <w:p w14:paraId="7B2BDEFF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   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F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</w:t>
      </w:r>
      <w:r w:rsidRPr="00D631F9">
        <w:rPr>
          <w:rFonts w:asciiTheme="majorHAnsi" w:hAnsiTheme="majorHAnsi" w:cstheme="majorHAnsi"/>
          <w:position w:val="-6"/>
        </w:rPr>
        <w:object w:dxaOrig="920" w:dyaOrig="360" w14:anchorId="4DD2EA16">
          <v:shape id="_x0000_i1245" type="#_x0000_t75" style="width:46.2pt;height:18.35pt" o:ole="">
            <v:imagedata r:id="rId28" o:title=""/>
          </v:shape>
          <o:OLEObject Type="Embed" ProgID="Equation.3" ShapeID="_x0000_i1245" DrawAspect="Content" ObjectID="_1773590380" r:id="rId29"/>
        </w:object>
      </w:r>
      <w:r w:rsidRPr="00D631F9">
        <w:rPr>
          <w:rFonts w:asciiTheme="majorHAnsi" w:hAnsiTheme="majorHAnsi" w:cstheme="majorHAnsi"/>
        </w:rPr>
        <w:t xml:space="preserve"> 2HF</w:t>
      </w:r>
    </w:p>
    <w:p w14:paraId="5D16CFCD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Phân tích nước nóng</w:t>
      </w:r>
    </w:p>
    <w:p w14:paraId="4F2ECC5B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              -2           0               -1                0</w:t>
      </w:r>
    </w:p>
    <w:p w14:paraId="51629394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   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O + F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2HF + ½ O</w:t>
      </w:r>
      <w:r w:rsidRPr="00D631F9">
        <w:rPr>
          <w:rFonts w:asciiTheme="majorHAnsi" w:hAnsiTheme="majorHAnsi" w:cstheme="majorHAnsi"/>
          <w:vertAlign w:val="subscript"/>
        </w:rPr>
        <w:t>2</w:t>
      </w:r>
    </w:p>
    <w:p w14:paraId="4DC46A68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</w:rPr>
        <w:t xml:space="preserve">  2. Ứng dụng</w:t>
      </w:r>
      <w:r w:rsidRPr="00D631F9">
        <w:rPr>
          <w:rFonts w:asciiTheme="majorHAnsi" w:hAnsiTheme="majorHAnsi" w:cstheme="majorHAnsi"/>
        </w:rPr>
        <w:t>:</w:t>
      </w:r>
    </w:p>
    <w:p w14:paraId="0333093A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Chất oxy hóa nhiên liệu phóng tên lửa</w:t>
      </w:r>
    </w:p>
    <w:p w14:paraId="57F5A9B2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Chế tạo dẫn xuất hidro cacbon của flo: tơ Teflon_</w:t>
      </w:r>
    </w:p>
    <w:p w14:paraId="067BF147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- Chế tạo Freon dùng trong máy lạnh, tủ lạnh</w:t>
      </w:r>
    </w:p>
    <w:p w14:paraId="5BE3F294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</w:rPr>
        <w:t>III. Hợp chất của flo</w:t>
      </w:r>
      <w:r w:rsidRPr="00D631F9">
        <w:rPr>
          <w:rFonts w:asciiTheme="majorHAnsi" w:hAnsiTheme="majorHAnsi" w:cstheme="majorHAnsi"/>
        </w:rPr>
        <w:t>:</w:t>
      </w:r>
    </w:p>
    <w:p w14:paraId="52DE0409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</w:rPr>
        <w:t>1. Điều chế</w:t>
      </w:r>
      <w:r w:rsidRPr="00D631F9">
        <w:rPr>
          <w:rFonts w:asciiTheme="majorHAnsi" w:hAnsiTheme="majorHAnsi" w:cstheme="majorHAnsi"/>
        </w:rPr>
        <w:t>:</w:t>
      </w:r>
    </w:p>
    <w:p w14:paraId="2A4DB92B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CaF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SO</w:t>
      </w:r>
      <w:r w:rsidRPr="00D631F9">
        <w:rPr>
          <w:rFonts w:asciiTheme="majorHAnsi" w:hAnsiTheme="majorHAnsi" w:cstheme="majorHAnsi"/>
          <w:vertAlign w:val="subscript"/>
        </w:rPr>
        <w:t>4</w:t>
      </w:r>
      <w:r w:rsidRPr="00D631F9">
        <w:rPr>
          <w:rFonts w:asciiTheme="majorHAnsi" w:hAnsiTheme="majorHAnsi" w:cstheme="majorHAnsi"/>
        </w:rPr>
        <w:t xml:space="preserve">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CaSO</w:t>
      </w:r>
      <w:r w:rsidRPr="00D631F9">
        <w:rPr>
          <w:rFonts w:asciiTheme="majorHAnsi" w:hAnsiTheme="majorHAnsi" w:cstheme="majorHAnsi"/>
          <w:vertAlign w:val="subscript"/>
        </w:rPr>
        <w:t>4</w:t>
      </w:r>
      <w:r w:rsidRPr="00D631F9">
        <w:rPr>
          <w:rFonts w:asciiTheme="majorHAnsi" w:hAnsiTheme="majorHAnsi" w:cstheme="majorHAnsi"/>
        </w:rPr>
        <w:t xml:space="preserve"> +2HF</w:t>
      </w:r>
      <w:r w:rsidRPr="00D631F9">
        <w:rPr>
          <w:rFonts w:asciiTheme="majorHAnsi" w:hAnsiTheme="majorHAnsi" w:cstheme="majorHAnsi"/>
        </w:rPr>
        <w:sym w:font="Symbol" w:char="F0AD"/>
      </w:r>
      <w:r w:rsidRPr="00D631F9">
        <w:rPr>
          <w:rFonts w:asciiTheme="majorHAnsi" w:hAnsiTheme="majorHAnsi" w:cstheme="majorHAnsi"/>
        </w:rPr>
        <w:t xml:space="preserve"> (hidro florua)</w:t>
      </w:r>
    </w:p>
    <w:p w14:paraId="02C56FAE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HF</w:t>
      </w:r>
      <w:r w:rsidRPr="00D631F9">
        <w:rPr>
          <w:rFonts w:asciiTheme="majorHAnsi" w:hAnsiTheme="majorHAnsi" w:cstheme="majorHAnsi"/>
        </w:rPr>
        <w:sym w:font="Symbol" w:char="F0AD"/>
      </w:r>
      <w:r w:rsidRPr="00D631F9">
        <w:rPr>
          <w:rFonts w:asciiTheme="majorHAnsi" w:hAnsiTheme="majorHAnsi" w:cstheme="majorHAnsi"/>
        </w:rPr>
        <w:t xml:space="preserve"> </w:t>
      </w:r>
      <w:r w:rsidRPr="00D631F9">
        <w:rPr>
          <w:rFonts w:asciiTheme="majorHAnsi" w:hAnsiTheme="majorHAnsi" w:cstheme="majorHAnsi"/>
          <w:position w:val="-6"/>
        </w:rPr>
        <w:object w:dxaOrig="840" w:dyaOrig="320" w14:anchorId="2F6B1D61">
          <v:shape id="_x0000_i1246" type="#_x0000_t75" style="width:42.1pt;height:16.3pt" o:ole="">
            <v:imagedata r:id="rId30" o:title=""/>
          </v:shape>
          <o:OLEObject Type="Embed" ProgID="Equation.3" ShapeID="_x0000_i1246" DrawAspect="Content" ObjectID="_1773590381" r:id="rId31"/>
        </w:object>
      </w:r>
      <w:r w:rsidRPr="00D631F9">
        <w:rPr>
          <w:rFonts w:asciiTheme="majorHAnsi" w:hAnsiTheme="majorHAnsi" w:cstheme="majorHAnsi"/>
        </w:rPr>
        <w:t xml:space="preserve"> ddHF (axit flohidric)</w:t>
      </w:r>
    </w:p>
    <w:p w14:paraId="6B5A1D81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Axit flohidric là axit yếu và rất yếu so với HCl</w:t>
      </w:r>
    </w:p>
    <w:p w14:paraId="7B2AE003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Axit flohidric ăn mòn kim loại</w:t>
      </w:r>
    </w:p>
    <w:p w14:paraId="36E0D77D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4HF + SiO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SiF</w:t>
      </w:r>
      <w:r w:rsidRPr="00D631F9">
        <w:rPr>
          <w:rFonts w:asciiTheme="majorHAnsi" w:hAnsiTheme="majorHAnsi" w:cstheme="majorHAnsi"/>
          <w:vertAlign w:val="subscript"/>
        </w:rPr>
        <w:t>4</w:t>
      </w:r>
      <w:r w:rsidRPr="00D631F9">
        <w:rPr>
          <w:rFonts w:asciiTheme="majorHAnsi" w:hAnsiTheme="majorHAnsi" w:cstheme="majorHAnsi"/>
        </w:rPr>
        <w:t xml:space="preserve"> + 2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O (Silic tetraflorua)</w:t>
      </w:r>
    </w:p>
    <w:p w14:paraId="6AB7AEC0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Muối của HF là muối florua: hầu hết đều tan, kể cả muối bạc florua (AgF) . Cac muối florua đều độc.</w:t>
      </w:r>
    </w:p>
    <w:p w14:paraId="23B7DB83" w14:textId="77777777" w:rsidR="00D631F9" w:rsidRPr="00D631F9" w:rsidRDefault="00D631F9" w:rsidP="00D631F9">
      <w:pPr>
        <w:jc w:val="both"/>
        <w:rPr>
          <w:rFonts w:asciiTheme="majorHAnsi" w:hAnsiTheme="majorHAnsi" w:cstheme="majorHAnsi"/>
          <w:b/>
        </w:rPr>
      </w:pPr>
      <w:r w:rsidRPr="00D631F9">
        <w:rPr>
          <w:rFonts w:asciiTheme="majorHAnsi" w:hAnsiTheme="majorHAnsi" w:cstheme="majorHAnsi"/>
          <w:b/>
        </w:rPr>
        <w:t>2. Hợp chất chứa oxy của Flo: (OF</w:t>
      </w:r>
      <w:r w:rsidRPr="00D631F9">
        <w:rPr>
          <w:rFonts w:asciiTheme="majorHAnsi" w:hAnsiTheme="majorHAnsi" w:cstheme="majorHAnsi"/>
          <w:b/>
          <w:vertAlign w:val="subscript"/>
        </w:rPr>
        <w:t>2</w:t>
      </w:r>
      <w:r w:rsidRPr="00D631F9">
        <w:rPr>
          <w:rFonts w:asciiTheme="majorHAnsi" w:hAnsiTheme="majorHAnsi" w:cstheme="majorHAnsi"/>
          <w:b/>
          <w:vertAlign w:val="subscript"/>
        </w:rPr>
        <w:softHyphen/>
      </w:r>
      <w:r w:rsidRPr="00D631F9">
        <w:rPr>
          <w:rFonts w:asciiTheme="majorHAnsi" w:hAnsiTheme="majorHAnsi" w:cstheme="majorHAnsi"/>
          <w:b/>
        </w:rPr>
        <w:t>)</w:t>
      </w:r>
    </w:p>
    <w:p w14:paraId="5F6CE94F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Độc, chất khí không màu</w:t>
      </w:r>
    </w:p>
    <w:p w14:paraId="703F68CB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lastRenderedPageBreak/>
        <w:t xml:space="preserve">     2F</w:t>
      </w:r>
      <w:r w:rsidRPr="00D631F9">
        <w:rPr>
          <w:rFonts w:asciiTheme="majorHAnsi" w:hAnsiTheme="majorHAnsi" w:cstheme="majorHAnsi"/>
        </w:rPr>
        <w:softHyphen/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2NaOH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2NaF + 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O + OF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</w:t>
      </w:r>
      <w:r w:rsidRPr="00D631F9">
        <w:rPr>
          <w:rFonts w:asciiTheme="majorHAnsi" w:hAnsiTheme="majorHAnsi" w:cstheme="majorHAnsi"/>
        </w:rPr>
        <w:sym w:font="Symbol" w:char="F0AD"/>
      </w:r>
    </w:p>
    <w:p w14:paraId="4BA41F91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OF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có tính oxy hóa mạnh</w:t>
      </w:r>
    </w:p>
    <w:p w14:paraId="725BE633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Trong hợp chất với O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, F có độ âm điện lớn nên có soh -1 , oxy có soh là +2</w:t>
      </w:r>
    </w:p>
    <w:p w14:paraId="4A9B1B47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-1                +2                  -1     </w:t>
      </w:r>
    </w:p>
    <w:p w14:paraId="3B724A3C" w14:textId="77777777" w:rsidR="00D631F9" w:rsidRPr="00D631F9" w:rsidRDefault="00D631F9" w:rsidP="00D631F9">
      <w:pPr>
        <w:jc w:val="both"/>
        <w:rPr>
          <w:rFonts w:asciiTheme="majorHAnsi" w:hAnsiTheme="majorHAnsi" w:cstheme="majorHAnsi"/>
          <w:vertAlign w:val="superscript"/>
        </w:rPr>
      </w:pPr>
      <w:r w:rsidRPr="00D631F9">
        <w:rPr>
          <w:rFonts w:asciiTheme="majorHAnsi" w:hAnsiTheme="majorHAnsi" w:cstheme="majorHAnsi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1591ED8" wp14:editId="23010D27">
                <wp:simplePos x="0" y="0"/>
                <wp:positionH relativeFrom="column">
                  <wp:posOffset>496570</wp:posOffset>
                </wp:positionH>
                <wp:positionV relativeFrom="paragraph">
                  <wp:posOffset>103505</wp:posOffset>
                </wp:positionV>
                <wp:extent cx="304800" cy="0"/>
                <wp:effectExtent l="10795" t="11430" r="8255" b="7620"/>
                <wp:wrapNone/>
                <wp:docPr id="687992962" name="Straight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4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4096B83" id="Straight Connector 6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.1pt,8.15pt" to="63.1pt,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"/>
            </w:pict>
          </mc:Fallback>
        </mc:AlternateContent>
      </w:r>
      <w:r w:rsidRPr="00D631F9">
        <w:rPr>
          <w:rFonts w:asciiTheme="majorHAnsi" w:hAnsiTheme="majorHAnsi" w:cstheme="majorHAnsi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A624BFC" wp14:editId="2809F2F1">
                <wp:simplePos x="0" y="0"/>
                <wp:positionH relativeFrom="column">
                  <wp:posOffset>1122680</wp:posOffset>
                </wp:positionH>
                <wp:positionV relativeFrom="paragraph">
                  <wp:posOffset>101600</wp:posOffset>
                </wp:positionV>
                <wp:extent cx="304800" cy="0"/>
                <wp:effectExtent l="8255" t="9525" r="10795" b="9525"/>
                <wp:wrapNone/>
                <wp:docPr id="1496942292" name="Straight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4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2A0E81" id="Straight Connector 5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8.4pt,8pt" to="112.4pt,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"/>
            </w:pict>
          </mc:Fallback>
        </mc:AlternateContent>
      </w:r>
      <w:r w:rsidRPr="00D631F9">
        <w:rPr>
          <w:rFonts w:asciiTheme="majorHAnsi" w:hAnsiTheme="majorHAnsi" w:cstheme="majorHAnsi"/>
        </w:rPr>
        <w:t xml:space="preserve">        F</w:t>
      </w:r>
      <w:r w:rsidRPr="00D631F9">
        <w:rPr>
          <w:rFonts w:asciiTheme="majorHAnsi" w:hAnsiTheme="majorHAnsi" w:cstheme="majorHAnsi"/>
          <w:vertAlign w:val="superscript"/>
        </w:rPr>
        <w:sym w:font="Symbol" w:char="F064"/>
      </w:r>
      <w:r w:rsidRPr="00D631F9">
        <w:rPr>
          <w:rFonts w:asciiTheme="majorHAnsi" w:hAnsiTheme="majorHAnsi" w:cstheme="majorHAnsi"/>
          <w:vertAlign w:val="superscript"/>
        </w:rPr>
        <w:t xml:space="preserve">-        </w:t>
      </w:r>
      <w:r w:rsidRPr="00D631F9">
        <w:rPr>
          <w:rFonts w:asciiTheme="majorHAnsi" w:hAnsiTheme="majorHAnsi" w:cstheme="majorHAnsi"/>
        </w:rPr>
        <w:t xml:space="preserve">    O</w:t>
      </w:r>
      <w:r w:rsidRPr="00D631F9">
        <w:rPr>
          <w:rFonts w:asciiTheme="majorHAnsi" w:hAnsiTheme="majorHAnsi" w:cstheme="majorHAnsi"/>
          <w:vertAlign w:val="superscript"/>
        </w:rPr>
        <w:t>2</w:t>
      </w:r>
      <w:r w:rsidRPr="00D631F9">
        <w:rPr>
          <w:rFonts w:asciiTheme="majorHAnsi" w:hAnsiTheme="majorHAnsi" w:cstheme="majorHAnsi"/>
          <w:vertAlign w:val="superscript"/>
        </w:rPr>
        <w:sym w:font="Symbol" w:char="F064"/>
      </w:r>
      <w:r w:rsidRPr="00D631F9">
        <w:rPr>
          <w:rFonts w:asciiTheme="majorHAnsi" w:hAnsiTheme="majorHAnsi" w:cstheme="majorHAnsi"/>
          <w:vertAlign w:val="superscript"/>
        </w:rPr>
        <w:t>+</w:t>
      </w:r>
      <w:r w:rsidRPr="00D631F9">
        <w:rPr>
          <w:rFonts w:asciiTheme="majorHAnsi" w:hAnsiTheme="majorHAnsi" w:cstheme="majorHAnsi"/>
        </w:rPr>
        <w:t xml:space="preserve">          F</w:t>
      </w:r>
      <w:r w:rsidRPr="00D631F9">
        <w:rPr>
          <w:rFonts w:asciiTheme="majorHAnsi" w:hAnsiTheme="majorHAnsi" w:cstheme="majorHAnsi"/>
          <w:vertAlign w:val="superscript"/>
        </w:rPr>
        <w:sym w:font="Symbol" w:char="F064"/>
      </w:r>
      <w:r w:rsidRPr="00D631F9">
        <w:rPr>
          <w:rFonts w:asciiTheme="majorHAnsi" w:hAnsiTheme="majorHAnsi" w:cstheme="majorHAnsi"/>
          <w:vertAlign w:val="superscript"/>
        </w:rPr>
        <w:t>-</w:t>
      </w:r>
    </w:p>
    <w:p w14:paraId="2A96B8AA" w14:textId="77777777" w:rsidR="00D631F9" w:rsidRPr="00D631F9" w:rsidRDefault="00D631F9" w:rsidP="00D631F9">
      <w:pPr>
        <w:rPr>
          <w:rFonts w:asciiTheme="majorHAnsi" w:hAnsiTheme="majorHAnsi" w:cstheme="majorHAnsi"/>
          <w:b/>
        </w:rPr>
      </w:pPr>
    </w:p>
    <w:p w14:paraId="73371591" w14:textId="77777777" w:rsidR="00D631F9" w:rsidRPr="00D631F9" w:rsidRDefault="00D631F9" w:rsidP="00D631F9">
      <w:pPr>
        <w:ind w:left="3600" w:firstLine="720"/>
        <w:rPr>
          <w:rFonts w:asciiTheme="majorHAnsi" w:hAnsiTheme="majorHAnsi" w:cstheme="majorHAnsi"/>
          <w:b/>
        </w:rPr>
      </w:pPr>
      <w:r w:rsidRPr="00D631F9">
        <w:rPr>
          <w:rFonts w:asciiTheme="majorHAnsi" w:hAnsiTheme="majorHAnsi" w:cstheme="majorHAnsi"/>
          <w:b/>
        </w:rPr>
        <w:t>Bài 35  BROM</w:t>
      </w:r>
    </w:p>
    <w:p w14:paraId="23434447" w14:textId="77777777" w:rsidR="00D631F9" w:rsidRPr="00D631F9" w:rsidRDefault="00D631F9" w:rsidP="00D631F9">
      <w:pPr>
        <w:jc w:val="both"/>
        <w:rPr>
          <w:rFonts w:asciiTheme="majorHAnsi" w:hAnsiTheme="majorHAnsi" w:cstheme="majorHAnsi"/>
          <w:b/>
        </w:rPr>
      </w:pPr>
      <w:r w:rsidRPr="00D631F9">
        <w:rPr>
          <w:rFonts w:asciiTheme="majorHAnsi" w:hAnsiTheme="majorHAnsi" w:cstheme="majorHAnsi"/>
          <w:b/>
        </w:rPr>
        <w:t>I. Trạng thái tự nhiên – Điều chế:</w:t>
      </w:r>
    </w:p>
    <w:p w14:paraId="669F2125" w14:textId="77777777" w:rsidR="00D631F9" w:rsidRPr="00D631F9" w:rsidRDefault="00D631F9" w:rsidP="00D631F9">
      <w:pPr>
        <w:jc w:val="both"/>
        <w:rPr>
          <w:rFonts w:asciiTheme="majorHAnsi" w:hAnsiTheme="majorHAnsi" w:cstheme="majorHAnsi"/>
          <w:b/>
        </w:rPr>
      </w:pPr>
      <w:r w:rsidRPr="00D631F9">
        <w:rPr>
          <w:rFonts w:asciiTheme="majorHAnsi" w:hAnsiTheme="majorHAnsi" w:cstheme="majorHAnsi"/>
          <w:b/>
        </w:rPr>
        <w:t>1. Trạng thái tự nhiên:</w:t>
      </w:r>
    </w:p>
    <w:p w14:paraId="01C781FB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Chất lỏng , màu nâu đỏ, độc.</w:t>
      </w:r>
    </w:p>
    <w:p w14:paraId="5DD21F1F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Dễ gây phỏng</w:t>
      </w:r>
    </w:p>
    <w:p w14:paraId="6100D728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Trong tự nhiên chủ yếu tồn tại ở dạng hợp chất muối bromua có trong nước biển , ao hô%.</w:t>
      </w:r>
    </w:p>
    <w:p w14:paraId="784B03C7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</w:rPr>
        <w:t>2. Điều chế</w:t>
      </w:r>
      <w:r w:rsidRPr="00D631F9">
        <w:rPr>
          <w:rFonts w:asciiTheme="majorHAnsi" w:hAnsiTheme="majorHAnsi" w:cstheme="majorHAnsi"/>
        </w:rPr>
        <w:t>:</w:t>
      </w:r>
    </w:p>
    <w:p w14:paraId="70DCD8DC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     -1         0                         -1         0    </w:t>
      </w:r>
    </w:p>
    <w:p w14:paraId="63785B98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2NaBr + 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2NaCl + Br</w:t>
      </w:r>
      <w:r w:rsidRPr="00D631F9">
        <w:rPr>
          <w:rFonts w:asciiTheme="majorHAnsi" w:hAnsiTheme="majorHAnsi" w:cstheme="majorHAnsi"/>
          <w:vertAlign w:val="subscript"/>
        </w:rPr>
        <w:t>2</w:t>
      </w:r>
    </w:p>
    <w:p w14:paraId="1B5EB0CF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+4                          +6                                                        +2                      0</w:t>
      </w:r>
    </w:p>
    <w:p w14:paraId="1AB1BFD5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MnO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2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SO</w:t>
      </w:r>
      <w:r w:rsidRPr="00D631F9">
        <w:rPr>
          <w:rFonts w:asciiTheme="majorHAnsi" w:hAnsiTheme="majorHAnsi" w:cstheme="majorHAnsi"/>
          <w:vertAlign w:val="subscript"/>
        </w:rPr>
        <w:t>4</w:t>
      </w:r>
      <w:r w:rsidRPr="00D631F9">
        <w:rPr>
          <w:rFonts w:asciiTheme="majorHAnsi" w:hAnsiTheme="majorHAnsi" w:cstheme="majorHAnsi"/>
        </w:rPr>
        <w:t xml:space="preserve"> + 2KBr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K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SO</w:t>
      </w:r>
      <w:r w:rsidRPr="00D631F9">
        <w:rPr>
          <w:rFonts w:asciiTheme="majorHAnsi" w:hAnsiTheme="majorHAnsi" w:cstheme="majorHAnsi"/>
          <w:vertAlign w:val="subscript"/>
        </w:rPr>
        <w:t>4</w:t>
      </w:r>
      <w:r w:rsidRPr="00D631F9">
        <w:rPr>
          <w:rFonts w:asciiTheme="majorHAnsi" w:hAnsiTheme="majorHAnsi" w:cstheme="majorHAnsi"/>
        </w:rPr>
        <w:t>+ MnSO</w:t>
      </w:r>
      <w:r w:rsidRPr="00D631F9">
        <w:rPr>
          <w:rFonts w:asciiTheme="majorHAnsi" w:hAnsiTheme="majorHAnsi" w:cstheme="majorHAnsi"/>
          <w:vertAlign w:val="subscript"/>
        </w:rPr>
        <w:t>4</w:t>
      </w:r>
      <w:r w:rsidRPr="00D631F9">
        <w:rPr>
          <w:rFonts w:asciiTheme="majorHAnsi" w:hAnsiTheme="majorHAnsi" w:cstheme="majorHAnsi"/>
        </w:rPr>
        <w:t xml:space="preserve"> + Br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2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O</w:t>
      </w:r>
    </w:p>
    <w:p w14:paraId="3018FE8F" w14:textId="77777777" w:rsidR="00D631F9" w:rsidRPr="00D631F9" w:rsidRDefault="00D631F9" w:rsidP="00D631F9">
      <w:pPr>
        <w:jc w:val="both"/>
        <w:rPr>
          <w:rFonts w:asciiTheme="majorHAnsi" w:hAnsiTheme="majorHAnsi" w:cstheme="majorHAnsi"/>
          <w:b/>
        </w:rPr>
      </w:pPr>
      <w:r w:rsidRPr="00D631F9">
        <w:rPr>
          <w:rFonts w:asciiTheme="majorHAnsi" w:hAnsiTheme="majorHAnsi" w:cstheme="majorHAnsi"/>
          <w:b/>
        </w:rPr>
        <w:t>II. Tính chất hóa học và ứng dụng:</w:t>
      </w:r>
    </w:p>
    <w:p w14:paraId="49EA85EC" w14:textId="77777777" w:rsidR="00D631F9" w:rsidRPr="00D631F9" w:rsidRDefault="00D631F9" w:rsidP="00D631F9">
      <w:pPr>
        <w:jc w:val="both"/>
        <w:rPr>
          <w:rFonts w:asciiTheme="majorHAnsi" w:hAnsiTheme="majorHAnsi" w:cstheme="majorHAnsi"/>
          <w:b/>
        </w:rPr>
      </w:pPr>
      <w:r w:rsidRPr="00D631F9">
        <w:rPr>
          <w:rFonts w:asciiTheme="majorHAnsi" w:hAnsiTheme="majorHAnsi" w:cstheme="majorHAnsi"/>
          <w:b/>
        </w:rPr>
        <w:t>1. Tính chất hóa học:</w:t>
      </w:r>
    </w:p>
    <w:p w14:paraId="45207DA2" w14:textId="77777777" w:rsidR="00D631F9" w:rsidRPr="00D631F9" w:rsidRDefault="00D631F9" w:rsidP="00D631F9">
      <w:pPr>
        <w:jc w:val="both"/>
        <w:rPr>
          <w:rFonts w:asciiTheme="majorHAnsi" w:hAnsiTheme="majorHAnsi" w:cstheme="majorHAnsi"/>
          <w:b/>
        </w:rPr>
      </w:pPr>
      <w:r w:rsidRPr="00D631F9">
        <w:rPr>
          <w:rFonts w:asciiTheme="majorHAnsi" w:hAnsiTheme="majorHAnsi" w:cstheme="majorHAnsi"/>
          <w:b/>
          <w:i/>
        </w:rPr>
        <w:t>a/ Tính oxy hóa</w:t>
      </w:r>
      <w:r w:rsidRPr="00D631F9">
        <w:rPr>
          <w:rFonts w:asciiTheme="majorHAnsi" w:hAnsiTheme="majorHAnsi" w:cstheme="majorHAnsi"/>
          <w:b/>
        </w:rPr>
        <w:t>:</w:t>
      </w:r>
    </w:p>
    <w:p w14:paraId="0A8093F6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Với kim loại:</w:t>
      </w:r>
    </w:p>
    <w:p w14:paraId="01B8EB42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    0            0                   +3     -1</w:t>
      </w:r>
    </w:p>
    <w:p w14:paraId="2E2600DE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2Fe + 3Br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2FeBr</w:t>
      </w:r>
      <w:r w:rsidRPr="00D631F9">
        <w:rPr>
          <w:rFonts w:asciiTheme="majorHAnsi" w:hAnsiTheme="majorHAnsi" w:cstheme="majorHAnsi"/>
          <w:vertAlign w:val="subscript"/>
        </w:rPr>
        <w:t>3</w:t>
      </w:r>
    </w:p>
    <w:p w14:paraId="02FC1FD8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</w:p>
    <w:p w14:paraId="1D5E47C2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  0              0                   +1   -1</w:t>
      </w:r>
    </w:p>
    <w:p w14:paraId="44F3B05A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2Al + 3Br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2AlBr</w:t>
      </w:r>
      <w:r w:rsidRPr="00D631F9">
        <w:rPr>
          <w:rFonts w:asciiTheme="majorHAnsi" w:hAnsiTheme="majorHAnsi" w:cstheme="majorHAnsi"/>
          <w:vertAlign w:val="subscript"/>
        </w:rPr>
        <w:t>3</w:t>
      </w:r>
    </w:p>
    <w:p w14:paraId="53C13321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Với hidro:</w:t>
      </w:r>
    </w:p>
    <w:p w14:paraId="35D348F0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0           0                +1  -1    </w:t>
      </w:r>
    </w:p>
    <w:p w14:paraId="05A1F1C3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Br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2HBr (hidro bromua)</w:t>
      </w:r>
    </w:p>
    <w:p w14:paraId="30C47FC3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Với muối iotua (I</w:t>
      </w:r>
      <w:r w:rsidRPr="00D631F9">
        <w:rPr>
          <w:rFonts w:asciiTheme="majorHAnsi" w:hAnsiTheme="majorHAnsi" w:cstheme="majorHAnsi"/>
          <w:vertAlign w:val="superscript"/>
        </w:rPr>
        <w:t>-</w:t>
      </w:r>
      <w:r w:rsidRPr="00D631F9">
        <w:rPr>
          <w:rFonts w:asciiTheme="majorHAnsi" w:hAnsiTheme="majorHAnsi" w:cstheme="majorHAnsi"/>
        </w:rPr>
        <w:t xml:space="preserve">) : </w:t>
      </w:r>
    </w:p>
    <w:p w14:paraId="7D661EF9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 0                      -1                    -1       0</w:t>
      </w:r>
    </w:p>
    <w:p w14:paraId="51BF2D11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Br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2NaI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2NaBr</w:t>
      </w:r>
      <w:r w:rsidRPr="00D631F9">
        <w:rPr>
          <w:rFonts w:asciiTheme="majorHAnsi" w:hAnsiTheme="majorHAnsi" w:cstheme="majorHAnsi"/>
          <w:vertAlign w:val="superscript"/>
        </w:rPr>
        <w:t>-</w:t>
      </w:r>
      <w:r w:rsidRPr="00D631F9">
        <w:rPr>
          <w:rFonts w:asciiTheme="majorHAnsi" w:hAnsiTheme="majorHAnsi" w:cstheme="majorHAnsi"/>
        </w:rPr>
        <w:t xml:space="preserve"> + I</w:t>
      </w:r>
      <w:r w:rsidRPr="00D631F9">
        <w:rPr>
          <w:rFonts w:asciiTheme="majorHAnsi" w:hAnsiTheme="majorHAnsi" w:cstheme="majorHAnsi"/>
          <w:vertAlign w:val="subscript"/>
        </w:rPr>
        <w:t>2</w:t>
      </w:r>
    </w:p>
    <w:p w14:paraId="2E30D3B2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_Các chất khử khác: brom thể hiện tính oxy hóa mạnh với các chất khử khác: </w:t>
      </w:r>
    </w:p>
    <w:p w14:paraId="22362A6F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+4                                     0                  +6                   -1</w:t>
      </w:r>
    </w:p>
    <w:p w14:paraId="1306A4D7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SO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2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O + Br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SO</w:t>
      </w:r>
      <w:r w:rsidRPr="00D631F9">
        <w:rPr>
          <w:rFonts w:asciiTheme="majorHAnsi" w:hAnsiTheme="majorHAnsi" w:cstheme="majorHAnsi"/>
          <w:vertAlign w:val="subscript"/>
        </w:rPr>
        <w:t>4</w:t>
      </w:r>
      <w:r w:rsidRPr="00D631F9">
        <w:rPr>
          <w:rFonts w:asciiTheme="majorHAnsi" w:hAnsiTheme="majorHAnsi" w:cstheme="majorHAnsi"/>
        </w:rPr>
        <w:t xml:space="preserve"> + 2HBr</w:t>
      </w:r>
    </w:p>
    <w:p w14:paraId="00EE8EA5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      Màu đỏ                       không màu</w:t>
      </w:r>
    </w:p>
    <w:p w14:paraId="5AE30ECE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</w:rPr>
        <w:t>b</w:t>
      </w:r>
      <w:r w:rsidRPr="00D631F9">
        <w:rPr>
          <w:rFonts w:asciiTheme="majorHAnsi" w:hAnsiTheme="majorHAnsi" w:cstheme="majorHAnsi"/>
          <w:b/>
          <w:i/>
        </w:rPr>
        <w:t>/ Tự oxy hóa khử</w:t>
      </w:r>
      <w:r w:rsidRPr="00D631F9">
        <w:rPr>
          <w:rFonts w:asciiTheme="majorHAnsi" w:hAnsiTheme="majorHAnsi" w:cstheme="majorHAnsi"/>
        </w:rPr>
        <w:t>:</w:t>
      </w:r>
    </w:p>
    <w:p w14:paraId="53BBDDE3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Với nước : yếu hơn clo.</w:t>
      </w:r>
    </w:p>
    <w:p w14:paraId="693C25BA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0                                   -1               +1</w:t>
      </w:r>
    </w:p>
    <w:p w14:paraId="43804FB9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Br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O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HBr</w:t>
      </w:r>
      <w:r w:rsidRPr="00D631F9">
        <w:rPr>
          <w:rFonts w:asciiTheme="majorHAnsi" w:hAnsiTheme="majorHAnsi" w:cstheme="majorHAnsi"/>
          <w:vertAlign w:val="superscript"/>
        </w:rPr>
        <w:t>-</w:t>
      </w:r>
      <w:r w:rsidRPr="00D631F9">
        <w:rPr>
          <w:rFonts w:asciiTheme="majorHAnsi" w:hAnsiTheme="majorHAnsi" w:cstheme="majorHAnsi"/>
        </w:rPr>
        <w:t xml:space="preserve"> + HBrO </w:t>
      </w:r>
    </w:p>
    <w:p w14:paraId="2C7F4F6A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                     (axit hipobromic)  </w:t>
      </w:r>
    </w:p>
    <w:p w14:paraId="2B165BDE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_Với dd bazơ: </w:t>
      </w:r>
    </w:p>
    <w:p w14:paraId="13CF1CA2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0                                              -1                +1        </w:t>
      </w:r>
    </w:p>
    <w:p w14:paraId="0B8A232F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Br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2 NaOH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NaBr + NaBrO + 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O</w:t>
      </w:r>
    </w:p>
    <w:p w14:paraId="4D747B9E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</w:rPr>
        <w:t xml:space="preserve">c/ Tính khử: </w:t>
      </w:r>
      <w:r w:rsidRPr="00D631F9">
        <w:rPr>
          <w:rFonts w:asciiTheme="majorHAnsi" w:hAnsiTheme="majorHAnsi" w:cstheme="majorHAnsi"/>
        </w:rPr>
        <w:t>Khi tác dụng với các chất oxy hóa mạnh</w:t>
      </w:r>
    </w:p>
    <w:p w14:paraId="08B7496C" w14:textId="77777777" w:rsidR="00D631F9" w:rsidRPr="00D631F9" w:rsidRDefault="00D631F9" w:rsidP="00D631F9">
      <w:pPr>
        <w:jc w:val="both"/>
        <w:rPr>
          <w:rFonts w:asciiTheme="majorHAnsi" w:hAnsiTheme="majorHAnsi" w:cstheme="majorHAnsi"/>
          <w:b/>
        </w:rPr>
      </w:pPr>
      <w:r w:rsidRPr="00D631F9">
        <w:rPr>
          <w:rFonts w:asciiTheme="majorHAnsi" w:hAnsiTheme="majorHAnsi" w:cstheme="majorHAnsi"/>
          <w:b/>
        </w:rPr>
        <w:t xml:space="preserve">            0                                0                      +5                      -1</w:t>
      </w:r>
    </w:p>
    <w:p w14:paraId="7A8872B9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3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6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O + Br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2HBrO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 xml:space="preserve"> +10HCl</w:t>
      </w:r>
    </w:p>
    <w:p w14:paraId="5FA60FC7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OXH              K        a.bromic</w:t>
      </w:r>
    </w:p>
    <w:p w14:paraId="00B826C7" w14:textId="77777777" w:rsidR="00D631F9" w:rsidRPr="00D631F9" w:rsidRDefault="00D631F9" w:rsidP="00D631F9">
      <w:pPr>
        <w:jc w:val="both"/>
        <w:rPr>
          <w:rFonts w:asciiTheme="majorHAnsi" w:hAnsiTheme="majorHAnsi" w:cstheme="majorHAnsi"/>
          <w:b/>
        </w:rPr>
      </w:pPr>
      <w:r w:rsidRPr="00D631F9">
        <w:rPr>
          <w:rFonts w:asciiTheme="majorHAnsi" w:hAnsiTheme="majorHAnsi" w:cstheme="majorHAnsi"/>
          <w:b/>
        </w:rPr>
        <w:lastRenderedPageBreak/>
        <w:t>2. Ứng dụng:</w:t>
      </w:r>
    </w:p>
    <w:p w14:paraId="33B45FD5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Dùng để sản xuất dược phẩm, thuốc nhuộm, phim ảnh.</w:t>
      </w:r>
    </w:p>
    <w:p w14:paraId="29CD496B" w14:textId="77777777" w:rsidR="00D631F9" w:rsidRPr="00D631F9" w:rsidRDefault="00D631F9" w:rsidP="00D631F9">
      <w:pPr>
        <w:jc w:val="both"/>
        <w:rPr>
          <w:rFonts w:asciiTheme="majorHAnsi" w:hAnsiTheme="majorHAnsi" w:cstheme="majorHAnsi"/>
          <w:b/>
        </w:rPr>
      </w:pPr>
      <w:r w:rsidRPr="00D631F9">
        <w:rPr>
          <w:rFonts w:asciiTheme="majorHAnsi" w:hAnsiTheme="majorHAnsi" w:cstheme="majorHAnsi"/>
          <w:b/>
        </w:rPr>
        <w:t>III. Hợp chất của Brom:</w:t>
      </w:r>
    </w:p>
    <w:p w14:paraId="43866773" w14:textId="77777777" w:rsidR="00D631F9" w:rsidRPr="00D631F9" w:rsidRDefault="00D631F9" w:rsidP="00D631F9">
      <w:pPr>
        <w:jc w:val="both"/>
        <w:rPr>
          <w:rFonts w:asciiTheme="majorHAnsi" w:hAnsiTheme="majorHAnsi" w:cstheme="majorHAnsi"/>
          <w:b/>
        </w:rPr>
      </w:pPr>
      <w:r w:rsidRPr="00D631F9">
        <w:rPr>
          <w:rFonts w:asciiTheme="majorHAnsi" w:hAnsiTheme="majorHAnsi" w:cstheme="majorHAnsi"/>
          <w:b/>
        </w:rPr>
        <w:t>1. Hidro Bromua- Axit Bromhidric (HBr):</w:t>
      </w:r>
    </w:p>
    <w:p w14:paraId="163B733F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PBr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 xml:space="preserve"> + 3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O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H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>PO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 xml:space="preserve"> + 3HBr</w:t>
      </w:r>
    </w:p>
    <w:p w14:paraId="01C0E632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(photpho tribromua)</w:t>
      </w:r>
    </w:p>
    <w:p w14:paraId="604BC961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Khí hidro bromua (HBr) là chất khí không màu</w:t>
      </w:r>
    </w:p>
    <w:p w14:paraId="56797770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HBr</w:t>
      </w:r>
      <w:r w:rsidRPr="00D631F9">
        <w:rPr>
          <w:rFonts w:asciiTheme="majorHAnsi" w:hAnsiTheme="majorHAnsi" w:cstheme="majorHAnsi"/>
        </w:rPr>
        <w:sym w:font="Symbol" w:char="F0AD"/>
      </w:r>
      <w:r w:rsidRPr="00D631F9">
        <w:rPr>
          <w:rFonts w:asciiTheme="majorHAnsi" w:hAnsiTheme="majorHAnsi" w:cstheme="majorHAnsi"/>
        </w:rPr>
        <w:t xml:space="preserve"> </w:t>
      </w:r>
      <w:r w:rsidRPr="00D631F9">
        <w:rPr>
          <w:rFonts w:asciiTheme="majorHAnsi" w:hAnsiTheme="majorHAnsi" w:cstheme="majorHAnsi"/>
          <w:position w:val="-6"/>
        </w:rPr>
        <w:object w:dxaOrig="840" w:dyaOrig="320" w14:anchorId="3B52D320">
          <v:shape id="_x0000_i1247" type="#_x0000_t75" style="width:42.1pt;height:16.3pt" o:ole="">
            <v:imagedata r:id="rId32" o:title=""/>
          </v:shape>
          <o:OLEObject Type="Embed" ProgID="Equation.3" ShapeID="_x0000_i1247" DrawAspect="Content" ObjectID="_1773590382" r:id="rId33"/>
        </w:object>
      </w:r>
      <w:r w:rsidRPr="00D631F9">
        <w:rPr>
          <w:rFonts w:asciiTheme="majorHAnsi" w:hAnsiTheme="majorHAnsi" w:cstheme="majorHAnsi"/>
        </w:rPr>
        <w:t xml:space="preserve"> dd HBr (axit bromhidric)</w:t>
      </w:r>
    </w:p>
    <w:p w14:paraId="0CE7F56F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Axit Bromhidric là một axit mạnh (mạnh hơnaxit clohidric), có tính khử mạnh hơn axit clohdric.</w:t>
      </w:r>
    </w:p>
    <w:p w14:paraId="39BF4C76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     -1               +6                     0          +4 </w:t>
      </w:r>
    </w:p>
    <w:p w14:paraId="7AE519FD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2HBr +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SO</w:t>
      </w:r>
      <w:r w:rsidRPr="00D631F9">
        <w:rPr>
          <w:rFonts w:asciiTheme="majorHAnsi" w:hAnsiTheme="majorHAnsi" w:cstheme="majorHAnsi"/>
          <w:vertAlign w:val="subscript"/>
        </w:rPr>
        <w:t>4</w:t>
      </w:r>
      <w:r w:rsidRPr="00D631F9">
        <w:rPr>
          <w:rFonts w:asciiTheme="majorHAnsi" w:hAnsiTheme="majorHAnsi" w:cstheme="majorHAnsi"/>
        </w:rPr>
        <w:t xml:space="preserve"> đ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Br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SO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2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O</w:t>
      </w:r>
    </w:p>
    <w:p w14:paraId="4222F7EB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     -1                     0            0                  -2</w:t>
      </w:r>
    </w:p>
    <w:p w14:paraId="528DD9B2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2HBr  + ½ O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Br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O</w:t>
      </w:r>
    </w:p>
    <w:p w14:paraId="26E56E03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* Muối bromua có chứa ion Br</w:t>
      </w:r>
      <w:r w:rsidRPr="00D631F9">
        <w:rPr>
          <w:rFonts w:asciiTheme="majorHAnsi" w:hAnsiTheme="majorHAnsi" w:cstheme="majorHAnsi"/>
          <w:vertAlign w:val="superscript"/>
        </w:rPr>
        <w:t>-</w:t>
      </w:r>
    </w:p>
    <w:p w14:paraId="4ABA3597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Hầu hết các muối bromua đều tan trừ AgBr (kết tủa vàng nhạt)</w:t>
      </w:r>
    </w:p>
    <w:p w14:paraId="64A6CD27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2AgBr</w:t>
      </w:r>
      <w:r w:rsidRPr="00D631F9">
        <w:rPr>
          <w:rFonts w:asciiTheme="majorHAnsi" w:hAnsiTheme="majorHAnsi" w:cstheme="majorHAnsi"/>
          <w:position w:val="-6"/>
        </w:rPr>
        <w:object w:dxaOrig="700" w:dyaOrig="320" w14:anchorId="737A5800">
          <v:shape id="_x0000_i1248" type="#_x0000_t75" style="width:35.3pt;height:16.3pt" o:ole="">
            <v:imagedata r:id="rId34" o:title=""/>
          </v:shape>
          <o:OLEObject Type="Embed" ProgID="Equation.3" ShapeID="_x0000_i1248" DrawAspect="Content" ObjectID="_1773590383" r:id="rId35"/>
        </w:object>
      </w:r>
      <w:r w:rsidRPr="00D631F9">
        <w:rPr>
          <w:rFonts w:asciiTheme="majorHAnsi" w:hAnsiTheme="majorHAnsi" w:cstheme="majorHAnsi"/>
        </w:rPr>
        <w:t xml:space="preserve"> 2Ag + Br</w:t>
      </w:r>
      <w:r w:rsidRPr="00D631F9">
        <w:rPr>
          <w:rFonts w:asciiTheme="majorHAnsi" w:hAnsiTheme="majorHAnsi" w:cstheme="majorHAnsi"/>
          <w:vertAlign w:val="subscript"/>
        </w:rPr>
        <w:t>2</w:t>
      </w:r>
    </w:p>
    <w:p w14:paraId="6E192F33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</w:rPr>
        <w:t>2. Hợp chất chứa oxy của brom</w:t>
      </w:r>
      <w:r w:rsidRPr="00D631F9">
        <w:rPr>
          <w:rFonts w:asciiTheme="majorHAnsi" w:hAnsiTheme="majorHAnsi" w:cstheme="majorHAnsi"/>
        </w:rPr>
        <w:t>:</w:t>
      </w:r>
    </w:p>
    <w:p w14:paraId="5734B628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HBrO               HBrO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 xml:space="preserve">           HbrO</w:t>
      </w:r>
      <w:r w:rsidRPr="00D631F9">
        <w:rPr>
          <w:rFonts w:asciiTheme="majorHAnsi" w:hAnsiTheme="majorHAnsi" w:cstheme="majorHAnsi"/>
          <w:vertAlign w:val="subscript"/>
        </w:rPr>
        <w:t>4</w:t>
      </w:r>
    </w:p>
    <w:p w14:paraId="1C3CF579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a.hipobromo    a.bromic       a.pebromic</w:t>
      </w:r>
    </w:p>
    <w:p w14:paraId="69A1EDBC" w14:textId="77777777" w:rsidR="00D631F9" w:rsidRPr="00D631F9" w:rsidRDefault="00D631F9" w:rsidP="00D631F9">
      <w:pPr>
        <w:rPr>
          <w:rFonts w:asciiTheme="majorHAnsi" w:hAnsiTheme="majorHAnsi" w:cstheme="majorHAnsi"/>
          <w:u w:val="single"/>
        </w:rPr>
      </w:pPr>
      <w:r w:rsidRPr="00D631F9">
        <w:rPr>
          <w:rFonts w:asciiTheme="majorHAnsi" w:hAnsiTheme="majorHAnsi" w:cstheme="majorHAnsi"/>
        </w:rPr>
        <w:t xml:space="preserve">   </w:t>
      </w:r>
      <w:r w:rsidRPr="00D631F9">
        <w:rPr>
          <w:rFonts w:asciiTheme="majorHAnsi" w:hAnsiTheme="majorHAnsi" w:cstheme="majorHAnsi"/>
          <w:u w:val="single"/>
        </w:rPr>
        <w:t xml:space="preserve">tính axit và độ  bền </w:t>
      </w:r>
      <w:r w:rsidRPr="00D631F9">
        <w:rPr>
          <w:rFonts w:asciiTheme="majorHAnsi" w:hAnsiTheme="majorHAnsi" w:cstheme="majorHAnsi"/>
          <w:u w:val="single"/>
        </w:rPr>
        <w:sym w:font="Symbol" w:char="F0AD"/>
      </w:r>
    </w:p>
    <w:p w14:paraId="042A29C8" w14:textId="77777777" w:rsidR="00D631F9" w:rsidRPr="00D631F9" w:rsidRDefault="00D631F9" w:rsidP="00D631F9">
      <w:pPr>
        <w:rPr>
          <w:rFonts w:asciiTheme="majorHAnsi" w:hAnsiTheme="majorHAnsi" w:cstheme="majorHAnsi"/>
          <w:b/>
        </w:rPr>
      </w:pPr>
    </w:p>
    <w:p w14:paraId="60918105" w14:textId="77777777" w:rsidR="00D631F9" w:rsidRPr="00D631F9" w:rsidRDefault="00D631F9" w:rsidP="00D631F9">
      <w:pPr>
        <w:ind w:left="4320" w:firstLine="720"/>
        <w:rPr>
          <w:rFonts w:asciiTheme="majorHAnsi" w:hAnsiTheme="majorHAnsi" w:cstheme="majorHAnsi"/>
          <w:b/>
        </w:rPr>
      </w:pPr>
      <w:r w:rsidRPr="00D631F9">
        <w:rPr>
          <w:rFonts w:asciiTheme="majorHAnsi" w:hAnsiTheme="majorHAnsi" w:cstheme="majorHAnsi"/>
          <w:b/>
        </w:rPr>
        <w:t>Bài 36  IOT</w:t>
      </w:r>
    </w:p>
    <w:p w14:paraId="490F92D4" w14:textId="77777777" w:rsidR="00D631F9" w:rsidRPr="00D631F9" w:rsidRDefault="00D631F9" w:rsidP="00D631F9">
      <w:pPr>
        <w:jc w:val="both"/>
        <w:rPr>
          <w:rFonts w:asciiTheme="majorHAnsi" w:hAnsiTheme="majorHAnsi" w:cstheme="majorHAnsi"/>
          <w:b/>
        </w:rPr>
      </w:pPr>
      <w:r w:rsidRPr="00D631F9">
        <w:rPr>
          <w:rFonts w:asciiTheme="majorHAnsi" w:hAnsiTheme="majorHAnsi" w:cstheme="majorHAnsi"/>
          <w:b/>
        </w:rPr>
        <w:t>I. Trạng thái tự nhiên – Điều chế:</w:t>
      </w:r>
    </w:p>
    <w:p w14:paraId="7580AC13" w14:textId="77777777" w:rsidR="00D631F9" w:rsidRPr="00D631F9" w:rsidRDefault="00D631F9" w:rsidP="00D631F9">
      <w:pPr>
        <w:jc w:val="both"/>
        <w:rPr>
          <w:rFonts w:asciiTheme="majorHAnsi" w:hAnsiTheme="majorHAnsi" w:cstheme="majorHAnsi"/>
          <w:b/>
        </w:rPr>
      </w:pPr>
      <w:r w:rsidRPr="00D631F9">
        <w:rPr>
          <w:rFonts w:asciiTheme="majorHAnsi" w:hAnsiTheme="majorHAnsi" w:cstheme="majorHAnsi"/>
          <w:b/>
        </w:rPr>
        <w:t>1. Điều chế Iot:</w:t>
      </w:r>
    </w:p>
    <w:p w14:paraId="645645AB" w14:textId="77777777" w:rsidR="00D631F9" w:rsidRPr="00D631F9" w:rsidRDefault="00D631F9" w:rsidP="00D631F9">
      <w:pPr>
        <w:jc w:val="both"/>
        <w:rPr>
          <w:rFonts w:asciiTheme="majorHAnsi" w:hAnsiTheme="majorHAnsi" w:cstheme="majorHAnsi"/>
          <w:b/>
        </w:rPr>
      </w:pPr>
      <w:r w:rsidRPr="00D631F9">
        <w:rPr>
          <w:rFonts w:asciiTheme="majorHAnsi" w:hAnsiTheme="majorHAnsi" w:cstheme="majorHAnsi"/>
          <w:b/>
        </w:rPr>
        <w:t xml:space="preserve">          -1     0                      -1             0</w:t>
      </w:r>
    </w:p>
    <w:p w14:paraId="5CBB9932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2KI + Br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2KBr + I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</w:t>
      </w:r>
    </w:p>
    <w:p w14:paraId="23F0F878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Nhân biết IOT : dùng hồ tinh bột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hóa xanh</w:t>
      </w:r>
    </w:p>
    <w:p w14:paraId="6E78DD3F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</w:rPr>
        <w:t>2. Trạng thái tự nhiên</w:t>
      </w:r>
      <w:r w:rsidRPr="00D631F9">
        <w:rPr>
          <w:rFonts w:asciiTheme="majorHAnsi" w:hAnsiTheme="majorHAnsi" w:cstheme="majorHAnsi"/>
        </w:rPr>
        <w:t>:</w:t>
      </w:r>
    </w:p>
    <w:p w14:paraId="2DCCA8EF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Có trong vỏ trái đất .</w:t>
      </w:r>
    </w:p>
    <w:p w14:paraId="1F7993CC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Trong nước biển.</w:t>
      </w:r>
    </w:p>
    <w:p w14:paraId="1627AAB7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Muối mỏ.</w:t>
      </w:r>
    </w:p>
    <w:p w14:paraId="0ACCEB67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Tuyến giáp người.</w:t>
      </w:r>
    </w:p>
    <w:p w14:paraId="726F7561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Giáp trạng người.</w:t>
      </w:r>
    </w:p>
    <w:p w14:paraId="38F6F576" w14:textId="77777777" w:rsidR="00D631F9" w:rsidRPr="00D631F9" w:rsidRDefault="00D631F9" w:rsidP="00D631F9">
      <w:pPr>
        <w:jc w:val="both"/>
        <w:rPr>
          <w:rFonts w:asciiTheme="majorHAnsi" w:hAnsiTheme="majorHAnsi" w:cstheme="majorHAnsi"/>
          <w:b/>
        </w:rPr>
      </w:pPr>
      <w:r w:rsidRPr="00D631F9">
        <w:rPr>
          <w:rFonts w:asciiTheme="majorHAnsi" w:hAnsiTheme="majorHAnsi" w:cstheme="majorHAnsi"/>
          <w:b/>
        </w:rPr>
        <w:t>II. Tính chất :</w:t>
      </w:r>
    </w:p>
    <w:p w14:paraId="75338702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</w:rPr>
        <w:t>1. Tính chất vật lý</w:t>
      </w:r>
      <w:r w:rsidRPr="00D631F9">
        <w:rPr>
          <w:rFonts w:asciiTheme="majorHAnsi" w:hAnsiTheme="majorHAnsi" w:cstheme="majorHAnsi"/>
        </w:rPr>
        <w:t>:</w:t>
      </w:r>
    </w:p>
    <w:p w14:paraId="54CF3B15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Iot là tinh thể màu đen tím, có vẻ sáng kim loại.</w:t>
      </w:r>
    </w:p>
    <w:p w14:paraId="2D1A6913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_Khi được đun nhẹ Iot biến thành hơi màu tím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thăng hoa.</w:t>
      </w:r>
    </w:p>
    <w:p w14:paraId="693DCC93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Iot tan nhiều trong dung môi hữu cơ.</w:t>
      </w:r>
    </w:p>
    <w:p w14:paraId="02DE18F8" w14:textId="77777777" w:rsidR="00D631F9" w:rsidRPr="00D631F9" w:rsidRDefault="00D631F9" w:rsidP="00D631F9">
      <w:pPr>
        <w:jc w:val="both"/>
        <w:rPr>
          <w:rFonts w:asciiTheme="majorHAnsi" w:hAnsiTheme="majorHAnsi" w:cstheme="majorHAnsi"/>
          <w:b/>
        </w:rPr>
      </w:pPr>
      <w:r w:rsidRPr="00D631F9">
        <w:rPr>
          <w:rFonts w:asciiTheme="majorHAnsi" w:hAnsiTheme="majorHAnsi" w:cstheme="majorHAnsi"/>
          <w:b/>
        </w:rPr>
        <w:t>2. Tính chất hóa học:</w:t>
      </w:r>
    </w:p>
    <w:p w14:paraId="1D709559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A/ Tính chất kim loại</w:t>
      </w:r>
      <w:r w:rsidRPr="00D631F9">
        <w:rPr>
          <w:rFonts w:asciiTheme="majorHAnsi" w:hAnsiTheme="majorHAnsi" w:cstheme="majorHAnsi"/>
        </w:rPr>
        <w:t>:</w:t>
      </w:r>
    </w:p>
    <w:p w14:paraId="031E341B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   0            0             +3  -1</w:t>
      </w:r>
    </w:p>
    <w:p w14:paraId="38C19FD7" w14:textId="77777777" w:rsidR="00D631F9" w:rsidRPr="00D631F9" w:rsidRDefault="00D631F9" w:rsidP="00D631F9">
      <w:pPr>
        <w:jc w:val="both"/>
        <w:rPr>
          <w:rFonts w:asciiTheme="majorHAnsi" w:hAnsiTheme="majorHAnsi" w:cstheme="majorHAnsi"/>
          <w:vertAlign w:val="subscript"/>
        </w:rPr>
      </w:pPr>
      <w:r w:rsidRPr="00D631F9">
        <w:rPr>
          <w:rFonts w:asciiTheme="majorHAnsi" w:hAnsiTheme="majorHAnsi" w:cstheme="majorHAnsi"/>
        </w:rPr>
        <w:t xml:space="preserve">     2Al + 3I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2AlI</w:t>
      </w:r>
      <w:r w:rsidRPr="00D631F9">
        <w:rPr>
          <w:rFonts w:asciiTheme="majorHAnsi" w:hAnsiTheme="majorHAnsi" w:cstheme="majorHAnsi"/>
          <w:vertAlign w:val="subscript"/>
        </w:rPr>
        <w:t>3</w:t>
      </w:r>
    </w:p>
    <w:p w14:paraId="771DBF24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vertAlign w:val="subscript"/>
        </w:rPr>
        <w:t xml:space="preserve">          </w:t>
      </w:r>
      <w:r w:rsidRPr="00D631F9">
        <w:rPr>
          <w:rFonts w:asciiTheme="majorHAnsi" w:hAnsiTheme="majorHAnsi" w:cstheme="majorHAnsi"/>
        </w:rPr>
        <w:t xml:space="preserve">  0             0                          +2  -1</w:t>
      </w:r>
    </w:p>
    <w:p w14:paraId="4B3AB639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vertAlign w:val="subscript"/>
        </w:rPr>
        <w:t xml:space="preserve">         </w:t>
      </w:r>
      <w:r w:rsidRPr="00D631F9">
        <w:rPr>
          <w:rFonts w:asciiTheme="majorHAnsi" w:hAnsiTheme="majorHAnsi" w:cstheme="majorHAnsi"/>
        </w:rPr>
        <w:t>Fe    + I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   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     FeI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  </w:t>
      </w:r>
      <w:r w:rsidRPr="00D631F9">
        <w:rPr>
          <w:rFonts w:asciiTheme="majorHAnsi" w:hAnsiTheme="majorHAnsi" w:cstheme="majorHAnsi"/>
          <w:vertAlign w:val="subscript"/>
        </w:rPr>
        <w:t xml:space="preserve">  </w:t>
      </w:r>
    </w:p>
    <w:p w14:paraId="266D8326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b/ Tính chất với hydro</w:t>
      </w:r>
      <w:r w:rsidRPr="00D631F9">
        <w:rPr>
          <w:rFonts w:asciiTheme="majorHAnsi" w:hAnsiTheme="majorHAnsi" w:cstheme="majorHAnsi"/>
        </w:rPr>
        <w:t>:</w:t>
      </w:r>
    </w:p>
    <w:p w14:paraId="524D057F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0           0          +1 -1</w:t>
      </w:r>
    </w:p>
    <w:p w14:paraId="6FD8B7EB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I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2HI</w:t>
      </w:r>
    </w:p>
    <w:p w14:paraId="6814A9F4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lastRenderedPageBreak/>
        <w:t>c/ Tính chất với hydro sunfua</w:t>
      </w:r>
      <w:r w:rsidRPr="00D631F9">
        <w:rPr>
          <w:rFonts w:asciiTheme="majorHAnsi" w:hAnsiTheme="majorHAnsi" w:cstheme="majorHAnsi"/>
        </w:rPr>
        <w:t xml:space="preserve">: </w:t>
      </w:r>
    </w:p>
    <w:p w14:paraId="7BC8F1F1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   -2        0                - 1       0 </w:t>
      </w:r>
    </w:p>
    <w:p w14:paraId="66F6B7DD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S + I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2HI + S </w:t>
      </w:r>
      <w:r w:rsidRPr="00D631F9">
        <w:rPr>
          <w:rFonts w:asciiTheme="majorHAnsi" w:hAnsiTheme="majorHAnsi" w:cstheme="majorHAnsi"/>
        </w:rPr>
        <w:sym w:font="Symbol" w:char="F0AF"/>
      </w:r>
    </w:p>
    <w:p w14:paraId="21F8894E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d/ Kết luận :  I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có tính oxy hóa.</w:t>
      </w:r>
    </w:p>
    <w:p w14:paraId="56B83E04" w14:textId="77777777" w:rsidR="00D631F9" w:rsidRPr="00D631F9" w:rsidRDefault="00D631F9" w:rsidP="00D631F9">
      <w:pPr>
        <w:jc w:val="both"/>
        <w:rPr>
          <w:rFonts w:asciiTheme="majorHAnsi" w:hAnsiTheme="majorHAnsi" w:cstheme="majorHAnsi"/>
          <w:b/>
        </w:rPr>
      </w:pPr>
      <w:r w:rsidRPr="00D631F9">
        <w:rPr>
          <w:rFonts w:asciiTheme="majorHAnsi" w:hAnsiTheme="majorHAnsi" w:cstheme="majorHAnsi"/>
          <w:b/>
        </w:rPr>
        <w:t>3. Hợp chất của Iot:</w:t>
      </w:r>
    </w:p>
    <w:p w14:paraId="753000A2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a/ Hydro Iotua – Axit Iot hydric</w:t>
      </w:r>
      <w:r w:rsidRPr="00D631F9">
        <w:rPr>
          <w:rFonts w:asciiTheme="majorHAnsi" w:hAnsiTheme="majorHAnsi" w:cstheme="majorHAnsi"/>
        </w:rPr>
        <w:t>:</w:t>
      </w:r>
    </w:p>
    <w:p w14:paraId="4D95373E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*HI kém bền về nhiệt hơn cả:</w:t>
      </w:r>
    </w:p>
    <w:p w14:paraId="7075310B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2HI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I</w:t>
      </w:r>
      <w:r w:rsidRPr="00D631F9">
        <w:rPr>
          <w:rFonts w:asciiTheme="majorHAnsi" w:hAnsiTheme="majorHAnsi" w:cstheme="majorHAnsi"/>
          <w:vertAlign w:val="subscript"/>
        </w:rPr>
        <w:t>2</w:t>
      </w:r>
    </w:p>
    <w:p w14:paraId="5AE765EF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Tan nhiều trong nước tạo thành dd có tính axit mạnh ( HI &gt; HBr &gt; HCl &gt; HF ).</w:t>
      </w:r>
    </w:p>
    <w:p w14:paraId="7A3E743D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HI có títnh khử mạnh ( &gt; HBr )</w:t>
      </w:r>
    </w:p>
    <w:p w14:paraId="48FE3003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 -1             +6                          -2         0</w:t>
      </w:r>
    </w:p>
    <w:p w14:paraId="5A84B3A3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8HI + 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SO</w:t>
      </w:r>
      <w:r w:rsidRPr="00D631F9">
        <w:rPr>
          <w:rFonts w:asciiTheme="majorHAnsi" w:hAnsiTheme="majorHAnsi" w:cstheme="majorHAnsi"/>
          <w:vertAlign w:val="subscript"/>
        </w:rPr>
        <w:t>4</w:t>
      </w:r>
      <w:r w:rsidRPr="00D631F9">
        <w:rPr>
          <w:rFonts w:asciiTheme="majorHAnsi" w:hAnsiTheme="majorHAnsi" w:cstheme="majorHAnsi"/>
        </w:rPr>
        <w:t xml:space="preserve"> </w:t>
      </w:r>
      <w:r w:rsidRPr="00D631F9">
        <w:rPr>
          <w:rFonts w:asciiTheme="majorHAnsi" w:hAnsiTheme="majorHAnsi" w:cstheme="majorHAnsi"/>
          <w:vertAlign w:val="subscript"/>
        </w:rPr>
        <w:t>(đ)</w:t>
      </w:r>
      <w:r w:rsidRPr="00D631F9">
        <w:rPr>
          <w:rFonts w:asciiTheme="majorHAnsi" w:hAnsiTheme="majorHAnsi" w:cstheme="majorHAnsi"/>
        </w:rPr>
        <w:t xml:space="preserve">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S + 4I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4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O</w:t>
      </w:r>
    </w:p>
    <w:p w14:paraId="2FEC582C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 -1         +3                        +2              0</w:t>
      </w:r>
    </w:p>
    <w:p w14:paraId="18FF4F4D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2HI + 2FeCl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 xml:space="preserve">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2Fe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I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+ 2HCl</w:t>
      </w:r>
    </w:p>
    <w:p w14:paraId="1592031C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*Muối Iotua:</w:t>
      </w:r>
    </w:p>
    <w:p w14:paraId="1D8DFD40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Là muối của axit iot hydric.</w:t>
      </w:r>
    </w:p>
    <w:p w14:paraId="6B393CF1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Đa số Iotua dễ tan trừ PbI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(</w:t>
      </w:r>
      <w:r w:rsidRPr="00D631F9">
        <w:rPr>
          <w:rFonts w:asciiTheme="majorHAnsi" w:hAnsiTheme="majorHAnsi" w:cstheme="majorHAnsi"/>
        </w:rPr>
        <w:sym w:font="Symbol" w:char="F0AF"/>
      </w:r>
      <w:r w:rsidRPr="00D631F9">
        <w:rPr>
          <w:rFonts w:asciiTheme="majorHAnsi" w:hAnsiTheme="majorHAnsi" w:cstheme="majorHAnsi"/>
        </w:rPr>
        <w:t xml:space="preserve"> vàng ), AgI (</w:t>
      </w:r>
      <w:r w:rsidRPr="00D631F9">
        <w:rPr>
          <w:rFonts w:asciiTheme="majorHAnsi" w:hAnsiTheme="majorHAnsi" w:cstheme="majorHAnsi"/>
        </w:rPr>
        <w:sym w:font="Symbol" w:char="F0AF"/>
      </w:r>
      <w:r w:rsidRPr="00D631F9">
        <w:rPr>
          <w:rFonts w:asciiTheme="majorHAnsi" w:hAnsiTheme="majorHAnsi" w:cstheme="majorHAnsi"/>
        </w:rPr>
        <w:t>vàng)</w:t>
      </w:r>
    </w:p>
    <w:p w14:paraId="0DE3C857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_Ion Iotua bị Clo hay Brom oxy hóa</w:t>
      </w:r>
    </w:p>
    <w:p w14:paraId="76895C89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2NaI</w:t>
      </w:r>
      <w:r w:rsidRPr="00D631F9">
        <w:rPr>
          <w:rFonts w:asciiTheme="majorHAnsi" w:hAnsiTheme="majorHAnsi" w:cstheme="majorHAnsi"/>
          <w:vertAlign w:val="superscript"/>
        </w:rPr>
        <w:t xml:space="preserve"> </w:t>
      </w:r>
      <w:r w:rsidRPr="00D631F9">
        <w:rPr>
          <w:rFonts w:asciiTheme="majorHAnsi" w:hAnsiTheme="majorHAnsi" w:cstheme="majorHAnsi"/>
        </w:rPr>
        <w:t xml:space="preserve"> + Br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2NaBr</w:t>
      </w:r>
      <w:r w:rsidRPr="00D631F9">
        <w:rPr>
          <w:rFonts w:asciiTheme="majorHAnsi" w:hAnsiTheme="majorHAnsi" w:cstheme="majorHAnsi"/>
          <w:vertAlign w:val="superscript"/>
        </w:rPr>
        <w:t>-</w:t>
      </w:r>
      <w:r w:rsidRPr="00D631F9">
        <w:rPr>
          <w:rFonts w:asciiTheme="majorHAnsi" w:hAnsiTheme="majorHAnsi" w:cstheme="majorHAnsi"/>
        </w:rPr>
        <w:t xml:space="preserve"> + I</w:t>
      </w:r>
      <w:r w:rsidRPr="00D631F9">
        <w:rPr>
          <w:rFonts w:asciiTheme="majorHAnsi" w:hAnsiTheme="majorHAnsi" w:cstheme="majorHAnsi"/>
          <w:vertAlign w:val="subscript"/>
        </w:rPr>
        <w:t>2</w:t>
      </w:r>
    </w:p>
    <w:p w14:paraId="0EAFF70C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* Kết luận : IOT có  tính oxy hóa yếu.</w:t>
      </w:r>
    </w:p>
    <w:p w14:paraId="0FA543D4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</w:rPr>
        <w:t>III. Ứng dụng</w:t>
      </w:r>
      <w:r w:rsidRPr="00D631F9">
        <w:rPr>
          <w:rFonts w:asciiTheme="majorHAnsi" w:hAnsiTheme="majorHAnsi" w:cstheme="majorHAnsi"/>
        </w:rPr>
        <w:t>:</w:t>
      </w:r>
    </w:p>
    <w:p w14:paraId="5227E5E5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Được dùng nhiều dưới dạng cồn, iot để dùng làm thuốc sát trùng và  cầm máu.</w:t>
      </w:r>
    </w:p>
    <w:p w14:paraId="5FAB5FC6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Có trong thành phần của nhiều dược phẩm khác.</w:t>
      </w:r>
    </w:p>
    <w:p w14:paraId="4C862A1D" w14:textId="77777777" w:rsidR="00D631F9" w:rsidRPr="00D631F9" w:rsidRDefault="00D631F9" w:rsidP="00D631F9">
      <w:pPr>
        <w:jc w:val="both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Dùng làm muối Iot.</w:t>
      </w:r>
    </w:p>
    <w:p w14:paraId="520A65B0" w14:textId="77777777" w:rsidR="00D631F9" w:rsidRPr="00D631F9" w:rsidRDefault="00D631F9" w:rsidP="00D631F9">
      <w:p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_Giúp tránh được các rối loạn do thiếu Iot như bệnh bướu cổ.</w:t>
      </w:r>
    </w:p>
    <w:p w14:paraId="73EBF1E4" w14:textId="77777777" w:rsidR="00D631F9" w:rsidRPr="00D631F9" w:rsidRDefault="00D631F9" w:rsidP="00D631F9">
      <w:pPr>
        <w:jc w:val="center"/>
        <w:rPr>
          <w:rFonts w:asciiTheme="majorHAnsi" w:hAnsiTheme="majorHAnsi" w:cstheme="majorHAnsi"/>
          <w:b/>
          <w:color w:val="00B050"/>
        </w:rPr>
      </w:pPr>
      <w:r w:rsidRPr="00D631F9">
        <w:rPr>
          <w:rFonts w:asciiTheme="majorHAnsi" w:hAnsiTheme="majorHAnsi" w:cstheme="majorHAnsi"/>
          <w:b/>
          <w:color w:val="00B050"/>
        </w:rPr>
        <w:t>BÀI TẬP TRẮC NGHIỆM</w:t>
      </w:r>
    </w:p>
    <w:p w14:paraId="3DABB9AE" w14:textId="77777777" w:rsidR="00D631F9" w:rsidRPr="00D631F9" w:rsidRDefault="00D631F9" w:rsidP="00D631F9">
      <w:pPr>
        <w:jc w:val="center"/>
        <w:rPr>
          <w:rFonts w:asciiTheme="majorHAnsi" w:hAnsiTheme="majorHAnsi" w:cstheme="majorHAnsi"/>
          <w:b/>
        </w:rPr>
      </w:pPr>
    </w:p>
    <w:p w14:paraId="7FFF19CE" w14:textId="77777777" w:rsidR="00D631F9" w:rsidRPr="00D631F9" w:rsidRDefault="00D631F9" w:rsidP="00D631F9">
      <w:p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1</w:t>
      </w:r>
      <w:r w:rsidRPr="00D631F9">
        <w:rPr>
          <w:rFonts w:asciiTheme="majorHAnsi" w:hAnsiTheme="majorHAnsi" w:cstheme="majorHAnsi"/>
          <w:b/>
          <w:bCs/>
          <w:i/>
          <w:iCs/>
        </w:rPr>
        <w:t xml:space="preserve"> :</w:t>
      </w:r>
      <w:r w:rsidRPr="00D631F9">
        <w:rPr>
          <w:rFonts w:asciiTheme="majorHAnsi" w:hAnsiTheme="majorHAnsi" w:cstheme="majorHAnsi"/>
        </w:rPr>
        <w:t xml:space="preserve"> Liên kết trong phân tử halogen X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</w:t>
      </w:r>
    </w:p>
    <w:p w14:paraId="788DEC9E" w14:textId="77777777" w:rsidR="00D631F9" w:rsidRPr="00D631F9" w:rsidRDefault="00D631F9" w:rsidP="00D631F9">
      <w:pPr>
        <w:numPr>
          <w:ilvl w:val="0"/>
          <w:numId w:val="1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bền.                   B. rất bền.               C. không bền lắm.                D. rất kém bền.</w:t>
      </w:r>
    </w:p>
    <w:p w14:paraId="77BB621B" w14:textId="77777777" w:rsidR="00D631F9" w:rsidRPr="00D631F9" w:rsidRDefault="00D631F9" w:rsidP="00D631F9">
      <w:p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2</w:t>
      </w:r>
      <w:r w:rsidRPr="00D631F9">
        <w:rPr>
          <w:rFonts w:asciiTheme="majorHAnsi" w:hAnsiTheme="majorHAnsi" w:cstheme="majorHAnsi"/>
        </w:rPr>
        <w:t xml:space="preserve"> : Khả năng hoạt động hoá học của các đơn chất halogen là </w:t>
      </w:r>
    </w:p>
    <w:p w14:paraId="6AAF979F" w14:textId="77777777" w:rsidR="00D631F9" w:rsidRPr="00D631F9" w:rsidRDefault="00D631F9" w:rsidP="00D631F9">
      <w:pPr>
        <w:numPr>
          <w:ilvl w:val="0"/>
          <w:numId w:val="2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mạnh.               B. trung bình.          C. kém.                                 D. rất kém.</w:t>
      </w:r>
    </w:p>
    <w:p w14:paraId="6D58ABAA" w14:textId="77777777" w:rsidR="00D631F9" w:rsidRPr="00D631F9" w:rsidRDefault="00D631F9" w:rsidP="00D631F9">
      <w:p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3</w:t>
      </w:r>
      <w:r w:rsidRPr="00D631F9">
        <w:rPr>
          <w:rFonts w:asciiTheme="majorHAnsi" w:hAnsiTheme="majorHAnsi" w:cstheme="majorHAnsi"/>
        </w:rPr>
        <w:t xml:space="preserve"> : Nguyên tố nào sau đây trong tất cả các hợp chất chỉ có số oxi hoá -1 ?</w:t>
      </w:r>
    </w:p>
    <w:p w14:paraId="7DBE9117" w14:textId="77777777" w:rsidR="00D631F9" w:rsidRPr="00D631F9" w:rsidRDefault="00D631F9" w:rsidP="00D631F9">
      <w:pPr>
        <w:numPr>
          <w:ilvl w:val="0"/>
          <w:numId w:val="3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Clo.                 B. Flo.                       C. Brom.                              D. Cả A, B và C.</w:t>
      </w:r>
    </w:p>
    <w:p w14:paraId="12D114C5" w14:textId="77777777" w:rsidR="00D631F9" w:rsidRPr="00D631F9" w:rsidRDefault="00D631F9" w:rsidP="00D631F9">
      <w:p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4</w:t>
      </w:r>
      <w:r w:rsidRPr="00D631F9">
        <w:rPr>
          <w:rFonts w:asciiTheme="majorHAnsi" w:hAnsiTheme="majorHAnsi" w:cstheme="majorHAnsi"/>
          <w:b/>
          <w:bCs/>
          <w:i/>
          <w:iCs/>
        </w:rPr>
        <w:t xml:space="preserve"> :</w:t>
      </w:r>
      <w:r w:rsidRPr="00D631F9">
        <w:rPr>
          <w:rFonts w:asciiTheme="majorHAnsi" w:hAnsiTheme="majorHAnsi" w:cstheme="majorHAnsi"/>
        </w:rPr>
        <w:t xml:space="preserve"> Chỉ ra nội dung </w:t>
      </w:r>
      <w:r w:rsidRPr="00D631F9">
        <w:rPr>
          <w:rFonts w:asciiTheme="majorHAnsi" w:hAnsiTheme="majorHAnsi" w:cstheme="majorHAnsi"/>
          <w:b/>
          <w:i/>
        </w:rPr>
        <w:t>sai</w:t>
      </w:r>
      <w:r w:rsidRPr="00D631F9">
        <w:rPr>
          <w:rFonts w:asciiTheme="majorHAnsi" w:hAnsiTheme="majorHAnsi" w:cstheme="majorHAnsi"/>
        </w:rPr>
        <w:t xml:space="preserve"> :</w:t>
      </w:r>
    </w:p>
    <w:p w14:paraId="7A169551" w14:textId="77777777" w:rsidR="00D631F9" w:rsidRPr="00D631F9" w:rsidRDefault="00D631F9" w:rsidP="00D631F9">
      <w:pPr>
        <w:numPr>
          <w:ilvl w:val="0"/>
          <w:numId w:val="4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Trong hợp chất, halogen luôn có số oxi hoá -1.</w:t>
      </w:r>
    </w:p>
    <w:p w14:paraId="4F6B36C4" w14:textId="77777777" w:rsidR="00D631F9" w:rsidRPr="00D631F9" w:rsidRDefault="00D631F9" w:rsidP="00D631F9">
      <w:pPr>
        <w:numPr>
          <w:ilvl w:val="0"/>
          <w:numId w:val="4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Tính chất hoá học cơ bản của các halogen là tính oxi hoá.</w:t>
      </w:r>
    </w:p>
    <w:p w14:paraId="5F20DE3C" w14:textId="77777777" w:rsidR="00D631F9" w:rsidRPr="00D631F9" w:rsidRDefault="00D631F9" w:rsidP="00D631F9">
      <w:pPr>
        <w:numPr>
          <w:ilvl w:val="0"/>
          <w:numId w:val="4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Phân tử halogen X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dễ bị tách thành 2 nguyên tử X.</w:t>
      </w:r>
    </w:p>
    <w:p w14:paraId="0AFA8642" w14:textId="77777777" w:rsidR="00D631F9" w:rsidRPr="00D631F9" w:rsidRDefault="00D631F9" w:rsidP="00D631F9">
      <w:pPr>
        <w:numPr>
          <w:ilvl w:val="0"/>
          <w:numId w:val="4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Các nguyên tố halogen có độ âm điện tương đối lớn.</w:t>
      </w:r>
    </w:p>
    <w:p w14:paraId="47FD3904" w14:textId="77777777" w:rsidR="00D631F9" w:rsidRPr="00D631F9" w:rsidRDefault="00D631F9" w:rsidP="00D631F9">
      <w:p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5</w:t>
      </w:r>
      <w:r w:rsidRPr="00D631F9">
        <w:rPr>
          <w:rFonts w:asciiTheme="majorHAnsi" w:hAnsiTheme="majorHAnsi" w:cstheme="majorHAnsi"/>
          <w:b/>
          <w:bCs/>
          <w:i/>
          <w:iCs/>
        </w:rPr>
        <w:t xml:space="preserve"> :</w:t>
      </w:r>
      <w:r w:rsidRPr="00D631F9">
        <w:rPr>
          <w:rFonts w:asciiTheme="majorHAnsi" w:hAnsiTheme="majorHAnsi" w:cstheme="majorHAnsi"/>
        </w:rPr>
        <w:t xml:space="preserve"> Chỉ ra nội dung </w:t>
      </w:r>
      <w:r w:rsidRPr="00D631F9">
        <w:rPr>
          <w:rFonts w:asciiTheme="majorHAnsi" w:hAnsiTheme="majorHAnsi" w:cstheme="majorHAnsi"/>
          <w:b/>
          <w:i/>
        </w:rPr>
        <w:t>sai</w:t>
      </w:r>
      <w:r w:rsidRPr="00D631F9">
        <w:rPr>
          <w:rFonts w:asciiTheme="majorHAnsi" w:hAnsiTheme="majorHAnsi" w:cstheme="majorHAnsi"/>
        </w:rPr>
        <w:t xml:space="preserve"> : “Trong nhóm halogen, từ flo đến iot ta thấy ...”.</w:t>
      </w:r>
    </w:p>
    <w:p w14:paraId="58811A48" w14:textId="77777777" w:rsidR="00D631F9" w:rsidRPr="00D631F9" w:rsidRDefault="00D631F9" w:rsidP="00D631F9">
      <w:pPr>
        <w:numPr>
          <w:ilvl w:val="0"/>
          <w:numId w:val="5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trạng thái tập hợp : Từ thể khí chuyển sang thể lỏng và rắn.   B. màu sắc : đậm dần.</w:t>
      </w:r>
    </w:p>
    <w:p w14:paraId="6BDA0F19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C.  nhiệt độ nóng chảy và nhiệt độ sôi : giảm dần.                        D. độ âm điện : giảm dần.</w:t>
      </w:r>
    </w:p>
    <w:p w14:paraId="27823535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b/>
          <w:i/>
          <w:lang w:val="pt-BR"/>
        </w:rPr>
        <w:t>Câu 6</w:t>
      </w:r>
      <w:r w:rsidRPr="00D631F9">
        <w:rPr>
          <w:rFonts w:asciiTheme="majorHAnsi" w:hAnsiTheme="majorHAnsi" w:cstheme="majorHAnsi"/>
          <w:b/>
          <w:bCs/>
          <w:i/>
          <w:iCs/>
          <w:lang w:val="pt-BR"/>
        </w:rPr>
        <w:t xml:space="preserve"> :</w:t>
      </w:r>
      <w:r w:rsidRPr="00D631F9">
        <w:rPr>
          <w:rFonts w:asciiTheme="majorHAnsi" w:hAnsiTheme="majorHAnsi" w:cstheme="majorHAnsi"/>
          <w:lang w:val="pt-BR"/>
        </w:rPr>
        <w:t xml:space="preserve"> Nguyên tố clo </w:t>
      </w:r>
      <w:r w:rsidRPr="00D631F9">
        <w:rPr>
          <w:rFonts w:asciiTheme="majorHAnsi" w:hAnsiTheme="majorHAnsi" w:cstheme="majorHAnsi"/>
          <w:b/>
          <w:i/>
          <w:lang w:val="pt-BR"/>
        </w:rPr>
        <w:t>không</w:t>
      </w:r>
      <w:r w:rsidRPr="00D631F9">
        <w:rPr>
          <w:rFonts w:asciiTheme="majorHAnsi" w:hAnsiTheme="majorHAnsi" w:cstheme="majorHAnsi"/>
          <w:lang w:val="pt-BR"/>
        </w:rPr>
        <w:t xml:space="preserve"> có khả năng thể hiện số oxi hoá :</w:t>
      </w:r>
    </w:p>
    <w:p w14:paraId="4940074C" w14:textId="77777777" w:rsidR="00D631F9" w:rsidRPr="00D631F9" w:rsidRDefault="00D631F9" w:rsidP="00D631F9">
      <w:pPr>
        <w:numPr>
          <w:ilvl w:val="0"/>
          <w:numId w:val="6"/>
        </w:numPr>
        <w:rPr>
          <w:rFonts w:asciiTheme="majorHAnsi" w:hAnsiTheme="majorHAnsi" w:cstheme="majorHAnsi"/>
          <w:lang w:val="pt-BR"/>
        </w:rPr>
        <w:sectPr w:rsidR="00D631F9" w:rsidRPr="00D631F9" w:rsidSect="00BC4B85">
          <w:headerReference w:type="default" r:id="rId36"/>
          <w:footerReference w:type="even" r:id="rId37"/>
          <w:footerReference w:type="default" r:id="rId38"/>
          <w:pgSz w:w="11907" w:h="16840" w:code="9"/>
          <w:pgMar w:top="1440" w:right="1440" w:bottom="1440" w:left="1440" w:header="284" w:footer="735" w:gutter="0"/>
          <w:pgNumType w:start="1"/>
          <w:cols w:space="720"/>
          <w:docGrid w:linePitch="360"/>
        </w:sectPr>
      </w:pPr>
    </w:p>
    <w:p w14:paraId="3864CEAB" w14:textId="77777777" w:rsidR="00D631F9" w:rsidRPr="00D631F9" w:rsidRDefault="00D631F9" w:rsidP="00D631F9">
      <w:pPr>
        <w:numPr>
          <w:ilvl w:val="0"/>
          <w:numId w:val="6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+3</w:t>
      </w:r>
    </w:p>
    <w:p w14:paraId="0E594AB8" w14:textId="77777777" w:rsidR="00D631F9" w:rsidRPr="00D631F9" w:rsidRDefault="00D631F9" w:rsidP="00D631F9">
      <w:pPr>
        <w:numPr>
          <w:ilvl w:val="0"/>
          <w:numId w:val="6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0</w:t>
      </w:r>
    </w:p>
    <w:p w14:paraId="12942B18" w14:textId="77777777" w:rsidR="00D631F9" w:rsidRPr="00D631F9" w:rsidRDefault="00D631F9" w:rsidP="00D631F9">
      <w:pPr>
        <w:numPr>
          <w:ilvl w:val="0"/>
          <w:numId w:val="6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+1</w:t>
      </w:r>
    </w:p>
    <w:p w14:paraId="5945FEAD" w14:textId="77777777" w:rsidR="00D631F9" w:rsidRPr="00D631F9" w:rsidRDefault="00D631F9" w:rsidP="00D631F9">
      <w:pPr>
        <w:numPr>
          <w:ilvl w:val="0"/>
          <w:numId w:val="6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+2</w:t>
      </w:r>
    </w:p>
    <w:p w14:paraId="6D480D35" w14:textId="77777777" w:rsidR="00D631F9" w:rsidRPr="00D631F9" w:rsidRDefault="00D631F9" w:rsidP="00D631F9">
      <w:pPr>
        <w:rPr>
          <w:rFonts w:asciiTheme="majorHAnsi" w:hAnsiTheme="majorHAnsi" w:cstheme="majorHAnsi"/>
          <w:b/>
          <w:i/>
        </w:rPr>
        <w:sectPr w:rsidR="00D631F9" w:rsidRPr="00D631F9" w:rsidSect="00BC4B85">
          <w:type w:val="continuous"/>
          <w:pgSz w:w="11907" w:h="16840" w:code="9"/>
          <w:pgMar w:top="1440" w:right="1440" w:bottom="1440" w:left="1440" w:header="720" w:footer="735" w:gutter="0"/>
          <w:pgNumType w:start="3"/>
          <w:cols w:num="4" w:space="720" w:equalWidth="0">
            <w:col w:w="1493" w:space="720"/>
            <w:col w:w="2082" w:space="720"/>
            <w:col w:w="2082" w:space="720"/>
            <w:col w:w="1209"/>
          </w:cols>
          <w:docGrid w:linePitch="360"/>
        </w:sectPr>
      </w:pPr>
    </w:p>
    <w:p w14:paraId="002FACB5" w14:textId="77777777" w:rsidR="00D631F9" w:rsidRPr="00D631F9" w:rsidRDefault="00D631F9" w:rsidP="00D631F9">
      <w:p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7</w:t>
      </w:r>
      <w:r w:rsidRPr="00D631F9">
        <w:rPr>
          <w:rFonts w:asciiTheme="majorHAnsi" w:hAnsiTheme="majorHAnsi" w:cstheme="majorHAnsi"/>
          <w:b/>
          <w:bCs/>
          <w:i/>
          <w:iCs/>
        </w:rPr>
        <w:t xml:space="preserve"> :</w:t>
      </w:r>
      <w:r w:rsidRPr="00D631F9">
        <w:rPr>
          <w:rFonts w:asciiTheme="majorHAnsi" w:hAnsiTheme="majorHAnsi" w:cstheme="majorHAnsi"/>
        </w:rPr>
        <w:t xml:space="preserve"> Chỉ ra đâu </w:t>
      </w:r>
      <w:r w:rsidRPr="00D631F9">
        <w:rPr>
          <w:rFonts w:asciiTheme="majorHAnsi" w:hAnsiTheme="majorHAnsi" w:cstheme="majorHAnsi"/>
          <w:b/>
          <w:i/>
        </w:rPr>
        <w:t>không</w:t>
      </w:r>
      <w:r w:rsidRPr="00D631F9">
        <w:rPr>
          <w:rFonts w:asciiTheme="majorHAnsi" w:hAnsiTheme="majorHAnsi" w:cstheme="majorHAnsi"/>
        </w:rPr>
        <w:t xml:space="preserve"> phải là đặc điểm chung của tất cả các halogen ?</w:t>
      </w:r>
    </w:p>
    <w:p w14:paraId="4001585F" w14:textId="77777777" w:rsidR="00D631F9" w:rsidRPr="00D631F9" w:rsidRDefault="00D631F9" w:rsidP="00D631F9">
      <w:pPr>
        <w:numPr>
          <w:ilvl w:val="0"/>
          <w:numId w:val="7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Nguyên tử halogen dễ thu thêm 1 electron.</w:t>
      </w:r>
    </w:p>
    <w:p w14:paraId="0EA80C55" w14:textId="77777777" w:rsidR="00D631F9" w:rsidRPr="00D631F9" w:rsidRDefault="00D631F9" w:rsidP="00D631F9">
      <w:pPr>
        <w:numPr>
          <w:ilvl w:val="0"/>
          <w:numId w:val="7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Các nguyên tố halogen đều có khả năng thể hiện các số oxi hoá -1, +1, +3, +5, +7.</w:t>
      </w:r>
    </w:p>
    <w:p w14:paraId="5FEDD63E" w14:textId="77777777" w:rsidR="00D631F9" w:rsidRPr="00D631F9" w:rsidRDefault="00D631F9" w:rsidP="00D631F9">
      <w:pPr>
        <w:numPr>
          <w:ilvl w:val="0"/>
          <w:numId w:val="7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Halogen là những phi kim điển hình.</w:t>
      </w:r>
    </w:p>
    <w:p w14:paraId="4240FFA9" w14:textId="77777777" w:rsidR="00D631F9" w:rsidRPr="00D631F9" w:rsidRDefault="00D631F9" w:rsidP="00D631F9">
      <w:pPr>
        <w:numPr>
          <w:ilvl w:val="0"/>
          <w:numId w:val="7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lastRenderedPageBreak/>
        <w:t>Liên kết trong phân tử halogen X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không bền lắm, chúng dễ bị tách thành 2 nguyên tử halogen X.</w:t>
      </w:r>
    </w:p>
    <w:p w14:paraId="529CC8E4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b/>
          <w:i/>
          <w:lang w:val="pt-BR"/>
        </w:rPr>
        <w:t>Câu 8</w:t>
      </w:r>
      <w:r w:rsidRPr="00D631F9">
        <w:rPr>
          <w:rFonts w:asciiTheme="majorHAnsi" w:hAnsiTheme="majorHAnsi" w:cstheme="majorHAnsi"/>
          <w:b/>
          <w:bCs/>
          <w:i/>
          <w:iCs/>
          <w:lang w:val="pt-BR"/>
        </w:rPr>
        <w:t xml:space="preserve"> :</w:t>
      </w:r>
      <w:r w:rsidRPr="00D631F9">
        <w:rPr>
          <w:rFonts w:asciiTheme="majorHAnsi" w:hAnsiTheme="majorHAnsi" w:cstheme="majorHAnsi"/>
          <w:lang w:val="pt-BR"/>
        </w:rPr>
        <w:t xml:space="preserve"> Khí clo nặng hơn không khí </w:t>
      </w:r>
    </w:p>
    <w:p w14:paraId="63D3AC24" w14:textId="77777777" w:rsidR="00D631F9" w:rsidRPr="00D631F9" w:rsidRDefault="00D631F9" w:rsidP="00D631F9">
      <w:pPr>
        <w:numPr>
          <w:ilvl w:val="0"/>
          <w:numId w:val="8"/>
        </w:numPr>
        <w:rPr>
          <w:rFonts w:asciiTheme="majorHAnsi" w:hAnsiTheme="majorHAnsi" w:cstheme="majorHAnsi"/>
        </w:rPr>
        <w:sectPr w:rsidR="00D631F9" w:rsidRPr="00D631F9" w:rsidSect="00BC4B85">
          <w:type w:val="continuous"/>
          <w:pgSz w:w="11907" w:h="16840" w:code="9"/>
          <w:pgMar w:top="1440" w:right="1440" w:bottom="1440" w:left="1440" w:header="720" w:footer="735" w:gutter="0"/>
          <w:pgNumType w:start="3"/>
          <w:cols w:space="720"/>
          <w:docGrid w:linePitch="360"/>
        </w:sectPr>
      </w:pPr>
    </w:p>
    <w:p w14:paraId="4A7FCEB3" w14:textId="77777777" w:rsidR="00D631F9" w:rsidRPr="00D631F9" w:rsidRDefault="00D631F9" w:rsidP="00D631F9">
      <w:pPr>
        <w:numPr>
          <w:ilvl w:val="0"/>
          <w:numId w:val="8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1,2 lần.</w:t>
      </w:r>
    </w:p>
    <w:p w14:paraId="242978E7" w14:textId="77777777" w:rsidR="00D631F9" w:rsidRPr="00D631F9" w:rsidRDefault="00D631F9" w:rsidP="00D631F9">
      <w:pPr>
        <w:numPr>
          <w:ilvl w:val="0"/>
          <w:numId w:val="8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2,1 lần.</w:t>
      </w:r>
    </w:p>
    <w:p w14:paraId="66100185" w14:textId="77777777" w:rsidR="00D631F9" w:rsidRPr="00D631F9" w:rsidRDefault="00D631F9" w:rsidP="00D631F9">
      <w:pPr>
        <w:numPr>
          <w:ilvl w:val="0"/>
          <w:numId w:val="8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2,5 lần.</w:t>
      </w:r>
    </w:p>
    <w:p w14:paraId="0F172FB9" w14:textId="77777777" w:rsidR="00D631F9" w:rsidRPr="00D631F9" w:rsidRDefault="00D631F9" w:rsidP="00D631F9">
      <w:pPr>
        <w:numPr>
          <w:ilvl w:val="0"/>
          <w:numId w:val="8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3,1 lần.</w:t>
      </w:r>
    </w:p>
    <w:p w14:paraId="078E8EF9" w14:textId="77777777" w:rsidR="00D631F9" w:rsidRPr="00D631F9" w:rsidRDefault="00D631F9" w:rsidP="00D631F9">
      <w:pPr>
        <w:rPr>
          <w:rFonts w:asciiTheme="majorHAnsi" w:hAnsiTheme="majorHAnsi" w:cstheme="majorHAnsi"/>
          <w:b/>
          <w:i/>
        </w:rPr>
        <w:sectPr w:rsidR="00D631F9" w:rsidRPr="00D631F9" w:rsidSect="00BC4B85">
          <w:type w:val="continuous"/>
          <w:pgSz w:w="11907" w:h="16840" w:code="9"/>
          <w:pgMar w:top="1440" w:right="1440" w:bottom="1440" w:left="1440" w:header="720" w:footer="735" w:gutter="0"/>
          <w:pgNumType w:start="3"/>
          <w:cols w:num="4" w:space="720" w:equalWidth="0">
            <w:col w:w="1493" w:space="720"/>
            <w:col w:w="2082" w:space="720"/>
            <w:col w:w="2082" w:space="720"/>
            <w:col w:w="1209"/>
          </w:cols>
          <w:docGrid w:linePitch="360"/>
        </w:sectPr>
      </w:pPr>
    </w:p>
    <w:p w14:paraId="030F93DE" w14:textId="77777777" w:rsidR="00D631F9" w:rsidRPr="00D631F9" w:rsidRDefault="00D631F9" w:rsidP="00D631F9">
      <w:p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9</w:t>
      </w:r>
      <w:r w:rsidRPr="00D631F9">
        <w:rPr>
          <w:rFonts w:asciiTheme="majorHAnsi" w:hAnsiTheme="majorHAnsi" w:cstheme="majorHAnsi"/>
        </w:rPr>
        <w:t xml:space="preserve"> : ở 20</w:t>
      </w:r>
      <w:r w:rsidRPr="00D631F9">
        <w:rPr>
          <w:rFonts w:asciiTheme="majorHAnsi" w:hAnsiTheme="majorHAnsi" w:cstheme="majorHAnsi"/>
          <w:vertAlign w:val="superscript"/>
        </w:rPr>
        <w:t>0</w:t>
      </w:r>
      <w:r w:rsidRPr="00D631F9">
        <w:rPr>
          <w:rFonts w:asciiTheme="majorHAnsi" w:hAnsiTheme="majorHAnsi" w:cstheme="majorHAnsi"/>
        </w:rPr>
        <w:t xml:space="preserve">C và 1atm, một thể tích nước hoà tan được bao nhiêu thể tích </w:t>
      </w:r>
      <w:r w:rsidRPr="00D631F9">
        <w:rPr>
          <w:rFonts w:asciiTheme="majorHAnsi" w:hAnsiTheme="majorHAnsi" w:cstheme="majorHAnsi"/>
        </w:rPr>
        <w:br/>
        <w:t>khí clo ?</w:t>
      </w:r>
    </w:p>
    <w:p w14:paraId="07A861FA" w14:textId="77777777" w:rsidR="00D631F9" w:rsidRPr="00D631F9" w:rsidRDefault="00D631F9" w:rsidP="00D631F9">
      <w:pPr>
        <w:numPr>
          <w:ilvl w:val="0"/>
          <w:numId w:val="9"/>
        </w:numPr>
        <w:rPr>
          <w:rFonts w:asciiTheme="majorHAnsi" w:hAnsiTheme="majorHAnsi" w:cstheme="majorHAnsi"/>
        </w:rPr>
        <w:sectPr w:rsidR="00D631F9" w:rsidRPr="00D631F9" w:rsidSect="00BC4B85">
          <w:type w:val="continuous"/>
          <w:pgSz w:w="11907" w:h="16840" w:code="9"/>
          <w:pgMar w:top="1440" w:right="1440" w:bottom="1440" w:left="1440" w:header="720" w:footer="735" w:gutter="0"/>
          <w:pgNumType w:start="3"/>
          <w:cols w:space="720"/>
          <w:docGrid w:linePitch="360"/>
        </w:sectPr>
      </w:pPr>
    </w:p>
    <w:p w14:paraId="61C35B62" w14:textId="77777777" w:rsidR="00D631F9" w:rsidRPr="00D631F9" w:rsidRDefault="00D631F9" w:rsidP="00D631F9">
      <w:pPr>
        <w:numPr>
          <w:ilvl w:val="0"/>
          <w:numId w:val="9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0,25.</w:t>
      </w:r>
    </w:p>
    <w:p w14:paraId="1E95ABD7" w14:textId="77777777" w:rsidR="00D631F9" w:rsidRPr="00D631F9" w:rsidRDefault="00D631F9" w:rsidP="00D631F9">
      <w:pPr>
        <w:numPr>
          <w:ilvl w:val="0"/>
          <w:numId w:val="9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2,5.</w:t>
      </w:r>
    </w:p>
    <w:p w14:paraId="6EEE1B36" w14:textId="77777777" w:rsidR="00D631F9" w:rsidRPr="00D631F9" w:rsidRDefault="00D631F9" w:rsidP="00D631F9">
      <w:pPr>
        <w:numPr>
          <w:ilvl w:val="0"/>
          <w:numId w:val="9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25.</w:t>
      </w:r>
    </w:p>
    <w:p w14:paraId="3F96EB17" w14:textId="77777777" w:rsidR="00D631F9" w:rsidRPr="00D631F9" w:rsidRDefault="00D631F9" w:rsidP="00D631F9">
      <w:pPr>
        <w:numPr>
          <w:ilvl w:val="0"/>
          <w:numId w:val="9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250.</w:t>
      </w:r>
    </w:p>
    <w:p w14:paraId="1BC5B098" w14:textId="77777777" w:rsidR="00D631F9" w:rsidRPr="00D631F9" w:rsidRDefault="00D631F9" w:rsidP="00D631F9">
      <w:pPr>
        <w:rPr>
          <w:rFonts w:asciiTheme="majorHAnsi" w:hAnsiTheme="majorHAnsi" w:cstheme="majorHAnsi"/>
          <w:b/>
          <w:i/>
          <w:lang w:val="pt-BR"/>
        </w:rPr>
        <w:sectPr w:rsidR="00D631F9" w:rsidRPr="00D631F9" w:rsidSect="00BC4B85">
          <w:type w:val="continuous"/>
          <w:pgSz w:w="11907" w:h="16840" w:code="9"/>
          <w:pgMar w:top="1440" w:right="1440" w:bottom="1440" w:left="1440" w:header="720" w:footer="735" w:gutter="0"/>
          <w:pgNumType w:start="3"/>
          <w:cols w:num="4" w:space="720" w:equalWidth="0">
            <w:col w:w="1493" w:space="720"/>
            <w:col w:w="2082" w:space="720"/>
            <w:col w:w="2082" w:space="720"/>
            <w:col w:w="1209"/>
          </w:cols>
          <w:docGrid w:linePitch="360"/>
        </w:sectPr>
      </w:pPr>
    </w:p>
    <w:p w14:paraId="0A146587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b/>
          <w:i/>
          <w:lang w:val="pt-BR"/>
        </w:rPr>
        <w:t>Câu 10</w:t>
      </w:r>
      <w:r w:rsidRPr="00D631F9">
        <w:rPr>
          <w:rFonts w:asciiTheme="majorHAnsi" w:hAnsiTheme="majorHAnsi" w:cstheme="majorHAnsi"/>
          <w:b/>
          <w:bCs/>
          <w:i/>
          <w:iCs/>
          <w:lang w:val="pt-BR"/>
        </w:rPr>
        <w:t xml:space="preserve"> :</w:t>
      </w:r>
      <w:r w:rsidRPr="00D631F9">
        <w:rPr>
          <w:rFonts w:asciiTheme="majorHAnsi" w:hAnsiTheme="majorHAnsi" w:cstheme="majorHAnsi"/>
          <w:lang w:val="pt-BR"/>
        </w:rPr>
        <w:t xml:space="preserve"> Nước clo có màu :</w:t>
      </w:r>
    </w:p>
    <w:p w14:paraId="4B87A942" w14:textId="77777777" w:rsidR="00D631F9" w:rsidRPr="00D631F9" w:rsidRDefault="00D631F9" w:rsidP="00D631F9">
      <w:pPr>
        <w:numPr>
          <w:ilvl w:val="0"/>
          <w:numId w:val="10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lang w:val="pt-BR"/>
        </w:rPr>
        <w:t xml:space="preserve">vàng rơm.                       B. vàng nhạt.                           </w:t>
      </w:r>
      <w:r w:rsidRPr="00D631F9">
        <w:rPr>
          <w:rFonts w:asciiTheme="majorHAnsi" w:hAnsiTheme="majorHAnsi" w:cstheme="majorHAnsi"/>
        </w:rPr>
        <w:t>C. vàng lục.                      D. vàng da cam.</w:t>
      </w:r>
    </w:p>
    <w:p w14:paraId="2E75322D" w14:textId="77777777" w:rsidR="00D631F9" w:rsidRPr="00D631F9" w:rsidRDefault="00D631F9" w:rsidP="00D631F9">
      <w:pPr>
        <w:ind w:left="1005" w:hanging="1005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  <w:lang w:val="pt-BR"/>
        </w:rPr>
        <w:t>Câu 11.</w:t>
      </w:r>
      <w:r w:rsidRPr="00D631F9">
        <w:rPr>
          <w:rFonts w:asciiTheme="majorHAnsi" w:hAnsiTheme="majorHAnsi" w:cstheme="majorHAnsi"/>
          <w:lang w:val="pt-BR"/>
        </w:rPr>
        <w:t xml:space="preserve"> Có các dung môi : nước, benzen, etanol, cacbon tetraclorua. </w:t>
      </w:r>
      <w:r w:rsidRPr="00D631F9">
        <w:rPr>
          <w:rFonts w:asciiTheme="majorHAnsi" w:hAnsiTheme="majorHAnsi" w:cstheme="majorHAnsi"/>
        </w:rPr>
        <w:t xml:space="preserve">Khí clo tan ít nhất trong dung môi nào </w:t>
      </w:r>
    </w:p>
    <w:p w14:paraId="6112C316" w14:textId="77777777" w:rsidR="00D631F9" w:rsidRPr="00D631F9" w:rsidRDefault="00D631F9" w:rsidP="00D631F9">
      <w:pPr>
        <w:numPr>
          <w:ilvl w:val="0"/>
          <w:numId w:val="11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Nước.                             B. Benzen.                               C. Etanol.                                D. Cacbon tetraclorua.</w:t>
      </w:r>
    </w:p>
    <w:p w14:paraId="27D2FB8F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b/>
          <w:i/>
          <w:lang w:val="pt-BR"/>
        </w:rPr>
        <w:t>Câu 12</w:t>
      </w:r>
      <w:r w:rsidRPr="00D631F9">
        <w:rPr>
          <w:rFonts w:asciiTheme="majorHAnsi" w:hAnsiTheme="majorHAnsi" w:cstheme="majorHAnsi"/>
          <w:b/>
          <w:lang w:val="pt-BR"/>
        </w:rPr>
        <w:t>.</w:t>
      </w:r>
      <w:r w:rsidRPr="00D631F9">
        <w:rPr>
          <w:rFonts w:asciiTheme="majorHAnsi" w:hAnsiTheme="majorHAnsi" w:cstheme="majorHAnsi"/>
          <w:lang w:val="pt-BR"/>
        </w:rPr>
        <w:t xml:space="preserve"> Trong hợp chất với nguyên tố nào, clo có số oxi hoá dương ?</w:t>
      </w:r>
    </w:p>
    <w:p w14:paraId="64096B3F" w14:textId="77777777" w:rsidR="00D631F9" w:rsidRPr="00D631F9" w:rsidRDefault="00D631F9" w:rsidP="00D631F9">
      <w:pPr>
        <w:numPr>
          <w:ilvl w:val="0"/>
          <w:numId w:val="12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Flo, oxi.                         B. Oxi, nitơ.                            C. Flo, nitơ.                        D. Flo, oxi, nitơ.</w:t>
      </w:r>
    </w:p>
    <w:p w14:paraId="586448F8" w14:textId="77777777" w:rsidR="00D631F9" w:rsidRPr="00D631F9" w:rsidRDefault="00D631F9" w:rsidP="00D631F9">
      <w:p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13.</w:t>
      </w:r>
      <w:r w:rsidRPr="00D631F9">
        <w:rPr>
          <w:rFonts w:asciiTheme="majorHAnsi" w:hAnsiTheme="majorHAnsi" w:cstheme="majorHAnsi"/>
        </w:rPr>
        <w:t xml:space="preserve"> Chỉ ra nội dung </w:t>
      </w:r>
      <w:r w:rsidRPr="00D631F9">
        <w:rPr>
          <w:rFonts w:asciiTheme="majorHAnsi" w:hAnsiTheme="majorHAnsi" w:cstheme="majorHAnsi"/>
          <w:b/>
          <w:i/>
        </w:rPr>
        <w:t>sai</w:t>
      </w:r>
      <w:r w:rsidRPr="00D631F9">
        <w:rPr>
          <w:rFonts w:asciiTheme="majorHAnsi" w:hAnsiTheme="majorHAnsi" w:cstheme="majorHAnsi"/>
        </w:rPr>
        <w:t xml:space="preserve"> :</w:t>
      </w:r>
    </w:p>
    <w:p w14:paraId="1A504051" w14:textId="77777777" w:rsidR="00D631F9" w:rsidRPr="00D631F9" w:rsidRDefault="00D631F9" w:rsidP="00D631F9">
      <w:pPr>
        <w:numPr>
          <w:ilvl w:val="0"/>
          <w:numId w:val="13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Đơn chất clo là chất khí, màu vàng lục.</w:t>
      </w:r>
    </w:p>
    <w:p w14:paraId="13C01E53" w14:textId="77777777" w:rsidR="00D631F9" w:rsidRPr="00D631F9" w:rsidRDefault="00D631F9" w:rsidP="00D631F9">
      <w:pPr>
        <w:numPr>
          <w:ilvl w:val="0"/>
          <w:numId w:val="13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Tính chất hoá học cơ bản của clo là tính khử mạnh.</w:t>
      </w:r>
    </w:p>
    <w:p w14:paraId="4C5800C9" w14:textId="77777777" w:rsidR="00D631F9" w:rsidRPr="00D631F9" w:rsidRDefault="00D631F9" w:rsidP="00D631F9">
      <w:pPr>
        <w:numPr>
          <w:ilvl w:val="0"/>
          <w:numId w:val="13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Khí clo tan ít trong nước, tan tốt trong dung môi hữu cơ.</w:t>
      </w:r>
    </w:p>
    <w:p w14:paraId="6723066B" w14:textId="77777777" w:rsidR="00D631F9" w:rsidRPr="00D631F9" w:rsidRDefault="00D631F9" w:rsidP="00D631F9">
      <w:pPr>
        <w:numPr>
          <w:ilvl w:val="0"/>
          <w:numId w:val="13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Trong các hợp chất với oxi, clo đều có số oxi hoá dương.</w:t>
      </w:r>
    </w:p>
    <w:p w14:paraId="45BA2A30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b/>
          <w:i/>
          <w:lang w:val="pt-BR"/>
        </w:rPr>
        <w:t>Câu 14.</w:t>
      </w:r>
      <w:r w:rsidRPr="00D631F9">
        <w:rPr>
          <w:rFonts w:asciiTheme="majorHAnsi" w:hAnsiTheme="majorHAnsi" w:cstheme="majorHAnsi"/>
          <w:lang w:val="pt-BR"/>
        </w:rPr>
        <w:t xml:space="preserve"> Trong nước clo có bao nhiêu chất (phân tử, ion) ?</w:t>
      </w:r>
    </w:p>
    <w:p w14:paraId="11F13BD2" w14:textId="77777777" w:rsidR="00D631F9" w:rsidRPr="00D631F9" w:rsidRDefault="00D631F9" w:rsidP="00D631F9">
      <w:pPr>
        <w:numPr>
          <w:ilvl w:val="0"/>
          <w:numId w:val="14"/>
        </w:numPr>
        <w:rPr>
          <w:rFonts w:asciiTheme="majorHAnsi" w:hAnsiTheme="majorHAnsi" w:cstheme="majorHAnsi"/>
        </w:rPr>
        <w:sectPr w:rsidR="00D631F9" w:rsidRPr="00D631F9" w:rsidSect="00BC4B85">
          <w:type w:val="continuous"/>
          <w:pgSz w:w="11907" w:h="16840" w:code="9"/>
          <w:pgMar w:top="1440" w:right="1440" w:bottom="1440" w:left="1440" w:header="720" w:footer="735" w:gutter="0"/>
          <w:pgNumType w:start="10"/>
          <w:cols w:space="720"/>
          <w:docGrid w:linePitch="360"/>
        </w:sectPr>
      </w:pPr>
    </w:p>
    <w:p w14:paraId="6E90AC98" w14:textId="77777777" w:rsidR="00D631F9" w:rsidRPr="00D631F9" w:rsidRDefault="00D631F9" w:rsidP="00D631F9">
      <w:pPr>
        <w:numPr>
          <w:ilvl w:val="0"/>
          <w:numId w:val="14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2.</w:t>
      </w:r>
    </w:p>
    <w:p w14:paraId="3F3A4419" w14:textId="77777777" w:rsidR="00D631F9" w:rsidRPr="00D631F9" w:rsidRDefault="00D631F9" w:rsidP="00D631F9">
      <w:pPr>
        <w:numPr>
          <w:ilvl w:val="0"/>
          <w:numId w:val="14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3.</w:t>
      </w:r>
    </w:p>
    <w:p w14:paraId="395336BE" w14:textId="77777777" w:rsidR="00D631F9" w:rsidRPr="00D631F9" w:rsidRDefault="00D631F9" w:rsidP="00D631F9">
      <w:pPr>
        <w:numPr>
          <w:ilvl w:val="0"/>
          <w:numId w:val="14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5.</w:t>
      </w:r>
    </w:p>
    <w:p w14:paraId="4867F1B0" w14:textId="77777777" w:rsidR="00D631F9" w:rsidRPr="00D631F9" w:rsidRDefault="00D631F9" w:rsidP="00D631F9">
      <w:pPr>
        <w:numPr>
          <w:ilvl w:val="0"/>
          <w:numId w:val="14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6.</w:t>
      </w:r>
    </w:p>
    <w:p w14:paraId="56AFBE89" w14:textId="77777777" w:rsidR="00D631F9" w:rsidRPr="00D631F9" w:rsidRDefault="00D631F9" w:rsidP="00D631F9">
      <w:pPr>
        <w:rPr>
          <w:rFonts w:asciiTheme="majorHAnsi" w:hAnsiTheme="majorHAnsi" w:cstheme="majorHAnsi"/>
          <w:b/>
          <w:i/>
          <w:lang w:val="pt-BR"/>
        </w:rPr>
        <w:sectPr w:rsidR="00D631F9" w:rsidRPr="00D631F9" w:rsidSect="00BC4B85">
          <w:type w:val="continuous"/>
          <w:pgSz w:w="11907" w:h="16840" w:code="9"/>
          <w:pgMar w:top="1440" w:right="1440" w:bottom="1440" w:left="1440" w:header="720" w:footer="735" w:gutter="0"/>
          <w:pgNumType w:start="3"/>
          <w:cols w:num="4" w:space="720" w:equalWidth="0">
            <w:col w:w="1493" w:space="720"/>
            <w:col w:w="2082" w:space="720"/>
            <w:col w:w="2082" w:space="720"/>
            <w:col w:w="1209"/>
          </w:cols>
          <w:docGrid w:linePitch="360"/>
        </w:sectPr>
      </w:pPr>
    </w:p>
    <w:p w14:paraId="2F2D6031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b/>
          <w:i/>
          <w:lang w:val="pt-BR"/>
        </w:rPr>
        <w:t>Câu 15.</w:t>
      </w:r>
      <w:r w:rsidRPr="00D631F9">
        <w:rPr>
          <w:rFonts w:asciiTheme="majorHAnsi" w:hAnsiTheme="majorHAnsi" w:cstheme="majorHAnsi"/>
          <w:lang w:val="pt-BR"/>
        </w:rPr>
        <w:t xml:space="preserve"> Đâu </w:t>
      </w:r>
      <w:r w:rsidRPr="00D631F9">
        <w:rPr>
          <w:rFonts w:asciiTheme="majorHAnsi" w:hAnsiTheme="majorHAnsi" w:cstheme="majorHAnsi"/>
          <w:b/>
          <w:i/>
          <w:lang w:val="pt-BR"/>
        </w:rPr>
        <w:t>không</w:t>
      </w:r>
      <w:r w:rsidRPr="00D631F9">
        <w:rPr>
          <w:rFonts w:asciiTheme="majorHAnsi" w:hAnsiTheme="majorHAnsi" w:cstheme="majorHAnsi"/>
          <w:lang w:val="pt-BR"/>
        </w:rPr>
        <w:t xml:space="preserve"> phải là đặc điểm của phản ứng giữa khí clo với kim loại ?</w:t>
      </w:r>
    </w:p>
    <w:p w14:paraId="7AD00A25" w14:textId="77777777" w:rsidR="00D631F9" w:rsidRPr="00D631F9" w:rsidRDefault="00D631F9" w:rsidP="00D631F9">
      <w:pPr>
        <w:numPr>
          <w:ilvl w:val="0"/>
          <w:numId w:val="15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Tốc độ phản ứng nhanh.</w:t>
      </w:r>
    </w:p>
    <w:p w14:paraId="1A221F2F" w14:textId="77777777" w:rsidR="00D631F9" w:rsidRPr="00D631F9" w:rsidRDefault="00D631F9" w:rsidP="00D631F9">
      <w:pPr>
        <w:numPr>
          <w:ilvl w:val="0"/>
          <w:numId w:val="15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Phản ứng tỏa nhiều nhiệt.</w:t>
      </w:r>
    </w:p>
    <w:p w14:paraId="2A131DBA" w14:textId="77777777" w:rsidR="00D631F9" w:rsidRPr="00D631F9" w:rsidRDefault="00D631F9" w:rsidP="00D631F9">
      <w:pPr>
        <w:numPr>
          <w:ilvl w:val="0"/>
          <w:numId w:val="15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Phản ứng xảy ra ở nhiệt độ thường hoặc không cao lắm.</w:t>
      </w:r>
    </w:p>
    <w:p w14:paraId="3A681F45" w14:textId="77777777" w:rsidR="00D631F9" w:rsidRPr="00D631F9" w:rsidRDefault="00D631F9" w:rsidP="00D631F9">
      <w:pPr>
        <w:numPr>
          <w:ilvl w:val="0"/>
          <w:numId w:val="15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Tạo ra muối clorua trong đó kim loại có số oxi hoá thấp.</w:t>
      </w:r>
    </w:p>
    <w:p w14:paraId="47846478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b/>
          <w:i/>
          <w:lang w:val="pt-BR"/>
        </w:rPr>
        <w:t>Câu 16.</w:t>
      </w:r>
      <w:r w:rsidRPr="00D631F9">
        <w:rPr>
          <w:rFonts w:asciiTheme="majorHAnsi" w:hAnsiTheme="majorHAnsi" w:cstheme="majorHAnsi"/>
          <w:lang w:val="pt-BR"/>
        </w:rPr>
        <w:t xml:space="preserve"> Hiện tượng xảy ra khi đốt natri nóng chảy trong khí clo :</w:t>
      </w:r>
    </w:p>
    <w:p w14:paraId="3D0F3798" w14:textId="77777777" w:rsidR="00D631F9" w:rsidRPr="00D631F9" w:rsidRDefault="00D631F9" w:rsidP="00D631F9">
      <w:pPr>
        <w:numPr>
          <w:ilvl w:val="0"/>
          <w:numId w:val="16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Xuất hiện khói màu nâu.                    B. Có ngọn lửa sáng chói.</w:t>
      </w:r>
    </w:p>
    <w:p w14:paraId="0BD4A08F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C.  Nghe thấy tiếng nổ lách tách.            D. Cả A, B và C.</w:t>
      </w:r>
    </w:p>
    <w:p w14:paraId="7720355C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b/>
          <w:i/>
          <w:lang w:val="pt-BR"/>
        </w:rPr>
        <w:t>Câu 17</w:t>
      </w:r>
      <w:r w:rsidRPr="00D631F9">
        <w:rPr>
          <w:rFonts w:asciiTheme="majorHAnsi" w:hAnsiTheme="majorHAnsi" w:cstheme="majorHAnsi"/>
          <w:b/>
          <w:bCs/>
          <w:i/>
          <w:iCs/>
          <w:lang w:val="pt-BR"/>
        </w:rPr>
        <w:t xml:space="preserve"> :</w:t>
      </w:r>
      <w:r w:rsidRPr="00D631F9">
        <w:rPr>
          <w:rFonts w:asciiTheme="majorHAnsi" w:hAnsiTheme="majorHAnsi" w:cstheme="majorHAnsi"/>
          <w:lang w:val="pt-BR"/>
        </w:rPr>
        <w:t xml:space="preserve"> Hiện tượng xảy ra khi cho dây sắt nóng đỏ vào bình đựng khí clo :</w:t>
      </w:r>
    </w:p>
    <w:p w14:paraId="29ABF918" w14:textId="77777777" w:rsidR="00D631F9" w:rsidRPr="00D631F9" w:rsidRDefault="00D631F9" w:rsidP="00D631F9">
      <w:pPr>
        <w:numPr>
          <w:ilvl w:val="0"/>
          <w:numId w:val="18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lang w:val="pt-BR"/>
        </w:rPr>
        <w:t xml:space="preserve">Có khói trắng.                B. Có khói nâu.                     </w:t>
      </w:r>
      <w:r w:rsidRPr="00D631F9">
        <w:rPr>
          <w:rFonts w:asciiTheme="majorHAnsi" w:hAnsiTheme="majorHAnsi" w:cstheme="majorHAnsi"/>
        </w:rPr>
        <w:t>C. Có khói đen.                   D. Có khói tím.</w:t>
      </w:r>
    </w:p>
    <w:p w14:paraId="457FCC22" w14:textId="77777777" w:rsidR="00D631F9" w:rsidRPr="00D631F9" w:rsidRDefault="00D631F9" w:rsidP="00D631F9">
      <w:p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18</w:t>
      </w:r>
      <w:r w:rsidRPr="00D631F9">
        <w:rPr>
          <w:rFonts w:asciiTheme="majorHAnsi" w:hAnsiTheme="majorHAnsi" w:cstheme="majorHAnsi"/>
          <w:b/>
          <w:bCs/>
          <w:i/>
          <w:iCs/>
        </w:rPr>
        <w:t xml:space="preserve"> :</w:t>
      </w:r>
      <w:r w:rsidRPr="00D631F9">
        <w:rPr>
          <w:rFonts w:asciiTheme="majorHAnsi" w:hAnsiTheme="majorHAnsi" w:cstheme="majorHAnsi"/>
        </w:rPr>
        <w:t xml:space="preserve"> Từ bột Fe và một hoá chất X có thể điều chế trực tiếp được FeCl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 xml:space="preserve">. </w:t>
      </w:r>
    </w:p>
    <w:p w14:paraId="52C719F4" w14:textId="77777777" w:rsidR="00D631F9" w:rsidRPr="00D631F9" w:rsidRDefault="00D631F9" w:rsidP="00D631F9">
      <w:pPr>
        <w:ind w:firstLine="232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Vậy X là :</w:t>
      </w:r>
    </w:p>
    <w:p w14:paraId="3B3B8B2B" w14:textId="77777777" w:rsidR="00D631F9" w:rsidRPr="00D631F9" w:rsidRDefault="00D631F9" w:rsidP="00D631F9">
      <w:pPr>
        <w:numPr>
          <w:ilvl w:val="0"/>
          <w:numId w:val="17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Dung dịch HCl.              B. Dung dịch Cu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.                 C. Khí clo.           D. Cả A, B, C đều được.</w:t>
      </w:r>
    </w:p>
    <w:p w14:paraId="7656CF2D" w14:textId="77777777" w:rsidR="00D631F9" w:rsidRPr="00D631F9" w:rsidRDefault="00D631F9" w:rsidP="00D631F9">
      <w:pPr>
        <w:ind w:left="1008" w:hanging="1008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19</w:t>
      </w:r>
      <w:r w:rsidRPr="00D631F9">
        <w:rPr>
          <w:rFonts w:asciiTheme="majorHAnsi" w:hAnsiTheme="majorHAnsi" w:cstheme="majorHAnsi"/>
          <w:b/>
          <w:bCs/>
          <w:i/>
          <w:iCs/>
        </w:rPr>
        <w:t xml:space="preserve"> :</w:t>
      </w:r>
      <w:r w:rsidRPr="00D631F9">
        <w:rPr>
          <w:rFonts w:asciiTheme="majorHAnsi" w:hAnsiTheme="majorHAnsi" w:cstheme="majorHAnsi"/>
        </w:rPr>
        <w:t xml:space="preserve"> Đốt cháy dây đồng nóng đỏ trong khí X, sau đó hoà tan sản phẩm vào nước được dung dịch có màu xanh lam. Khí X là :</w:t>
      </w:r>
    </w:p>
    <w:p w14:paraId="7B56FA63" w14:textId="77777777" w:rsidR="00D631F9" w:rsidRPr="00D631F9" w:rsidRDefault="00D631F9" w:rsidP="00D631F9">
      <w:pPr>
        <w:numPr>
          <w:ilvl w:val="0"/>
          <w:numId w:val="19"/>
        </w:numPr>
        <w:rPr>
          <w:rFonts w:asciiTheme="majorHAnsi" w:hAnsiTheme="majorHAnsi" w:cstheme="majorHAnsi"/>
        </w:rPr>
        <w:sectPr w:rsidR="00D631F9" w:rsidRPr="00D631F9" w:rsidSect="00BC4B85">
          <w:type w:val="continuous"/>
          <w:pgSz w:w="11907" w:h="16840" w:code="9"/>
          <w:pgMar w:top="1440" w:right="1440" w:bottom="1440" w:left="1440" w:header="720" w:footer="735" w:gutter="0"/>
          <w:pgNumType w:start="3"/>
          <w:cols w:space="720"/>
          <w:docGrid w:linePitch="360"/>
        </w:sectPr>
      </w:pPr>
    </w:p>
    <w:p w14:paraId="52D0B0B5" w14:textId="77777777" w:rsidR="00D631F9" w:rsidRPr="00D631F9" w:rsidRDefault="00D631F9" w:rsidP="00D631F9">
      <w:pPr>
        <w:numPr>
          <w:ilvl w:val="0"/>
          <w:numId w:val="19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O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.</w:t>
      </w:r>
    </w:p>
    <w:p w14:paraId="2B17FCA0" w14:textId="77777777" w:rsidR="00D631F9" w:rsidRPr="00D631F9" w:rsidRDefault="00D631F9" w:rsidP="00D631F9">
      <w:pPr>
        <w:numPr>
          <w:ilvl w:val="0"/>
          <w:numId w:val="19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O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>.</w:t>
      </w:r>
    </w:p>
    <w:p w14:paraId="52435D0B" w14:textId="77777777" w:rsidR="00D631F9" w:rsidRPr="00D631F9" w:rsidRDefault="00D631F9" w:rsidP="00D631F9">
      <w:pPr>
        <w:numPr>
          <w:ilvl w:val="0"/>
          <w:numId w:val="19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.</w:t>
      </w:r>
    </w:p>
    <w:p w14:paraId="7D553D71" w14:textId="77777777" w:rsidR="00D631F9" w:rsidRPr="00D631F9" w:rsidRDefault="00D631F9" w:rsidP="00D631F9">
      <w:pPr>
        <w:numPr>
          <w:ilvl w:val="0"/>
          <w:numId w:val="19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SO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>.</w:t>
      </w:r>
    </w:p>
    <w:p w14:paraId="4A231F12" w14:textId="77777777" w:rsidR="00D631F9" w:rsidRPr="00D631F9" w:rsidRDefault="00D631F9" w:rsidP="00D631F9">
      <w:pPr>
        <w:rPr>
          <w:rFonts w:asciiTheme="majorHAnsi" w:hAnsiTheme="majorHAnsi" w:cstheme="majorHAnsi"/>
          <w:b/>
          <w:i/>
          <w:lang w:val="pt-BR"/>
        </w:rPr>
        <w:sectPr w:rsidR="00D631F9" w:rsidRPr="00D631F9" w:rsidSect="00BC4B85">
          <w:type w:val="continuous"/>
          <w:pgSz w:w="11907" w:h="16840" w:code="9"/>
          <w:pgMar w:top="1440" w:right="1440" w:bottom="1440" w:left="1440" w:header="720" w:footer="735" w:gutter="0"/>
          <w:pgNumType w:start="3"/>
          <w:cols w:num="4" w:space="720" w:equalWidth="0">
            <w:col w:w="1493" w:space="720"/>
            <w:col w:w="2082" w:space="720"/>
            <w:col w:w="2082" w:space="720"/>
            <w:col w:w="1209"/>
          </w:cols>
          <w:docGrid w:linePitch="360"/>
        </w:sectPr>
      </w:pPr>
    </w:p>
    <w:p w14:paraId="406BDBAB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b/>
          <w:i/>
          <w:lang w:val="pt-BR"/>
        </w:rPr>
        <w:t>Câu 20</w:t>
      </w:r>
      <w:r w:rsidRPr="00D631F9">
        <w:rPr>
          <w:rFonts w:asciiTheme="majorHAnsi" w:hAnsiTheme="majorHAnsi" w:cstheme="majorHAnsi"/>
          <w:b/>
          <w:bCs/>
          <w:i/>
          <w:iCs/>
          <w:lang w:val="pt-BR"/>
        </w:rPr>
        <w:t xml:space="preserve"> :</w:t>
      </w:r>
      <w:r w:rsidRPr="00D631F9">
        <w:rPr>
          <w:rFonts w:asciiTheme="majorHAnsi" w:hAnsiTheme="majorHAnsi" w:cstheme="majorHAnsi"/>
          <w:lang w:val="pt-BR"/>
        </w:rPr>
        <w:t xml:space="preserve"> Đốt dây sắt nung đỏ trong khí X tạo ra khói màu nâu. Khí X là :</w:t>
      </w:r>
    </w:p>
    <w:p w14:paraId="04D6F8B4" w14:textId="77777777" w:rsidR="00D631F9" w:rsidRPr="00D631F9" w:rsidRDefault="00D631F9" w:rsidP="00D631F9">
      <w:pPr>
        <w:numPr>
          <w:ilvl w:val="0"/>
          <w:numId w:val="20"/>
        </w:numPr>
        <w:rPr>
          <w:rFonts w:asciiTheme="majorHAnsi" w:hAnsiTheme="majorHAnsi" w:cstheme="majorHAnsi"/>
        </w:rPr>
        <w:sectPr w:rsidR="00D631F9" w:rsidRPr="00D631F9" w:rsidSect="00BC4B85">
          <w:type w:val="continuous"/>
          <w:pgSz w:w="11907" w:h="16840" w:code="9"/>
          <w:pgMar w:top="1440" w:right="1440" w:bottom="1440" w:left="1440" w:header="720" w:footer="735" w:gutter="0"/>
          <w:pgNumType w:start="3"/>
          <w:cols w:space="720"/>
          <w:docGrid w:linePitch="360"/>
        </w:sectPr>
      </w:pPr>
    </w:p>
    <w:p w14:paraId="460FD31A" w14:textId="77777777" w:rsidR="00D631F9" w:rsidRPr="00D631F9" w:rsidRDefault="00D631F9" w:rsidP="00D631F9">
      <w:pPr>
        <w:numPr>
          <w:ilvl w:val="0"/>
          <w:numId w:val="20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O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.</w:t>
      </w:r>
    </w:p>
    <w:p w14:paraId="682271BF" w14:textId="77777777" w:rsidR="00D631F9" w:rsidRPr="00D631F9" w:rsidRDefault="00D631F9" w:rsidP="00D631F9">
      <w:pPr>
        <w:numPr>
          <w:ilvl w:val="0"/>
          <w:numId w:val="20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.</w:t>
      </w:r>
    </w:p>
    <w:p w14:paraId="0C729C68" w14:textId="77777777" w:rsidR="00D631F9" w:rsidRPr="00D631F9" w:rsidRDefault="00D631F9" w:rsidP="00D631F9">
      <w:pPr>
        <w:numPr>
          <w:ilvl w:val="0"/>
          <w:numId w:val="20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NO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.</w:t>
      </w:r>
    </w:p>
    <w:p w14:paraId="23E70A77" w14:textId="77777777" w:rsidR="00D631F9" w:rsidRPr="00D631F9" w:rsidRDefault="00D631F9" w:rsidP="00D631F9">
      <w:pPr>
        <w:numPr>
          <w:ilvl w:val="0"/>
          <w:numId w:val="20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SO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>.</w:t>
      </w:r>
    </w:p>
    <w:p w14:paraId="7189320C" w14:textId="77777777" w:rsidR="00D631F9" w:rsidRPr="00D631F9" w:rsidRDefault="00D631F9" w:rsidP="00D631F9">
      <w:pPr>
        <w:ind w:left="1005" w:hanging="1005"/>
        <w:rPr>
          <w:rFonts w:asciiTheme="majorHAnsi" w:hAnsiTheme="majorHAnsi" w:cstheme="majorHAnsi"/>
          <w:b/>
          <w:i/>
        </w:rPr>
        <w:sectPr w:rsidR="00D631F9" w:rsidRPr="00D631F9" w:rsidSect="00BC4B85">
          <w:type w:val="continuous"/>
          <w:pgSz w:w="11907" w:h="16840" w:code="9"/>
          <w:pgMar w:top="1440" w:right="1440" w:bottom="1440" w:left="1440" w:header="720" w:footer="735" w:gutter="0"/>
          <w:pgNumType w:start="3"/>
          <w:cols w:num="4" w:space="720" w:equalWidth="0">
            <w:col w:w="1493" w:space="720"/>
            <w:col w:w="2082" w:space="720"/>
            <w:col w:w="2082" w:space="720"/>
            <w:col w:w="1209"/>
          </w:cols>
          <w:docGrid w:linePitch="360"/>
        </w:sectPr>
      </w:pPr>
    </w:p>
    <w:p w14:paraId="3751E6C1" w14:textId="77777777" w:rsidR="00D631F9" w:rsidRPr="00D631F9" w:rsidRDefault="00D631F9" w:rsidP="00D631F9">
      <w:pPr>
        <w:ind w:left="1005" w:hanging="1005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lastRenderedPageBreak/>
        <w:t>Câu 21</w:t>
      </w:r>
      <w:r w:rsidRPr="00D631F9">
        <w:rPr>
          <w:rFonts w:asciiTheme="majorHAnsi" w:hAnsiTheme="majorHAnsi" w:cstheme="majorHAnsi"/>
          <w:b/>
          <w:bCs/>
          <w:i/>
          <w:iCs/>
        </w:rPr>
        <w:t xml:space="preserve"> :</w:t>
      </w:r>
      <w:r w:rsidRPr="00D631F9">
        <w:rPr>
          <w:rFonts w:asciiTheme="majorHAnsi" w:hAnsiTheme="majorHAnsi" w:cstheme="majorHAnsi"/>
        </w:rPr>
        <w:t xml:space="preserve"> Hỗn hợp khí hiđro và khí clo nổ mạnh nhất khi tỉ lệ mol giữa hiđro và clo là </w:t>
      </w:r>
    </w:p>
    <w:p w14:paraId="5C0E3F45" w14:textId="77777777" w:rsidR="00D631F9" w:rsidRPr="00D631F9" w:rsidRDefault="00D631F9" w:rsidP="00D631F9">
      <w:pPr>
        <w:numPr>
          <w:ilvl w:val="0"/>
          <w:numId w:val="21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</w:rPr>
        <w:t xml:space="preserve">1 : 1.                                B. 1 : 2.                                  C. 2 : 1.                          D. </w:t>
      </w:r>
      <w:r w:rsidRPr="00D631F9">
        <w:rPr>
          <w:rFonts w:asciiTheme="majorHAnsi" w:hAnsiTheme="majorHAnsi" w:cstheme="majorHAnsi"/>
          <w:lang w:val="pt-BR"/>
        </w:rPr>
        <w:t>Bất kì tỉ lệ nào.</w:t>
      </w:r>
    </w:p>
    <w:p w14:paraId="299E2D02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b/>
          <w:i/>
          <w:lang w:val="pt-BR"/>
        </w:rPr>
        <w:t>Câu 22</w:t>
      </w:r>
      <w:r w:rsidRPr="00D631F9">
        <w:rPr>
          <w:rFonts w:asciiTheme="majorHAnsi" w:hAnsiTheme="majorHAnsi" w:cstheme="majorHAnsi"/>
          <w:b/>
          <w:bCs/>
          <w:i/>
          <w:iCs/>
          <w:lang w:val="pt-BR"/>
        </w:rPr>
        <w:t xml:space="preserve"> :</w:t>
      </w:r>
      <w:r w:rsidRPr="00D631F9">
        <w:rPr>
          <w:rFonts w:asciiTheme="majorHAnsi" w:hAnsiTheme="majorHAnsi" w:cstheme="majorHAnsi"/>
          <w:lang w:val="pt-BR"/>
        </w:rPr>
        <w:t xml:space="preserve"> Chỉ ra đâu</w:t>
      </w:r>
      <w:r w:rsidRPr="00D631F9">
        <w:rPr>
          <w:rFonts w:asciiTheme="majorHAnsi" w:hAnsiTheme="majorHAnsi" w:cstheme="majorHAnsi"/>
          <w:b/>
          <w:i/>
          <w:lang w:val="pt-BR"/>
        </w:rPr>
        <w:t xml:space="preserve"> không</w:t>
      </w:r>
      <w:r w:rsidRPr="00D631F9">
        <w:rPr>
          <w:rFonts w:asciiTheme="majorHAnsi" w:hAnsiTheme="majorHAnsi" w:cstheme="majorHAnsi"/>
          <w:lang w:val="pt-BR"/>
        </w:rPr>
        <w:t xml:space="preserve"> phải là tính chất của nước clo ?</w:t>
      </w:r>
    </w:p>
    <w:p w14:paraId="343171A1" w14:textId="77777777" w:rsidR="00D631F9" w:rsidRPr="00D631F9" w:rsidRDefault="00D631F9" w:rsidP="00D631F9">
      <w:pPr>
        <w:numPr>
          <w:ilvl w:val="0"/>
          <w:numId w:val="22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lang w:val="pt-BR"/>
        </w:rPr>
        <w:t xml:space="preserve">Có màu vàng lục.           B. Có mùi hắc.                      C. Có tính khử mạnh.     </w:t>
      </w:r>
      <w:r w:rsidRPr="00D631F9">
        <w:rPr>
          <w:rFonts w:asciiTheme="majorHAnsi" w:hAnsiTheme="majorHAnsi" w:cstheme="majorHAnsi"/>
        </w:rPr>
        <w:t>D. Có tính tẩy màu.</w:t>
      </w:r>
    </w:p>
    <w:p w14:paraId="67E10766" w14:textId="77777777" w:rsidR="00D631F9" w:rsidRPr="00D631F9" w:rsidRDefault="00D631F9" w:rsidP="00D631F9">
      <w:p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23</w:t>
      </w:r>
      <w:r w:rsidRPr="00D631F9">
        <w:rPr>
          <w:rFonts w:asciiTheme="majorHAnsi" w:hAnsiTheme="majorHAnsi" w:cstheme="majorHAnsi"/>
          <w:b/>
          <w:bCs/>
          <w:i/>
          <w:iCs/>
        </w:rPr>
        <w:t xml:space="preserve"> :</w:t>
      </w:r>
      <w:r w:rsidRPr="00D631F9">
        <w:rPr>
          <w:rFonts w:asciiTheme="majorHAnsi" w:hAnsiTheme="majorHAnsi" w:cstheme="majorHAnsi"/>
        </w:rPr>
        <w:t xml:space="preserve"> Chỉ ra nội dung đúng:</w:t>
      </w:r>
    </w:p>
    <w:p w14:paraId="3EE5D30F" w14:textId="77777777" w:rsidR="00D631F9" w:rsidRPr="00D631F9" w:rsidRDefault="00D631F9" w:rsidP="00D631F9">
      <w:pPr>
        <w:numPr>
          <w:ilvl w:val="0"/>
          <w:numId w:val="23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</w:rPr>
        <w:t xml:space="preserve">Khí clo không phản ứng với khí oxi.              B. </w:t>
      </w:r>
      <w:r w:rsidRPr="00D631F9">
        <w:rPr>
          <w:rFonts w:asciiTheme="majorHAnsi" w:hAnsiTheme="majorHAnsi" w:cstheme="majorHAnsi"/>
          <w:lang w:val="pt-BR"/>
        </w:rPr>
        <w:t>Khí clo phản ứng với khí oxi tạo ra Cl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>O.</w:t>
      </w:r>
    </w:p>
    <w:p w14:paraId="11DEBBB9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C.  Khí clo phản ứng với khí oxi tạo ra Cl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>O</w:t>
      </w:r>
      <w:r w:rsidRPr="00D631F9">
        <w:rPr>
          <w:rFonts w:asciiTheme="majorHAnsi" w:hAnsiTheme="majorHAnsi" w:cstheme="majorHAnsi"/>
          <w:vertAlign w:val="subscript"/>
          <w:lang w:val="pt-BR"/>
        </w:rPr>
        <w:t>5</w:t>
      </w:r>
      <w:r w:rsidRPr="00D631F9">
        <w:rPr>
          <w:rFonts w:asciiTheme="majorHAnsi" w:hAnsiTheme="majorHAnsi" w:cstheme="majorHAnsi"/>
          <w:lang w:val="pt-BR"/>
        </w:rPr>
        <w:t>.     D. Khí clo phản ứng với khí oxi tạo ra Cl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>O</w:t>
      </w:r>
      <w:r w:rsidRPr="00D631F9">
        <w:rPr>
          <w:rFonts w:asciiTheme="majorHAnsi" w:hAnsiTheme="majorHAnsi" w:cstheme="majorHAnsi"/>
          <w:vertAlign w:val="subscript"/>
          <w:lang w:val="pt-BR"/>
        </w:rPr>
        <w:t>7</w:t>
      </w:r>
      <w:r w:rsidRPr="00D631F9">
        <w:rPr>
          <w:rFonts w:asciiTheme="majorHAnsi" w:hAnsiTheme="majorHAnsi" w:cstheme="majorHAnsi"/>
          <w:lang w:val="pt-BR"/>
        </w:rPr>
        <w:t>.</w:t>
      </w:r>
    </w:p>
    <w:p w14:paraId="28D45072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b/>
          <w:i/>
          <w:lang w:val="pt-BR"/>
        </w:rPr>
        <w:t>Câu 24</w:t>
      </w:r>
      <w:r w:rsidRPr="00D631F9">
        <w:rPr>
          <w:rFonts w:asciiTheme="majorHAnsi" w:hAnsiTheme="majorHAnsi" w:cstheme="majorHAnsi"/>
          <w:b/>
          <w:bCs/>
          <w:i/>
          <w:iCs/>
          <w:lang w:val="pt-BR"/>
        </w:rPr>
        <w:t xml:space="preserve"> :</w:t>
      </w:r>
      <w:r w:rsidRPr="00D631F9">
        <w:rPr>
          <w:rFonts w:asciiTheme="majorHAnsi" w:hAnsiTheme="majorHAnsi" w:cstheme="majorHAnsi"/>
          <w:lang w:val="pt-BR"/>
        </w:rPr>
        <w:t xml:space="preserve"> Hiện tượng xảy ra khi cho giấy quỳ tím vào nước clo :</w:t>
      </w:r>
    </w:p>
    <w:p w14:paraId="741EEDA4" w14:textId="77777777" w:rsidR="00D631F9" w:rsidRPr="00D631F9" w:rsidRDefault="00D631F9" w:rsidP="00D631F9">
      <w:pPr>
        <w:numPr>
          <w:ilvl w:val="0"/>
          <w:numId w:val="24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Quỳ tím không đổi màu.           B. Quỳ tím hoá đỏ.</w:t>
      </w:r>
    </w:p>
    <w:p w14:paraId="618FB0AD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C.  Quỳ tím mất màu.                     D. Lúc đầu quỳ tím hoá đỏ, sau đó mất màu.</w:t>
      </w:r>
    </w:p>
    <w:p w14:paraId="6079BFAD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b/>
          <w:i/>
          <w:lang w:val="pt-BR"/>
        </w:rPr>
        <w:t>Câu 25</w:t>
      </w:r>
      <w:r w:rsidRPr="00D631F9">
        <w:rPr>
          <w:rFonts w:asciiTheme="majorHAnsi" w:hAnsiTheme="majorHAnsi" w:cstheme="majorHAnsi"/>
          <w:b/>
          <w:bCs/>
          <w:i/>
          <w:iCs/>
          <w:lang w:val="pt-BR"/>
        </w:rPr>
        <w:t xml:space="preserve"> :</w:t>
      </w:r>
      <w:r w:rsidRPr="00D631F9">
        <w:rPr>
          <w:rFonts w:asciiTheme="majorHAnsi" w:hAnsiTheme="majorHAnsi" w:cstheme="majorHAnsi"/>
          <w:lang w:val="pt-BR"/>
        </w:rPr>
        <w:t xml:space="preserve"> Trong tự nhiên, clo có hai đồng vị bền là :</w:t>
      </w:r>
    </w:p>
    <w:p w14:paraId="39BB4017" w14:textId="77777777" w:rsidR="00D631F9" w:rsidRPr="00D631F9" w:rsidRDefault="00D631F9" w:rsidP="00D631F9">
      <w:pPr>
        <w:numPr>
          <w:ilvl w:val="0"/>
          <w:numId w:val="25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vertAlign w:val="superscript"/>
        </w:rPr>
        <w:t>35</w:t>
      </w:r>
      <w:r w:rsidRPr="00D631F9">
        <w:rPr>
          <w:rFonts w:asciiTheme="majorHAnsi" w:hAnsiTheme="majorHAnsi" w:cstheme="majorHAnsi"/>
        </w:rPr>
        <w:t xml:space="preserve">Cl và </w:t>
      </w:r>
      <w:r w:rsidRPr="00D631F9">
        <w:rPr>
          <w:rFonts w:asciiTheme="majorHAnsi" w:hAnsiTheme="majorHAnsi" w:cstheme="majorHAnsi"/>
          <w:vertAlign w:val="superscript"/>
        </w:rPr>
        <w:t>36</w:t>
      </w:r>
      <w:r w:rsidRPr="00D631F9">
        <w:rPr>
          <w:rFonts w:asciiTheme="majorHAnsi" w:hAnsiTheme="majorHAnsi" w:cstheme="majorHAnsi"/>
        </w:rPr>
        <w:t xml:space="preserve">Cl.                 B. </w:t>
      </w:r>
      <w:r w:rsidRPr="00D631F9">
        <w:rPr>
          <w:rFonts w:asciiTheme="majorHAnsi" w:hAnsiTheme="majorHAnsi" w:cstheme="majorHAnsi"/>
          <w:vertAlign w:val="superscript"/>
        </w:rPr>
        <w:t>34</w:t>
      </w:r>
      <w:r w:rsidRPr="00D631F9">
        <w:rPr>
          <w:rFonts w:asciiTheme="majorHAnsi" w:hAnsiTheme="majorHAnsi" w:cstheme="majorHAnsi"/>
        </w:rPr>
        <w:t xml:space="preserve">Cl và </w:t>
      </w:r>
      <w:r w:rsidRPr="00D631F9">
        <w:rPr>
          <w:rFonts w:asciiTheme="majorHAnsi" w:hAnsiTheme="majorHAnsi" w:cstheme="majorHAnsi"/>
          <w:vertAlign w:val="superscript"/>
        </w:rPr>
        <w:t>35</w:t>
      </w:r>
      <w:r w:rsidRPr="00D631F9">
        <w:rPr>
          <w:rFonts w:asciiTheme="majorHAnsi" w:hAnsiTheme="majorHAnsi" w:cstheme="majorHAnsi"/>
        </w:rPr>
        <w:t xml:space="preserve">Cl.                  C. </w:t>
      </w:r>
      <w:r w:rsidRPr="00D631F9">
        <w:rPr>
          <w:rFonts w:asciiTheme="majorHAnsi" w:hAnsiTheme="majorHAnsi" w:cstheme="majorHAnsi"/>
          <w:vertAlign w:val="superscript"/>
        </w:rPr>
        <w:t>36</w:t>
      </w:r>
      <w:r w:rsidRPr="00D631F9">
        <w:rPr>
          <w:rFonts w:asciiTheme="majorHAnsi" w:hAnsiTheme="majorHAnsi" w:cstheme="majorHAnsi"/>
        </w:rPr>
        <w:t xml:space="preserve">Cl và </w:t>
      </w:r>
      <w:r w:rsidRPr="00D631F9">
        <w:rPr>
          <w:rFonts w:asciiTheme="majorHAnsi" w:hAnsiTheme="majorHAnsi" w:cstheme="majorHAnsi"/>
          <w:vertAlign w:val="superscript"/>
        </w:rPr>
        <w:t>37</w:t>
      </w:r>
      <w:r w:rsidRPr="00D631F9">
        <w:rPr>
          <w:rFonts w:asciiTheme="majorHAnsi" w:hAnsiTheme="majorHAnsi" w:cstheme="majorHAnsi"/>
        </w:rPr>
        <w:t xml:space="preserve">Cl.                D. </w:t>
      </w:r>
      <w:r w:rsidRPr="00D631F9">
        <w:rPr>
          <w:rFonts w:asciiTheme="majorHAnsi" w:hAnsiTheme="majorHAnsi" w:cstheme="majorHAnsi"/>
          <w:vertAlign w:val="superscript"/>
        </w:rPr>
        <w:t>35</w:t>
      </w:r>
      <w:r w:rsidRPr="00D631F9">
        <w:rPr>
          <w:rFonts w:asciiTheme="majorHAnsi" w:hAnsiTheme="majorHAnsi" w:cstheme="majorHAnsi"/>
        </w:rPr>
        <w:t xml:space="preserve">Cl và </w:t>
      </w:r>
      <w:r w:rsidRPr="00D631F9">
        <w:rPr>
          <w:rFonts w:asciiTheme="majorHAnsi" w:hAnsiTheme="majorHAnsi" w:cstheme="majorHAnsi"/>
          <w:vertAlign w:val="superscript"/>
        </w:rPr>
        <w:t>37</w:t>
      </w:r>
      <w:r w:rsidRPr="00D631F9">
        <w:rPr>
          <w:rFonts w:asciiTheme="majorHAnsi" w:hAnsiTheme="majorHAnsi" w:cstheme="majorHAnsi"/>
        </w:rPr>
        <w:t>Cl</w:t>
      </w:r>
    </w:p>
    <w:p w14:paraId="5F968FF0" w14:textId="77777777" w:rsidR="00D631F9" w:rsidRPr="00D631F9" w:rsidRDefault="00D631F9" w:rsidP="00D631F9">
      <w:pPr>
        <w:ind w:left="1005" w:hanging="1005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26</w:t>
      </w:r>
      <w:r w:rsidRPr="00D631F9">
        <w:rPr>
          <w:rFonts w:asciiTheme="majorHAnsi" w:hAnsiTheme="majorHAnsi" w:cstheme="majorHAnsi"/>
          <w:b/>
          <w:bCs/>
          <w:i/>
          <w:iCs/>
        </w:rPr>
        <w:t xml:space="preserve"> :</w:t>
      </w:r>
      <w:r w:rsidRPr="00D631F9">
        <w:rPr>
          <w:rFonts w:asciiTheme="majorHAnsi" w:hAnsiTheme="majorHAnsi" w:cstheme="majorHAnsi"/>
        </w:rPr>
        <w:t xml:space="preserve"> Thả một mảnh giấy quỳ tím vào dung dịch NaOH loãng. Sau đó sục khí 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vào dung dịch đó, hiện tượng xảy ra là :</w:t>
      </w:r>
    </w:p>
    <w:p w14:paraId="2E1CE55F" w14:textId="77777777" w:rsidR="00D631F9" w:rsidRPr="00D631F9" w:rsidRDefault="00D631F9" w:rsidP="00D631F9">
      <w:pPr>
        <w:numPr>
          <w:ilvl w:val="0"/>
          <w:numId w:val="26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Giấy quỳ từ màu tím chuyển sang màu xanh.   B. Giấy quỳ từ màu xanh chuyển về màu tím.</w:t>
      </w:r>
    </w:p>
    <w:p w14:paraId="259838AB" w14:textId="77777777" w:rsidR="00D631F9" w:rsidRPr="00D631F9" w:rsidRDefault="00D631F9" w:rsidP="00D631F9">
      <w:p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    C.  Giấy quỳ từ màu xanh chuyển sang màu hồng. D. Giấy quỳ từ màu xanh chuyển sang không màu.</w:t>
      </w:r>
    </w:p>
    <w:p w14:paraId="5BC2B2B7" w14:textId="77777777" w:rsidR="00D631F9" w:rsidRPr="00D631F9" w:rsidRDefault="00D631F9" w:rsidP="00D631F9">
      <w:p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27</w:t>
      </w:r>
      <w:r w:rsidRPr="00D631F9">
        <w:rPr>
          <w:rFonts w:asciiTheme="majorHAnsi" w:hAnsiTheme="majorHAnsi" w:cstheme="majorHAnsi"/>
          <w:b/>
          <w:bCs/>
          <w:i/>
          <w:iCs/>
        </w:rPr>
        <w:t xml:space="preserve"> :</w:t>
      </w:r>
      <w:r w:rsidRPr="00D631F9">
        <w:rPr>
          <w:rFonts w:asciiTheme="majorHAnsi" w:hAnsiTheme="majorHAnsi" w:cstheme="majorHAnsi"/>
        </w:rPr>
        <w:t xml:space="preserve"> Khoáng chất </w:t>
      </w:r>
      <w:r w:rsidRPr="00D631F9">
        <w:rPr>
          <w:rFonts w:asciiTheme="majorHAnsi" w:hAnsiTheme="majorHAnsi" w:cstheme="majorHAnsi"/>
          <w:b/>
          <w:i/>
        </w:rPr>
        <w:t>không</w:t>
      </w:r>
      <w:r w:rsidRPr="00D631F9">
        <w:rPr>
          <w:rFonts w:asciiTheme="majorHAnsi" w:hAnsiTheme="majorHAnsi" w:cstheme="majorHAnsi"/>
        </w:rPr>
        <w:t xml:space="preserve"> chứa nguyên tố clo :</w:t>
      </w:r>
    </w:p>
    <w:p w14:paraId="574EF1F8" w14:textId="77777777" w:rsidR="00D631F9" w:rsidRPr="00D631F9" w:rsidRDefault="00D631F9" w:rsidP="00D631F9">
      <w:pPr>
        <w:numPr>
          <w:ilvl w:val="0"/>
          <w:numId w:val="27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Muối mỏ.             B. Khoáng cacnalit.            C. Khoáng đôlômit.           D. Khoáng sinvinit.</w:t>
      </w:r>
    </w:p>
    <w:p w14:paraId="0AA5889F" w14:textId="77777777" w:rsidR="00D631F9" w:rsidRPr="00D631F9" w:rsidRDefault="00D631F9" w:rsidP="00D631F9">
      <w:p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28</w:t>
      </w:r>
      <w:r w:rsidRPr="00D631F9">
        <w:rPr>
          <w:rFonts w:asciiTheme="majorHAnsi" w:hAnsiTheme="majorHAnsi" w:cstheme="majorHAnsi"/>
          <w:b/>
          <w:bCs/>
          <w:i/>
          <w:iCs/>
        </w:rPr>
        <w:t xml:space="preserve"> :</w:t>
      </w:r>
      <w:r w:rsidRPr="00D631F9">
        <w:rPr>
          <w:rFonts w:asciiTheme="majorHAnsi" w:hAnsiTheme="majorHAnsi" w:cstheme="majorHAnsi"/>
        </w:rPr>
        <w:t xml:space="preserve"> Trong tự nhiên, clo chỉ ở trạng thái tự do trong :</w:t>
      </w:r>
    </w:p>
    <w:p w14:paraId="0B76E0DB" w14:textId="77777777" w:rsidR="00D631F9" w:rsidRPr="00D631F9" w:rsidRDefault="00D631F9" w:rsidP="00D631F9">
      <w:pPr>
        <w:numPr>
          <w:ilvl w:val="0"/>
          <w:numId w:val="28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</w:rPr>
        <w:t xml:space="preserve">không khí trên tầng bình lưu.                    B. </w:t>
      </w:r>
      <w:r w:rsidRPr="00D631F9">
        <w:rPr>
          <w:rFonts w:asciiTheme="majorHAnsi" w:hAnsiTheme="majorHAnsi" w:cstheme="majorHAnsi"/>
          <w:lang w:val="pt-BR"/>
        </w:rPr>
        <w:t>khí phun ra từ mỏ khí thiên nhiên.</w:t>
      </w:r>
    </w:p>
    <w:p w14:paraId="6A9CE1A9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 xml:space="preserve">            C.  khí phun ra từ mỏ dầu.                               D. khí phun ra từ miệng núi lửa.</w:t>
      </w:r>
    </w:p>
    <w:p w14:paraId="1F8A01C3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b/>
          <w:i/>
          <w:lang w:val="pt-BR"/>
        </w:rPr>
        <w:t>Câu 29</w:t>
      </w:r>
      <w:r w:rsidRPr="00D631F9">
        <w:rPr>
          <w:rFonts w:asciiTheme="majorHAnsi" w:hAnsiTheme="majorHAnsi" w:cstheme="majorHAnsi"/>
          <w:b/>
          <w:bCs/>
          <w:i/>
          <w:iCs/>
          <w:lang w:val="pt-BR"/>
        </w:rPr>
        <w:t xml:space="preserve"> :</w:t>
      </w:r>
      <w:r w:rsidRPr="00D631F9">
        <w:rPr>
          <w:rFonts w:asciiTheme="majorHAnsi" w:hAnsiTheme="majorHAnsi" w:cstheme="majorHAnsi"/>
          <w:lang w:val="pt-BR"/>
        </w:rPr>
        <w:t xml:space="preserve"> Chất khí được dùng để diệt trùng nước sinh hoạt, nước bể bơi... là :</w:t>
      </w:r>
    </w:p>
    <w:p w14:paraId="0C7268DD" w14:textId="77777777" w:rsidR="00D631F9" w:rsidRPr="00D631F9" w:rsidRDefault="00D631F9" w:rsidP="00D631F9">
      <w:pPr>
        <w:numPr>
          <w:ilvl w:val="0"/>
          <w:numId w:val="29"/>
        </w:numPr>
        <w:rPr>
          <w:rFonts w:asciiTheme="majorHAnsi" w:hAnsiTheme="majorHAnsi" w:cstheme="majorHAnsi"/>
          <w:lang w:val="pt-BR"/>
        </w:rPr>
        <w:sectPr w:rsidR="00D631F9" w:rsidRPr="00D631F9" w:rsidSect="00BC4B85">
          <w:type w:val="continuous"/>
          <w:pgSz w:w="11907" w:h="16840" w:code="9"/>
          <w:pgMar w:top="1440" w:right="1440" w:bottom="1440" w:left="1440" w:header="720" w:footer="735" w:gutter="0"/>
          <w:pgNumType w:start="3"/>
          <w:cols w:space="720"/>
          <w:docGrid w:linePitch="360"/>
        </w:sectPr>
      </w:pPr>
    </w:p>
    <w:p w14:paraId="1C2DA3A7" w14:textId="77777777" w:rsidR="00D631F9" w:rsidRPr="00D631F9" w:rsidRDefault="00D631F9" w:rsidP="00D631F9">
      <w:pPr>
        <w:numPr>
          <w:ilvl w:val="0"/>
          <w:numId w:val="29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F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.</w:t>
      </w:r>
    </w:p>
    <w:p w14:paraId="1DEC0E71" w14:textId="77777777" w:rsidR="00D631F9" w:rsidRPr="00D631F9" w:rsidRDefault="00D631F9" w:rsidP="00D631F9">
      <w:pPr>
        <w:numPr>
          <w:ilvl w:val="0"/>
          <w:numId w:val="29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.</w:t>
      </w:r>
    </w:p>
    <w:p w14:paraId="03F2D78D" w14:textId="77777777" w:rsidR="00D631F9" w:rsidRPr="00D631F9" w:rsidRDefault="00D631F9" w:rsidP="00D631F9">
      <w:pPr>
        <w:numPr>
          <w:ilvl w:val="0"/>
          <w:numId w:val="29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N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.</w:t>
      </w:r>
    </w:p>
    <w:p w14:paraId="1643EF2D" w14:textId="77777777" w:rsidR="00D631F9" w:rsidRPr="00D631F9" w:rsidRDefault="00D631F9" w:rsidP="00D631F9">
      <w:pPr>
        <w:numPr>
          <w:ilvl w:val="0"/>
          <w:numId w:val="29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CO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.</w:t>
      </w:r>
    </w:p>
    <w:p w14:paraId="473B589B" w14:textId="77777777" w:rsidR="00D631F9" w:rsidRPr="00D631F9" w:rsidRDefault="00D631F9" w:rsidP="00D631F9">
      <w:pPr>
        <w:rPr>
          <w:rFonts w:asciiTheme="majorHAnsi" w:hAnsiTheme="majorHAnsi" w:cstheme="majorHAnsi"/>
          <w:b/>
          <w:i/>
        </w:rPr>
        <w:sectPr w:rsidR="00D631F9" w:rsidRPr="00D631F9" w:rsidSect="00BC4B85">
          <w:type w:val="continuous"/>
          <w:pgSz w:w="11907" w:h="16840" w:code="9"/>
          <w:pgMar w:top="1440" w:right="1440" w:bottom="1440" w:left="1440" w:header="720" w:footer="735" w:gutter="0"/>
          <w:pgNumType w:start="3"/>
          <w:cols w:num="4" w:space="720" w:equalWidth="0">
            <w:col w:w="1493" w:space="720"/>
            <w:col w:w="2082" w:space="720"/>
            <w:col w:w="2082" w:space="720"/>
            <w:col w:w="1209"/>
          </w:cols>
          <w:docGrid w:linePitch="360"/>
        </w:sectPr>
      </w:pPr>
    </w:p>
    <w:p w14:paraId="4AC3022F" w14:textId="77777777" w:rsidR="00D631F9" w:rsidRPr="00D631F9" w:rsidRDefault="00D631F9" w:rsidP="00D631F9">
      <w:p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30</w:t>
      </w:r>
      <w:r w:rsidRPr="00D631F9">
        <w:rPr>
          <w:rFonts w:asciiTheme="majorHAnsi" w:hAnsiTheme="majorHAnsi" w:cstheme="majorHAnsi"/>
          <w:b/>
          <w:bCs/>
          <w:i/>
          <w:iCs/>
        </w:rPr>
        <w:t xml:space="preserve"> :</w:t>
      </w:r>
      <w:r w:rsidRPr="00D631F9">
        <w:rPr>
          <w:rFonts w:asciiTheme="majorHAnsi" w:hAnsiTheme="majorHAnsi" w:cstheme="majorHAnsi"/>
        </w:rPr>
        <w:t xml:space="preserve"> Chỉ ra nội dung </w:t>
      </w:r>
      <w:r w:rsidRPr="00D631F9">
        <w:rPr>
          <w:rFonts w:asciiTheme="majorHAnsi" w:hAnsiTheme="majorHAnsi" w:cstheme="majorHAnsi"/>
          <w:b/>
          <w:i/>
        </w:rPr>
        <w:t>sai</w:t>
      </w:r>
      <w:r w:rsidRPr="00D631F9">
        <w:rPr>
          <w:rFonts w:asciiTheme="majorHAnsi" w:hAnsiTheme="majorHAnsi" w:cstheme="majorHAnsi"/>
        </w:rPr>
        <w:t xml:space="preserve"> :</w:t>
      </w:r>
    </w:p>
    <w:p w14:paraId="363790AE" w14:textId="77777777" w:rsidR="00D631F9" w:rsidRPr="00D631F9" w:rsidRDefault="00D631F9" w:rsidP="00D631F9">
      <w:pPr>
        <w:numPr>
          <w:ilvl w:val="0"/>
          <w:numId w:val="30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Clo là phi kim rất hoạt động.                             B. Clo là chất khử trong nhiều phản ứng hoá học.</w:t>
      </w:r>
    </w:p>
    <w:p w14:paraId="0CB62141" w14:textId="77777777" w:rsidR="00D631F9" w:rsidRPr="00D631F9" w:rsidRDefault="00D631F9" w:rsidP="00D631F9">
      <w:pPr>
        <w:ind w:left="720"/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</w:rPr>
        <w:t xml:space="preserve">C.  Trong các hợp chất, clo chỉ có số oxi hoá -1.  D. </w:t>
      </w:r>
      <w:r w:rsidRPr="00D631F9">
        <w:rPr>
          <w:rFonts w:asciiTheme="majorHAnsi" w:hAnsiTheme="majorHAnsi" w:cstheme="majorHAnsi"/>
          <w:lang w:val="pt-BR"/>
        </w:rPr>
        <w:t>Clo là chất oxi hoá mạnh.</w:t>
      </w:r>
    </w:p>
    <w:p w14:paraId="42267D60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b/>
          <w:i/>
          <w:lang w:val="pt-BR"/>
        </w:rPr>
        <w:t>Câu 31</w:t>
      </w:r>
      <w:r w:rsidRPr="00D631F9">
        <w:rPr>
          <w:rFonts w:asciiTheme="majorHAnsi" w:hAnsiTheme="majorHAnsi" w:cstheme="majorHAnsi"/>
          <w:b/>
          <w:bCs/>
          <w:i/>
          <w:iCs/>
          <w:lang w:val="pt-BR"/>
        </w:rPr>
        <w:t xml:space="preserve"> :</w:t>
      </w:r>
      <w:r w:rsidRPr="00D631F9">
        <w:rPr>
          <w:rFonts w:asciiTheme="majorHAnsi" w:hAnsiTheme="majorHAnsi" w:cstheme="majorHAnsi"/>
          <w:lang w:val="pt-BR"/>
        </w:rPr>
        <w:t xml:space="preserve"> Chỉ ra đâu </w:t>
      </w:r>
      <w:r w:rsidRPr="00D631F9">
        <w:rPr>
          <w:rFonts w:asciiTheme="majorHAnsi" w:hAnsiTheme="majorHAnsi" w:cstheme="majorHAnsi"/>
          <w:b/>
          <w:i/>
          <w:lang w:val="pt-BR"/>
        </w:rPr>
        <w:t>không</w:t>
      </w:r>
      <w:r w:rsidRPr="00D631F9">
        <w:rPr>
          <w:rFonts w:asciiTheme="majorHAnsi" w:hAnsiTheme="majorHAnsi" w:cstheme="majorHAnsi"/>
          <w:lang w:val="pt-BR"/>
        </w:rPr>
        <w:t xml:space="preserve"> phải là ứng dụng của clo :</w:t>
      </w:r>
    </w:p>
    <w:p w14:paraId="59A49FA5" w14:textId="77777777" w:rsidR="00D631F9" w:rsidRPr="00D631F9" w:rsidRDefault="00D631F9" w:rsidP="00D631F9">
      <w:pPr>
        <w:numPr>
          <w:ilvl w:val="0"/>
          <w:numId w:val="31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Xử lí nước sinh hoạt.</w:t>
      </w:r>
    </w:p>
    <w:p w14:paraId="1B8D59A1" w14:textId="77777777" w:rsidR="00D631F9" w:rsidRPr="00D631F9" w:rsidRDefault="00D631F9" w:rsidP="00D631F9">
      <w:pPr>
        <w:numPr>
          <w:ilvl w:val="0"/>
          <w:numId w:val="31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Sản xuất nhiều hoá chất hữu cơ (dung môi, thuốc diệt côn trùng, nhựa, cao su tổng hợp, sợi tổng hợp).</w:t>
      </w:r>
    </w:p>
    <w:p w14:paraId="18B4436B" w14:textId="77777777" w:rsidR="00D631F9" w:rsidRPr="00D631F9" w:rsidRDefault="00D631F9" w:rsidP="00D631F9">
      <w:pPr>
        <w:numPr>
          <w:ilvl w:val="0"/>
          <w:numId w:val="31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Sản xuất NaCl, KCl trong công nghiệp.</w:t>
      </w:r>
    </w:p>
    <w:p w14:paraId="568B0FC0" w14:textId="77777777" w:rsidR="00D631F9" w:rsidRPr="00D631F9" w:rsidRDefault="00D631F9" w:rsidP="00D631F9">
      <w:pPr>
        <w:numPr>
          <w:ilvl w:val="0"/>
          <w:numId w:val="31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Dùng để tẩy trắng, sản xuất chất tẩy trắng.</w:t>
      </w:r>
    </w:p>
    <w:p w14:paraId="2FE81536" w14:textId="77777777" w:rsidR="00D631F9" w:rsidRPr="00D631F9" w:rsidRDefault="00D631F9" w:rsidP="00D631F9">
      <w:p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32</w:t>
      </w:r>
      <w:r w:rsidRPr="00D631F9">
        <w:rPr>
          <w:rFonts w:asciiTheme="majorHAnsi" w:hAnsiTheme="majorHAnsi" w:cstheme="majorHAnsi"/>
          <w:b/>
          <w:bCs/>
          <w:i/>
          <w:iCs/>
        </w:rPr>
        <w:t xml:space="preserve"> :</w:t>
      </w:r>
      <w:r w:rsidRPr="00D631F9">
        <w:rPr>
          <w:rFonts w:asciiTheme="majorHAnsi" w:hAnsiTheme="majorHAnsi" w:cstheme="majorHAnsi"/>
        </w:rPr>
        <w:t xml:space="preserve"> Một lượng lớn clo được dùng để </w:t>
      </w:r>
    </w:p>
    <w:p w14:paraId="758297FF" w14:textId="77777777" w:rsidR="00D631F9" w:rsidRPr="00D631F9" w:rsidRDefault="00D631F9" w:rsidP="00D631F9">
      <w:pPr>
        <w:numPr>
          <w:ilvl w:val="0"/>
          <w:numId w:val="32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diệt trùng nước sinh hoạt.                       B. sản xuất các hoá chất hữu cơ.</w:t>
      </w:r>
    </w:p>
    <w:p w14:paraId="2E0E1A9B" w14:textId="77777777" w:rsidR="00D631F9" w:rsidRPr="00D631F9" w:rsidRDefault="00D631F9" w:rsidP="00D631F9">
      <w:p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lang w:val="pt-BR"/>
        </w:rPr>
        <w:t xml:space="preserve">C.  sản xuất nước Gia-ven, clorua vôi.         D. </w:t>
      </w:r>
      <w:r w:rsidRPr="00D631F9">
        <w:rPr>
          <w:rFonts w:asciiTheme="majorHAnsi" w:hAnsiTheme="majorHAnsi" w:cstheme="majorHAnsi"/>
        </w:rPr>
        <w:t>sản xuất axit clohiđric, kali clorat...</w:t>
      </w:r>
    </w:p>
    <w:p w14:paraId="6E1F87A5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b/>
          <w:i/>
          <w:lang w:val="pt-BR"/>
        </w:rPr>
        <w:t>Câu 33</w:t>
      </w:r>
      <w:r w:rsidRPr="00D631F9">
        <w:rPr>
          <w:rFonts w:asciiTheme="majorHAnsi" w:hAnsiTheme="majorHAnsi" w:cstheme="majorHAnsi"/>
          <w:b/>
          <w:bCs/>
          <w:i/>
          <w:iCs/>
          <w:lang w:val="pt-BR"/>
        </w:rPr>
        <w:t xml:space="preserve"> :</w:t>
      </w:r>
      <w:r w:rsidRPr="00D631F9">
        <w:rPr>
          <w:rFonts w:asciiTheme="majorHAnsi" w:hAnsiTheme="majorHAnsi" w:cstheme="majorHAnsi"/>
          <w:lang w:val="pt-BR"/>
        </w:rPr>
        <w:t xml:space="preserve"> Nguyên tắc điều chế khí clo là dựa vào phản ứng sau :</w:t>
      </w:r>
    </w:p>
    <w:p w14:paraId="4AA3AEE4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ab/>
        <w:t xml:space="preserve">A.  2Cl </w:t>
      </w:r>
      <w:r w:rsidRPr="00D631F9">
        <w:rPr>
          <w:rFonts w:asciiTheme="majorHAnsi" w:hAnsiTheme="majorHAnsi" w:cstheme="majorHAnsi"/>
          <w:vertAlign w:val="superscript"/>
          <w:lang w:val="pt-BR"/>
        </w:rPr>
        <w:t>-</w:t>
      </w:r>
      <w:r w:rsidRPr="00D631F9">
        <w:rPr>
          <w:rFonts w:asciiTheme="majorHAnsi" w:hAnsiTheme="majorHAnsi" w:cstheme="majorHAnsi"/>
          <w:lang w:val="pt-BR"/>
        </w:rPr>
        <w:t xml:space="preserve"> 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  <w:lang w:val="pt-BR"/>
        </w:rPr>
        <w:t xml:space="preserve">  Cl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 xml:space="preserve">  +  2e</w:t>
      </w:r>
    </w:p>
    <w:p w14:paraId="047934AD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20B9CCB6" wp14:editId="12EF2EB2">
                <wp:simplePos x="0" y="0"/>
                <wp:positionH relativeFrom="column">
                  <wp:posOffset>1122680</wp:posOffset>
                </wp:positionH>
                <wp:positionV relativeFrom="paragraph">
                  <wp:posOffset>45085</wp:posOffset>
                </wp:positionV>
                <wp:extent cx="595630" cy="357505"/>
                <wp:effectExtent l="0" t="1905" r="15240" b="2540"/>
                <wp:wrapNone/>
                <wp:docPr id="751753400" name="Group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5630" cy="357505"/>
                          <a:chOff x="7479" y="6021"/>
                          <a:chExt cx="938" cy="749"/>
                        </a:xfrm>
                      </wpg:grpSpPr>
                      <wps:wsp>
                        <wps:cNvPr id="1296758786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7479" y="6021"/>
                            <a:ext cx="804" cy="7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DD99C6" w14:textId="77777777" w:rsidR="00D631F9" w:rsidRDefault="00D631F9" w:rsidP="00D631F9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đpdd</w:t>
                              </w:r>
                            </w:p>
                            <w:p w14:paraId="0861008C" w14:textId="77777777" w:rsidR="00D631F9" w:rsidRDefault="00D631F9" w:rsidP="00D631F9">
                              <w:pPr>
                                <w:jc w:val="center"/>
                                <w:rPr>
                                  <w:sz w:val="2"/>
                                </w:rPr>
                              </w:pPr>
                            </w:p>
                            <w:p w14:paraId="0C5EB681" w14:textId="77777777" w:rsidR="00D631F9" w:rsidRDefault="00D631F9" w:rsidP="00D631F9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65945536" name="Line 54"/>
                        <wps:cNvCnPr>
                          <a:cxnSpLocks noChangeShapeType="1"/>
                        </wps:cNvCnPr>
                        <wps:spPr bwMode="auto">
                          <a:xfrm>
                            <a:off x="7546" y="6381"/>
                            <a:ext cx="87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0B9CCB6" id="Group 4" o:spid="_x0000_s1026" style="position:absolute;margin-left:88.4pt;margin-top:3.55pt;width:46.9pt;height:28.15pt;z-index:251668480" coordorigin="7479,6021" coordsize="938,7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3" o:spid="_x0000_s1027" type="#_x0000_t202" style="position:absolute;left:7479;top:6021;width:804;height:7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" filled="f" stroked="f">
                  <v:textbox>
                    <w:txbxContent>
                      <w:p w14:paraId="18DD99C6" w14:textId="77777777" w:rsidR="00D631F9" w:rsidRDefault="00D631F9" w:rsidP="00D631F9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đpdd</w:t>
                        </w:r>
                      </w:p>
                      <w:p w14:paraId="0861008C" w14:textId="77777777" w:rsidR="00D631F9" w:rsidRDefault="00D631F9" w:rsidP="00D631F9">
                        <w:pPr>
                          <w:jc w:val="center"/>
                          <w:rPr>
                            <w:sz w:val="2"/>
                          </w:rPr>
                        </w:pPr>
                      </w:p>
                      <w:p w14:paraId="0C5EB681" w14:textId="77777777" w:rsidR="00D631F9" w:rsidRDefault="00D631F9" w:rsidP="00D631F9">
                        <w:pPr>
                          <w:jc w:val="center"/>
                          <w:rPr>
                            <w:sz w:val="20"/>
                          </w:rPr>
                        </w:pPr>
                      </w:p>
                    </w:txbxContent>
                  </v:textbox>
                </v:shape>
                <v:line id="Line 54" o:spid="_x0000_s1028" style="position:absolute;visibility:visible;mso-wrap-style:square" from="7546,6381" to="8417,63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">
                  <v:stroke endarrow="open"/>
                </v:line>
              </v:group>
            </w:pict>
          </mc:Fallback>
        </mc:AlternateContent>
      </w:r>
      <w:r w:rsidRPr="00D631F9">
        <w:rPr>
          <w:rFonts w:asciiTheme="majorHAnsi" w:hAnsiTheme="majorHAnsi" w:cstheme="majorHAnsi"/>
          <w:lang w:val="pt-BR"/>
        </w:rPr>
        <w:tab/>
        <w:t xml:space="preserve">B.  NaCl                      Na  +  </w:t>
      </w:r>
      <w:r w:rsidRPr="00D631F9">
        <w:rPr>
          <w:rFonts w:asciiTheme="majorHAnsi" w:hAnsiTheme="majorHAnsi" w:cstheme="majorHAnsi"/>
          <w:position w:val="-24"/>
          <w:lang w:val="pt-BR"/>
        </w:rPr>
        <w:object w:dxaOrig="240" w:dyaOrig="620" w14:anchorId="378EEEFD">
          <v:shape id="_x0000_i1217" type="#_x0000_t75" style="width:12.25pt;height:31.25pt" o:ole="">
            <v:imagedata r:id="rId39" o:title=""/>
          </v:shape>
          <o:OLEObject Type="Embed" ProgID="Equation.3" ShapeID="_x0000_i1217" DrawAspect="Content" ObjectID="_1773590384" r:id="rId40"/>
        </w:object>
      </w:r>
      <w:r w:rsidRPr="00D631F9">
        <w:rPr>
          <w:rFonts w:asciiTheme="majorHAnsi" w:hAnsiTheme="majorHAnsi" w:cstheme="majorHAnsi"/>
          <w:lang w:val="pt-BR"/>
        </w:rPr>
        <w:t>Cl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</w:rPr>
        <w:sym w:font="Symbol" w:char="F0AD"/>
      </w:r>
    </w:p>
    <w:p w14:paraId="38E68E24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noProof/>
        </w:rPr>
        <w:lastRenderedPageBreak/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7CDF2E90" wp14:editId="190A4A98">
                <wp:simplePos x="0" y="0"/>
                <wp:positionH relativeFrom="column">
                  <wp:posOffset>1730375</wp:posOffset>
                </wp:positionH>
                <wp:positionV relativeFrom="paragraph">
                  <wp:posOffset>207010</wp:posOffset>
                </wp:positionV>
                <wp:extent cx="595630" cy="433705"/>
                <wp:effectExtent l="0" t="0" r="17145" b="0"/>
                <wp:wrapNone/>
                <wp:docPr id="484226422" name="Group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5630" cy="433705"/>
                          <a:chOff x="7479" y="6021"/>
                          <a:chExt cx="938" cy="749"/>
                        </a:xfrm>
                      </wpg:grpSpPr>
                      <wps:wsp>
                        <wps:cNvPr id="1789517405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7479" y="6021"/>
                            <a:ext cx="804" cy="7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8C3CD2" w14:textId="77777777" w:rsidR="00D631F9" w:rsidRDefault="00D631F9" w:rsidP="00D631F9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đpdd</w:t>
                              </w:r>
                            </w:p>
                            <w:p w14:paraId="2706027B" w14:textId="77777777" w:rsidR="00D631F9" w:rsidRDefault="00D631F9" w:rsidP="00D631F9">
                              <w:pPr>
                                <w:jc w:val="center"/>
                                <w:rPr>
                                  <w:sz w:val="2"/>
                                </w:rPr>
                              </w:pPr>
                            </w:p>
                            <w:p w14:paraId="2C99F962" w14:textId="77777777" w:rsidR="00D631F9" w:rsidRDefault="00D631F9" w:rsidP="00D631F9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m.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6822419" name="Line 48"/>
                        <wps:cNvCnPr>
                          <a:cxnSpLocks noChangeShapeType="1"/>
                        </wps:cNvCnPr>
                        <wps:spPr bwMode="auto">
                          <a:xfrm>
                            <a:off x="7546" y="6381"/>
                            <a:ext cx="87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CDF2E90" id="Group 3" o:spid="_x0000_s1029" style="position:absolute;margin-left:136.25pt;margin-top:16.3pt;width:46.9pt;height:34.15pt;z-index:251666432" coordorigin="7479,6021" coordsize="938,7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">
                <v:shape id="Text Box 47" o:spid="_x0000_s1030" type="#_x0000_t202" style="position:absolute;left:7479;top:6021;width:804;height:7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" filled="f" stroked="f">
                  <v:textbox>
                    <w:txbxContent>
                      <w:p w14:paraId="288C3CD2" w14:textId="77777777" w:rsidR="00D631F9" w:rsidRDefault="00D631F9" w:rsidP="00D631F9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đpdd</w:t>
                        </w:r>
                      </w:p>
                      <w:p w14:paraId="2706027B" w14:textId="77777777" w:rsidR="00D631F9" w:rsidRDefault="00D631F9" w:rsidP="00D631F9">
                        <w:pPr>
                          <w:jc w:val="center"/>
                          <w:rPr>
                            <w:sz w:val="2"/>
                          </w:rPr>
                        </w:pPr>
                      </w:p>
                      <w:p w14:paraId="2C99F962" w14:textId="77777777" w:rsidR="00D631F9" w:rsidRDefault="00D631F9" w:rsidP="00D631F9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m.n</w:t>
                        </w:r>
                      </w:p>
                    </w:txbxContent>
                  </v:textbox>
                </v:shape>
                <v:line id="Line 48" o:spid="_x0000_s1031" style="position:absolute;visibility:visible;mso-wrap-style:square" from="7546,6381" to="8417,63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">
                  <v:stroke endarrow="open"/>
                </v:line>
              </v:group>
            </w:pict>
          </mc:Fallback>
        </mc:AlternateContent>
      </w:r>
      <w:r w:rsidRPr="00D631F9">
        <w:rPr>
          <w:rFonts w:asciiTheme="majorHAnsi" w:hAnsiTheme="majorHAnsi" w:cstheme="majorHAnsi"/>
          <w:lang w:val="pt-BR"/>
        </w:rPr>
        <w:t xml:space="preserve">   </w:t>
      </w:r>
      <w:r w:rsidRPr="00D631F9">
        <w:rPr>
          <w:rFonts w:asciiTheme="majorHAnsi" w:hAnsiTheme="majorHAnsi" w:cstheme="majorHAnsi"/>
          <w:lang w:val="pt-BR"/>
        </w:rPr>
        <w:tab/>
        <w:t>C.  4HCl  +  MnO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 xml:space="preserve"> </w:t>
      </w:r>
      <w:r w:rsidRPr="00D631F9">
        <w:rPr>
          <w:rFonts w:asciiTheme="majorHAnsi" w:hAnsiTheme="majorHAnsi" w:cstheme="majorHAnsi"/>
          <w:position w:val="-6"/>
          <w:lang w:val="pt-BR"/>
        </w:rPr>
        <w:object w:dxaOrig="700" w:dyaOrig="420" w14:anchorId="01732479">
          <v:shape id="_x0000_i1218" type="#_x0000_t75" style="width:35.3pt;height:21.05pt" o:ole="">
            <v:imagedata r:id="rId41" o:title=""/>
          </v:shape>
          <o:OLEObject Type="Embed" ProgID="Equation.DSMT4" ShapeID="_x0000_i1218" DrawAspect="Content" ObjectID="_1773590385" r:id="rId42"/>
        </w:object>
      </w:r>
      <w:r w:rsidRPr="00D631F9">
        <w:rPr>
          <w:rFonts w:asciiTheme="majorHAnsi" w:hAnsiTheme="majorHAnsi" w:cstheme="majorHAnsi"/>
          <w:lang w:val="pt-BR"/>
        </w:rPr>
        <w:t>Cl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</w:rPr>
        <w:sym w:font="Symbol" w:char="F0AD"/>
      </w:r>
      <w:r w:rsidRPr="00D631F9">
        <w:rPr>
          <w:rFonts w:asciiTheme="majorHAnsi" w:hAnsiTheme="majorHAnsi" w:cstheme="majorHAnsi"/>
          <w:lang w:val="pt-BR"/>
        </w:rPr>
        <w:t xml:space="preserve">  +  MnCl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 xml:space="preserve">  +  2H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>O</w:t>
      </w:r>
    </w:p>
    <w:p w14:paraId="7FE7C4E1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 xml:space="preserve"> </w:t>
      </w:r>
      <w:r w:rsidRPr="00D631F9">
        <w:rPr>
          <w:rFonts w:asciiTheme="majorHAnsi" w:hAnsiTheme="majorHAnsi" w:cstheme="majorHAnsi"/>
          <w:lang w:val="pt-BR"/>
        </w:rPr>
        <w:tab/>
        <w:t>D.  2NaCl  +  2H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>O                    Cl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</w:rPr>
        <w:sym w:font="Symbol" w:char="F0AD"/>
      </w:r>
      <w:r w:rsidRPr="00D631F9">
        <w:rPr>
          <w:rFonts w:asciiTheme="majorHAnsi" w:hAnsiTheme="majorHAnsi" w:cstheme="majorHAnsi"/>
          <w:lang w:val="pt-BR"/>
        </w:rPr>
        <w:t xml:space="preserve">  +  H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</w:rPr>
        <w:sym w:font="Symbol" w:char="F0AD"/>
      </w:r>
      <w:r w:rsidRPr="00D631F9">
        <w:rPr>
          <w:rFonts w:asciiTheme="majorHAnsi" w:hAnsiTheme="majorHAnsi" w:cstheme="majorHAnsi"/>
          <w:lang w:val="pt-BR"/>
        </w:rPr>
        <w:t xml:space="preserve">  +  2NaOH</w:t>
      </w:r>
    </w:p>
    <w:p w14:paraId="7978E8B7" w14:textId="77777777" w:rsidR="00D631F9" w:rsidRPr="00D631F9" w:rsidRDefault="00D631F9" w:rsidP="00D631F9">
      <w:pPr>
        <w:ind w:left="1005" w:hanging="1005"/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b/>
          <w:i/>
          <w:lang w:val="pt-BR"/>
        </w:rPr>
        <w:t>Câu 34.</w:t>
      </w:r>
      <w:r w:rsidRPr="00D631F9">
        <w:rPr>
          <w:rFonts w:asciiTheme="majorHAnsi" w:hAnsiTheme="majorHAnsi" w:cstheme="majorHAnsi"/>
          <w:lang w:val="pt-BR"/>
        </w:rPr>
        <w:t xml:space="preserve"> Để làm sạch khí clo khi điều chế từ MnO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 xml:space="preserve"> và HCl đặc, cần dẫn khí thu được lần lượt qua các bình rửa khí :</w:t>
      </w:r>
    </w:p>
    <w:p w14:paraId="2E84B3C9" w14:textId="77777777" w:rsidR="00D631F9" w:rsidRPr="00D631F9" w:rsidRDefault="00D631F9" w:rsidP="00D631F9">
      <w:pPr>
        <w:numPr>
          <w:ilvl w:val="0"/>
          <w:numId w:val="33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(1) chứa 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SO</w:t>
      </w:r>
      <w:r w:rsidRPr="00D631F9">
        <w:rPr>
          <w:rFonts w:asciiTheme="majorHAnsi" w:hAnsiTheme="majorHAnsi" w:cstheme="majorHAnsi"/>
          <w:vertAlign w:val="subscript"/>
        </w:rPr>
        <w:t>4</w:t>
      </w:r>
      <w:r w:rsidRPr="00D631F9">
        <w:rPr>
          <w:rFonts w:asciiTheme="majorHAnsi" w:hAnsiTheme="majorHAnsi" w:cstheme="majorHAnsi"/>
        </w:rPr>
        <w:t xml:space="preserve"> đặc và (2) chứa dung dịch NaCl.</w:t>
      </w:r>
    </w:p>
    <w:p w14:paraId="33F1F0E0" w14:textId="77777777" w:rsidR="00D631F9" w:rsidRPr="00D631F9" w:rsidRDefault="00D631F9" w:rsidP="00D631F9">
      <w:pPr>
        <w:numPr>
          <w:ilvl w:val="0"/>
          <w:numId w:val="33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(1) chứa dung dịch NaCl và (2) chứa 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SO</w:t>
      </w:r>
      <w:r w:rsidRPr="00D631F9">
        <w:rPr>
          <w:rFonts w:asciiTheme="majorHAnsi" w:hAnsiTheme="majorHAnsi" w:cstheme="majorHAnsi"/>
          <w:vertAlign w:val="subscript"/>
        </w:rPr>
        <w:t>4</w:t>
      </w:r>
      <w:r w:rsidRPr="00D631F9">
        <w:rPr>
          <w:rFonts w:asciiTheme="majorHAnsi" w:hAnsiTheme="majorHAnsi" w:cstheme="majorHAnsi"/>
        </w:rPr>
        <w:t xml:space="preserve"> loãng.</w:t>
      </w:r>
    </w:p>
    <w:p w14:paraId="63B28675" w14:textId="77777777" w:rsidR="00D631F9" w:rsidRPr="00D631F9" w:rsidRDefault="00D631F9" w:rsidP="00D631F9">
      <w:pPr>
        <w:numPr>
          <w:ilvl w:val="0"/>
          <w:numId w:val="33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(1) chứa dung dịch NaCl và (2) chứa 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SO</w:t>
      </w:r>
      <w:r w:rsidRPr="00D631F9">
        <w:rPr>
          <w:rFonts w:asciiTheme="majorHAnsi" w:hAnsiTheme="majorHAnsi" w:cstheme="majorHAnsi"/>
          <w:vertAlign w:val="subscript"/>
        </w:rPr>
        <w:t>4</w:t>
      </w:r>
      <w:r w:rsidRPr="00D631F9">
        <w:rPr>
          <w:rFonts w:asciiTheme="majorHAnsi" w:hAnsiTheme="majorHAnsi" w:cstheme="majorHAnsi"/>
        </w:rPr>
        <w:t xml:space="preserve"> đặc.</w:t>
      </w:r>
    </w:p>
    <w:p w14:paraId="52DD227A" w14:textId="77777777" w:rsidR="00D631F9" w:rsidRPr="00D631F9" w:rsidRDefault="00D631F9" w:rsidP="00D631F9">
      <w:pPr>
        <w:numPr>
          <w:ilvl w:val="0"/>
          <w:numId w:val="33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(1) chứa H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>SO</w:t>
      </w:r>
      <w:r w:rsidRPr="00D631F9">
        <w:rPr>
          <w:rFonts w:asciiTheme="majorHAnsi" w:hAnsiTheme="majorHAnsi" w:cstheme="majorHAnsi"/>
          <w:vertAlign w:val="subscript"/>
          <w:lang w:val="pt-BR"/>
        </w:rPr>
        <w:t>4</w:t>
      </w:r>
      <w:r w:rsidRPr="00D631F9">
        <w:rPr>
          <w:rFonts w:asciiTheme="majorHAnsi" w:hAnsiTheme="majorHAnsi" w:cstheme="majorHAnsi"/>
          <w:lang w:val="pt-BR"/>
        </w:rPr>
        <w:t xml:space="preserve"> đặc và (2) chứa nước cất.</w:t>
      </w:r>
    </w:p>
    <w:p w14:paraId="08807259" w14:textId="77777777" w:rsidR="00D631F9" w:rsidRPr="00D631F9" w:rsidRDefault="00D631F9" w:rsidP="00D631F9">
      <w:pPr>
        <w:rPr>
          <w:rFonts w:asciiTheme="majorHAnsi" w:hAnsiTheme="majorHAnsi" w:cstheme="majorHAnsi"/>
          <w:b/>
          <w:i/>
          <w:lang w:val="pt-BR"/>
        </w:rPr>
      </w:pPr>
    </w:p>
    <w:p w14:paraId="42AF7382" w14:textId="77777777" w:rsidR="00D631F9" w:rsidRPr="00D631F9" w:rsidRDefault="00D631F9" w:rsidP="00D631F9">
      <w:pPr>
        <w:rPr>
          <w:rFonts w:asciiTheme="majorHAnsi" w:hAnsiTheme="majorHAnsi" w:cstheme="majorHAnsi"/>
          <w:b/>
          <w:i/>
          <w:lang w:val="pt-BR"/>
        </w:rPr>
      </w:pPr>
    </w:p>
    <w:p w14:paraId="5FEF1E63" w14:textId="77777777" w:rsidR="00D631F9" w:rsidRPr="00D631F9" w:rsidRDefault="00D631F9" w:rsidP="00D631F9">
      <w:pPr>
        <w:rPr>
          <w:rFonts w:asciiTheme="majorHAnsi" w:hAnsiTheme="majorHAnsi" w:cstheme="majorHAnsi"/>
          <w:b/>
          <w:i/>
          <w:lang w:val="pt-BR"/>
        </w:rPr>
      </w:pPr>
    </w:p>
    <w:p w14:paraId="736DA5D6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b/>
          <w:i/>
          <w:lang w:val="pt-BR"/>
        </w:rPr>
        <w:t>Câu 35.</w:t>
      </w:r>
      <w:r w:rsidRPr="00D631F9">
        <w:rPr>
          <w:rFonts w:asciiTheme="majorHAnsi" w:hAnsiTheme="majorHAnsi" w:cstheme="majorHAnsi"/>
          <w:lang w:val="pt-BR"/>
        </w:rPr>
        <w:t xml:space="preserve">  Có ba cách thu khí dưới đây, cách nào có thể dùng để thu khí clo ?</w:t>
      </w:r>
    </w:p>
    <w:p w14:paraId="507FF5D5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3ADC5B7F" wp14:editId="32AEEC68">
                <wp:simplePos x="0" y="0"/>
                <wp:positionH relativeFrom="column">
                  <wp:posOffset>916305</wp:posOffset>
                </wp:positionH>
                <wp:positionV relativeFrom="paragraph">
                  <wp:posOffset>21590</wp:posOffset>
                </wp:positionV>
                <wp:extent cx="3159760" cy="1245235"/>
                <wp:effectExtent l="11430" t="22225" r="635" b="0"/>
                <wp:wrapNone/>
                <wp:docPr id="1730383791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59760" cy="1245235"/>
                          <a:chOff x="2969" y="8295"/>
                          <a:chExt cx="4976" cy="1961"/>
                        </a:xfrm>
                      </wpg:grpSpPr>
                      <wpg:grpSp>
                        <wpg:cNvPr id="1926763876" name="Group 13"/>
                        <wpg:cNvGrpSpPr>
                          <a:grpSpLocks/>
                        </wpg:cNvGrpSpPr>
                        <wpg:grpSpPr bwMode="auto">
                          <a:xfrm>
                            <a:off x="2969" y="8369"/>
                            <a:ext cx="890" cy="1739"/>
                            <a:chOff x="1852" y="8103"/>
                            <a:chExt cx="890" cy="1739"/>
                          </a:xfrm>
                        </wpg:grpSpPr>
                        <wps:wsp>
                          <wps:cNvPr id="1590945320" name="Line 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73" y="8675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9890378" name="Line 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42" y="8675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8337897" name="Arc 16"/>
                          <wps:cNvSpPr>
                            <a:spLocks/>
                          </wps:cNvSpPr>
                          <wps:spPr bwMode="auto">
                            <a:xfrm rot="1072645">
                              <a:off x="2474" y="9663"/>
                              <a:ext cx="250" cy="179"/>
                            </a:xfrm>
                            <a:custGeom>
                              <a:avLst/>
                              <a:gdLst>
                                <a:gd name="G0" fmla="+- 18979 0 0"/>
                                <a:gd name="G1" fmla="+- 4845 0 0"/>
                                <a:gd name="G2" fmla="+- 21600 0 0"/>
                                <a:gd name="T0" fmla="*/ 40029 w 40579"/>
                                <a:gd name="T1" fmla="*/ 0 h 26445"/>
                                <a:gd name="T2" fmla="*/ 0 w 40579"/>
                                <a:gd name="T3" fmla="*/ 15158 h 26445"/>
                                <a:gd name="T4" fmla="*/ 18979 w 40579"/>
                                <a:gd name="T5" fmla="*/ 4845 h 2644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0579" h="26445" fill="none" extrusionOk="0">
                                  <a:moveTo>
                                    <a:pt x="40028" y="0"/>
                                  </a:moveTo>
                                  <a:cubicBezTo>
                                    <a:pt x="40394" y="1589"/>
                                    <a:pt x="40579" y="3214"/>
                                    <a:pt x="40579" y="4845"/>
                                  </a:cubicBezTo>
                                  <a:cubicBezTo>
                                    <a:pt x="40579" y="16774"/>
                                    <a:pt x="30908" y="26445"/>
                                    <a:pt x="18979" y="26445"/>
                                  </a:cubicBezTo>
                                  <a:cubicBezTo>
                                    <a:pt x="11062" y="26445"/>
                                    <a:pt x="3779" y="22114"/>
                                    <a:pt x="0" y="15157"/>
                                  </a:cubicBezTo>
                                </a:path>
                                <a:path w="40579" h="26445" stroke="0" extrusionOk="0">
                                  <a:moveTo>
                                    <a:pt x="40028" y="0"/>
                                  </a:moveTo>
                                  <a:cubicBezTo>
                                    <a:pt x="40394" y="1589"/>
                                    <a:pt x="40579" y="3214"/>
                                    <a:pt x="40579" y="4845"/>
                                  </a:cubicBezTo>
                                  <a:cubicBezTo>
                                    <a:pt x="40579" y="16774"/>
                                    <a:pt x="30908" y="26445"/>
                                    <a:pt x="18979" y="26445"/>
                                  </a:cubicBezTo>
                                  <a:cubicBezTo>
                                    <a:pt x="11062" y="26445"/>
                                    <a:pt x="3779" y="22114"/>
                                    <a:pt x="0" y="15157"/>
                                  </a:cubicBezTo>
                                  <a:lnTo>
                                    <a:pt x="18979" y="4845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5388993" name="Line 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72" y="8279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87668253" name="Line 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33" y="8183"/>
                              <a:ext cx="6" cy="11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64138487" name="Line 1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05" y="8261"/>
                              <a:ext cx="57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51446447" name="Line 2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36" y="8189"/>
                              <a:ext cx="57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88651105" name="Line 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52" y="8103"/>
                              <a:ext cx="40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666722234" name="Group 22"/>
                        <wpg:cNvGrpSpPr>
                          <a:grpSpLocks/>
                        </wpg:cNvGrpSpPr>
                        <wpg:grpSpPr bwMode="auto">
                          <a:xfrm>
                            <a:off x="4784" y="8346"/>
                            <a:ext cx="779" cy="1734"/>
                            <a:chOff x="3412" y="8135"/>
                            <a:chExt cx="779" cy="1734"/>
                          </a:xfrm>
                        </wpg:grpSpPr>
                        <wps:wsp>
                          <wps:cNvPr id="2142390791" name="Line 23"/>
                          <wps:cNvCnPr>
                            <a:cxnSpLocks noChangeShapeType="1"/>
                          </wps:cNvCnPr>
                          <wps:spPr bwMode="auto">
                            <a:xfrm rot="10800000">
                              <a:off x="3922" y="8228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99267343" name="Line 24"/>
                          <wps:cNvCnPr>
                            <a:cxnSpLocks noChangeShapeType="1"/>
                          </wps:cNvCnPr>
                          <wps:spPr bwMode="auto">
                            <a:xfrm rot="10800000">
                              <a:off x="4191" y="8228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66294585" name="Arc 25"/>
                          <wps:cNvSpPr>
                            <a:spLocks/>
                          </wps:cNvSpPr>
                          <wps:spPr bwMode="auto">
                            <a:xfrm rot="-9619800">
                              <a:off x="3941" y="8135"/>
                              <a:ext cx="250" cy="179"/>
                            </a:xfrm>
                            <a:custGeom>
                              <a:avLst/>
                              <a:gdLst>
                                <a:gd name="G0" fmla="+- 18979 0 0"/>
                                <a:gd name="G1" fmla="+- 4845 0 0"/>
                                <a:gd name="G2" fmla="+- 21600 0 0"/>
                                <a:gd name="T0" fmla="*/ 40029 w 40579"/>
                                <a:gd name="T1" fmla="*/ 0 h 26445"/>
                                <a:gd name="T2" fmla="*/ 0 w 40579"/>
                                <a:gd name="T3" fmla="*/ 15158 h 26445"/>
                                <a:gd name="T4" fmla="*/ 18979 w 40579"/>
                                <a:gd name="T5" fmla="*/ 4845 h 2644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0579" h="26445" fill="none" extrusionOk="0">
                                  <a:moveTo>
                                    <a:pt x="40028" y="0"/>
                                  </a:moveTo>
                                  <a:cubicBezTo>
                                    <a:pt x="40394" y="1589"/>
                                    <a:pt x="40579" y="3214"/>
                                    <a:pt x="40579" y="4845"/>
                                  </a:cubicBezTo>
                                  <a:cubicBezTo>
                                    <a:pt x="40579" y="16774"/>
                                    <a:pt x="30908" y="26445"/>
                                    <a:pt x="18979" y="26445"/>
                                  </a:cubicBezTo>
                                  <a:cubicBezTo>
                                    <a:pt x="11062" y="26445"/>
                                    <a:pt x="3779" y="22114"/>
                                    <a:pt x="0" y="15157"/>
                                  </a:cubicBezTo>
                                </a:path>
                                <a:path w="40579" h="26445" stroke="0" extrusionOk="0">
                                  <a:moveTo>
                                    <a:pt x="40028" y="0"/>
                                  </a:moveTo>
                                  <a:cubicBezTo>
                                    <a:pt x="40394" y="1589"/>
                                    <a:pt x="40579" y="3214"/>
                                    <a:pt x="40579" y="4845"/>
                                  </a:cubicBezTo>
                                  <a:cubicBezTo>
                                    <a:pt x="40579" y="16774"/>
                                    <a:pt x="30908" y="26445"/>
                                    <a:pt x="18979" y="26445"/>
                                  </a:cubicBezTo>
                                  <a:cubicBezTo>
                                    <a:pt x="11062" y="26445"/>
                                    <a:pt x="3779" y="22114"/>
                                    <a:pt x="0" y="15157"/>
                                  </a:cubicBezTo>
                                  <a:lnTo>
                                    <a:pt x="18979" y="4845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314120" name="Line 26"/>
                          <wps:cNvCnPr>
                            <a:cxnSpLocks noChangeShapeType="1"/>
                          </wps:cNvCnPr>
                          <wps:spPr bwMode="auto">
                            <a:xfrm rot="10800000">
                              <a:off x="4021" y="8717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6866586" name="Line 27"/>
                          <wps:cNvCnPr>
                            <a:cxnSpLocks noChangeShapeType="1"/>
                          </wps:cNvCnPr>
                          <wps:spPr bwMode="auto">
                            <a:xfrm rot="10800000">
                              <a:off x="4082" y="8675"/>
                              <a:ext cx="6" cy="11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7032506" name="Line 28"/>
                          <wps:cNvCnPr>
                            <a:cxnSpLocks noChangeShapeType="1"/>
                          </wps:cNvCnPr>
                          <wps:spPr bwMode="auto">
                            <a:xfrm rot="10932683" flipH="1">
                              <a:off x="3443" y="9773"/>
                              <a:ext cx="57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2999662" name="Line 29"/>
                          <wps:cNvCnPr>
                            <a:cxnSpLocks noChangeShapeType="1"/>
                          </wps:cNvCnPr>
                          <wps:spPr bwMode="auto">
                            <a:xfrm rot="10932683" flipH="1">
                              <a:off x="3484" y="9863"/>
                              <a:ext cx="57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71316850" name="Line 30"/>
                          <wps:cNvCnPr>
                            <a:cxnSpLocks noChangeShapeType="1"/>
                          </wps:cNvCnPr>
                          <wps:spPr bwMode="auto">
                            <a:xfrm rot="10800000">
                              <a:off x="3412" y="9665"/>
                              <a:ext cx="40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51593992" name="Group 31"/>
                        <wpg:cNvGrpSpPr>
                          <a:grpSpLocks/>
                        </wpg:cNvGrpSpPr>
                        <wpg:grpSpPr bwMode="auto">
                          <a:xfrm>
                            <a:off x="6136" y="8295"/>
                            <a:ext cx="1809" cy="1961"/>
                            <a:chOff x="5898" y="8380"/>
                            <a:chExt cx="1809" cy="1961"/>
                          </a:xfrm>
                        </wpg:grpSpPr>
                        <wpg:grpSp>
                          <wpg:cNvPr id="1666533199" name="Group 32"/>
                          <wpg:cNvGrpSpPr>
                            <a:grpSpLocks/>
                          </wpg:cNvGrpSpPr>
                          <wpg:grpSpPr bwMode="auto">
                            <a:xfrm>
                              <a:off x="6714" y="8380"/>
                              <a:ext cx="269" cy="1230"/>
                              <a:chOff x="5597" y="9774"/>
                              <a:chExt cx="269" cy="1173"/>
                            </a:xfrm>
                          </wpg:grpSpPr>
                          <wps:wsp>
                            <wps:cNvPr id="123636412" name="Line 33"/>
                            <wps:cNvCnPr>
                              <a:cxnSpLocks noChangeShapeType="1"/>
                            </wps:cNvCnPr>
                            <wps:spPr bwMode="auto">
                              <a:xfrm rot="10800000">
                                <a:off x="5597" y="9867"/>
                                <a:ext cx="0" cy="10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31610906" name="Line 34"/>
                            <wps:cNvCnPr>
                              <a:cxnSpLocks noChangeShapeType="1"/>
                            </wps:cNvCnPr>
                            <wps:spPr bwMode="auto">
                              <a:xfrm rot="10800000">
                                <a:off x="5866" y="9867"/>
                                <a:ext cx="0" cy="10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277155" name="Arc 35"/>
                            <wps:cNvSpPr>
                              <a:spLocks/>
                            </wps:cNvSpPr>
                            <wps:spPr bwMode="auto">
                              <a:xfrm rot="-9619800">
                                <a:off x="5616" y="9774"/>
                                <a:ext cx="250" cy="179"/>
                              </a:xfrm>
                              <a:custGeom>
                                <a:avLst/>
                                <a:gdLst>
                                  <a:gd name="G0" fmla="+- 18979 0 0"/>
                                  <a:gd name="G1" fmla="+- 4845 0 0"/>
                                  <a:gd name="G2" fmla="+- 21600 0 0"/>
                                  <a:gd name="T0" fmla="*/ 40029 w 40579"/>
                                  <a:gd name="T1" fmla="*/ 0 h 26445"/>
                                  <a:gd name="T2" fmla="*/ 0 w 40579"/>
                                  <a:gd name="T3" fmla="*/ 15158 h 26445"/>
                                  <a:gd name="T4" fmla="*/ 18979 w 40579"/>
                                  <a:gd name="T5" fmla="*/ 4845 h 2644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0579" h="26445" fill="none" extrusionOk="0">
                                    <a:moveTo>
                                      <a:pt x="40028" y="0"/>
                                    </a:moveTo>
                                    <a:cubicBezTo>
                                      <a:pt x="40394" y="1589"/>
                                      <a:pt x="40579" y="3214"/>
                                      <a:pt x="40579" y="4845"/>
                                    </a:cubicBezTo>
                                    <a:cubicBezTo>
                                      <a:pt x="40579" y="16774"/>
                                      <a:pt x="30908" y="26445"/>
                                      <a:pt x="18979" y="26445"/>
                                    </a:cubicBezTo>
                                    <a:cubicBezTo>
                                      <a:pt x="11062" y="26445"/>
                                      <a:pt x="3779" y="22114"/>
                                      <a:pt x="0" y="15157"/>
                                    </a:cubicBezTo>
                                  </a:path>
                                  <a:path w="40579" h="26445" stroke="0" extrusionOk="0">
                                    <a:moveTo>
                                      <a:pt x="40028" y="0"/>
                                    </a:moveTo>
                                    <a:cubicBezTo>
                                      <a:pt x="40394" y="1589"/>
                                      <a:pt x="40579" y="3214"/>
                                      <a:pt x="40579" y="4845"/>
                                    </a:cubicBezTo>
                                    <a:cubicBezTo>
                                      <a:pt x="40579" y="16774"/>
                                      <a:pt x="30908" y="26445"/>
                                      <a:pt x="18979" y="26445"/>
                                    </a:cubicBezTo>
                                    <a:cubicBezTo>
                                      <a:pt x="11062" y="26445"/>
                                      <a:pt x="3779" y="22114"/>
                                      <a:pt x="0" y="15157"/>
                                    </a:cubicBezTo>
                                    <a:lnTo>
                                      <a:pt x="18979" y="4845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80609362" name="Line 36"/>
                          <wps:cNvCnPr>
                            <a:cxnSpLocks noChangeShapeType="1"/>
                          </wps:cNvCnPr>
                          <wps:spPr bwMode="auto">
                            <a:xfrm rot="10800000">
                              <a:off x="6813" y="8786"/>
                              <a:ext cx="0" cy="113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363705" name="Line 37"/>
                          <wps:cNvCnPr>
                            <a:cxnSpLocks noChangeShapeType="1"/>
                          </wps:cNvCnPr>
                          <wps:spPr bwMode="auto">
                            <a:xfrm rot="10800000">
                              <a:off x="6874" y="8742"/>
                              <a:ext cx="6" cy="125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12588508" name="Line 38"/>
                          <wps:cNvCnPr>
                            <a:cxnSpLocks noChangeShapeType="1"/>
                          </wps:cNvCnPr>
                          <wps:spPr bwMode="auto">
                            <a:xfrm rot="10932683" flipH="1">
                              <a:off x="6547" y="9992"/>
                              <a:ext cx="300" cy="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73915456" name="Line 39"/>
                          <wps:cNvCnPr>
                            <a:cxnSpLocks noChangeShapeType="1"/>
                          </wps:cNvCnPr>
                          <wps:spPr bwMode="auto">
                            <a:xfrm rot="10800000">
                              <a:off x="6619" y="8799"/>
                              <a:ext cx="0" cy="11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6525700" name="Line 40"/>
                          <wps:cNvCnPr>
                            <a:cxnSpLocks noChangeShapeType="1"/>
                          </wps:cNvCnPr>
                          <wps:spPr bwMode="auto">
                            <a:xfrm rot="10800000">
                              <a:off x="6533" y="8742"/>
                              <a:ext cx="6" cy="125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352531" name="Line 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58" y="9931"/>
                              <a:ext cx="13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4416277" name="Line 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10" y="9305"/>
                              <a:ext cx="179" cy="83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2711729" name="Line 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96" y="10161"/>
                              <a:ext cx="127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06171345" name="Line 4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367" y="9310"/>
                              <a:ext cx="289" cy="84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98994908" name="Text Box 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98" y="9162"/>
                              <a:ext cx="1809" cy="11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00F022" w14:textId="77777777" w:rsidR="00D631F9" w:rsidRDefault="00D631F9" w:rsidP="00D631F9">
                                <w:pPr>
                                  <w:jc w:val="center"/>
                                </w:pPr>
                                <w:r>
                                  <w:t>- - - - - -  - -</w:t>
                                </w:r>
                              </w:p>
                              <w:p w14:paraId="0108FF6E" w14:textId="77777777" w:rsidR="00D631F9" w:rsidRDefault="00D631F9" w:rsidP="00D631F9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- - - -  - - -H</w:t>
                                </w:r>
                                <w:r>
                                  <w:rPr>
                                    <w:sz w:val="26"/>
                                    <w:vertAlign w:val="subscript"/>
                                  </w:rPr>
                                  <w:t>2</w:t>
                                </w:r>
                                <w:r>
                                  <w:rPr>
                                    <w:sz w:val="22"/>
                                  </w:rPr>
                                  <w:t>O</w:t>
                                </w:r>
                              </w:p>
                              <w:p w14:paraId="513BBF7B" w14:textId="77777777" w:rsidR="00D631F9" w:rsidRDefault="00D631F9" w:rsidP="00D631F9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- - - -- - -  - -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ADC5B7F" id="Group 2" o:spid="_x0000_s1032" style="position:absolute;margin-left:72.15pt;margin-top:1.7pt;width:248.8pt;height:98.05pt;z-index:251665408" coordorigin="2969,8295" coordsize="4976,19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">
                <v:group id="Group 13" o:spid="_x0000_s1033" style="position:absolute;left:2969;top:8369;width:890;height:1739" coordorigin="1852,8103" coordsize="890,17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">
                  <v:line id="Line 14" o:spid="_x0000_s1034" style="position:absolute;visibility:visible;mso-wrap-style:square" from="2473,8675" to="2473,9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"/>
                  <v:line id="Line 15" o:spid="_x0000_s1035" style="position:absolute;visibility:visible;mso-wrap-style:square" from="2742,8675" to="2742,9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"/>
                  <v:shape id="Arc 16" o:spid="_x0000_s1036" style="position:absolute;left:2474;top:9663;width:250;height:179;rotation:1171614fd;visibility:visible;mso-wrap-style:square;v-text-anchor:top" coordsize="40579,264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" path="m40028,nfc40394,1589,40579,3214,40579,4845v,11929,-9671,21600,-21600,21600c11062,26445,3779,22114,,15157em40028,nsc40394,1589,40579,3214,40579,4845v,11929,-9671,21600,-21600,21600c11062,26445,3779,22114,,15157l18979,4845,40028,xe" filled="f">
                    <v:path arrowok="t" o:extrusionok="f" o:connecttype="custom" o:connectlocs="247,0;0,103;117,33" o:connectangles="0,0,0"/>
                  </v:shape>
                  <v:line id="Line 17" o:spid="_x0000_s1037" style="position:absolute;visibility:visible;mso-wrap-style:square" from="2572,8279" to="2572,93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"/>
                  <v:line id="Line 18" o:spid="_x0000_s1038" style="position:absolute;visibility:visible;mso-wrap-style:square" from="2633,8183" to="2639,9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"/>
                  <v:line id="Line 19" o:spid="_x0000_s1039" style="position:absolute;flip:x;visibility:visible;mso-wrap-style:square" from="2005,8261" to="2577,82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"/>
                  <v:line id="Line 20" o:spid="_x0000_s1040" style="position:absolute;flip:x;visibility:visible;mso-wrap-style:square" from="2036,8189" to="2608,81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"/>
                  <v:line id="Line 21" o:spid="_x0000_s1041" style="position:absolute;visibility:visible;mso-wrap-style:square" from="1852,8103" to="2254,81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">
                    <v:stroke endarrow="block"/>
                  </v:line>
                </v:group>
                <v:group id="Group 22" o:spid="_x0000_s1042" style="position:absolute;left:4784;top:8346;width:779;height:1734" coordorigin="3412,8135" coordsize="779,17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">
                  <v:line id="Line 23" o:spid="_x0000_s1043" style="position:absolute;rotation:180;visibility:visible;mso-wrap-style:square" from="3922,8228" to="3922,9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"/>
                  <v:line id="Line 24" o:spid="_x0000_s1044" style="position:absolute;rotation:180;visibility:visible;mso-wrap-style:square" from="4191,8228" to="4191,9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"/>
                  <v:shape id="Arc 25" o:spid="_x0000_s1045" style="position:absolute;left:3941;top:8135;width:250;height:179;rotation:-10507387fd;visibility:visible;mso-wrap-style:square;v-text-anchor:top" coordsize="40579,264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" path="m40028,nfc40394,1589,40579,3214,40579,4845v,11929,-9671,21600,-21600,21600c11062,26445,3779,22114,,15157em40028,nsc40394,1589,40579,3214,40579,4845v,11929,-9671,21600,-21600,21600c11062,26445,3779,22114,,15157l18979,4845,40028,xe" filled="f">
                    <v:path arrowok="t" o:extrusionok="f" o:connecttype="custom" o:connectlocs="247,0;0,103;117,33" o:connectangles="0,0,0"/>
                  </v:shape>
                  <v:line id="Line 26" o:spid="_x0000_s1046" style="position:absolute;rotation:180;visibility:visible;mso-wrap-style:square" from="4021,8717" to="4021,97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"/>
                  <v:line id="Line 27" o:spid="_x0000_s1047" style="position:absolute;rotation:180;visibility:visible;mso-wrap-style:square" from="4082,8675" to="4088,9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"/>
                  <v:line id="Line 28" o:spid="_x0000_s1048" style="position:absolute;rotation:11651555fd;flip:x;visibility:visible;mso-wrap-style:square" from="3443,9773" to="4015,97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"/>
                  <v:line id="Line 29" o:spid="_x0000_s1049" style="position:absolute;rotation:11651555fd;flip:x;visibility:visible;mso-wrap-style:square" from="3484,9863" to="4056,98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"/>
                  <v:line id="Line 30" o:spid="_x0000_s1050" style="position:absolute;rotation:180;visibility:visible;mso-wrap-style:square" from="3412,9665" to="3814,96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">
                    <v:stroke startarrow="block"/>
                  </v:line>
                </v:group>
                <v:group id="Group 31" o:spid="_x0000_s1051" style="position:absolute;left:6136;top:8295;width:1809;height:1961" coordorigin="5898,8380" coordsize="1809,19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">
                  <v:group id="Group 32" o:spid="_x0000_s1052" style="position:absolute;left:6714;top:8380;width:269;height:1230" coordorigin="5597,9774" coordsize="269,11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">
                    <v:line id="Line 33" o:spid="_x0000_s1053" style="position:absolute;rotation:180;visibility:visible;mso-wrap-style:square" from="5597,9867" to="5597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"/>
                    <v:line id="Line 34" o:spid="_x0000_s1054" style="position:absolute;rotation:180;visibility:visible;mso-wrap-style:square" from="5866,9867" to="5866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"/>
                    <v:shape id="Arc 35" o:spid="_x0000_s1055" style="position:absolute;left:5616;top:9774;width:250;height:179;rotation:-10507387fd;visibility:visible;mso-wrap-style:square;v-text-anchor:top" coordsize="40579,264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" path="m40028,nfc40394,1589,40579,3214,40579,4845v,11929,-9671,21600,-21600,21600c11062,26445,3779,22114,,15157em40028,nsc40394,1589,40579,3214,40579,4845v,11929,-9671,21600,-21600,21600c11062,26445,3779,22114,,15157l18979,4845,40028,xe" filled="f">
                      <v:path arrowok="t" o:extrusionok="f" o:connecttype="custom" o:connectlocs="247,0;0,103;117,33" o:connectangles="0,0,0"/>
                    </v:shape>
                  </v:group>
                  <v:line id="Line 36" o:spid="_x0000_s1056" style="position:absolute;rotation:180;visibility:visible;mso-wrap-style:square" from="6813,8786" to="6813,99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"/>
                  <v:line id="Line 37" o:spid="_x0000_s1057" style="position:absolute;rotation:180;visibility:visible;mso-wrap-style:square" from="6874,8742" to="6880,9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"/>
                  <v:line id="Line 38" o:spid="_x0000_s1058" style="position:absolute;rotation:11651555fd;flip:x;visibility:visible;mso-wrap-style:square" from="6547,9992" to="6847,99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"/>
                  <v:line id="Line 39" o:spid="_x0000_s1059" style="position:absolute;rotation:180;visibility:visible;mso-wrap-style:square" from="6619,8799" to="6619,99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"/>
                  <v:line id="Line 40" o:spid="_x0000_s1060" style="position:absolute;rotation:180;visibility:visible;mso-wrap-style:square" from="6533,8742" to="6539,9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"/>
                  <v:line id="Line 41" o:spid="_x0000_s1061" style="position:absolute;visibility:visible;mso-wrap-style:square" from="6658,9931" to="6792,99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"/>
                  <v:line id="Line 42" o:spid="_x0000_s1062" style="position:absolute;visibility:visible;mso-wrap-style:square" from="5910,9305" to="6089,101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"/>
                  <v:line id="Line 43" o:spid="_x0000_s1063" style="position:absolute;visibility:visible;mso-wrap-style:square" from="6096,10161" to="7369,101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"/>
                  <v:line id="Line 44" o:spid="_x0000_s1064" style="position:absolute;flip:y;visibility:visible;mso-wrap-style:square" from="7367,9310" to="7656,101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"/>
                  <v:shape id="Text Box 45" o:spid="_x0000_s1065" type="#_x0000_t202" style="position:absolute;left:5898;top:9162;width:1809;height:1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" filled="f" stroked="f">
                    <v:textbox>
                      <w:txbxContent>
                        <w:p w14:paraId="2A00F022" w14:textId="77777777" w:rsidR="00D631F9" w:rsidRDefault="00D631F9" w:rsidP="00D631F9">
                          <w:pPr>
                            <w:jc w:val="center"/>
                          </w:pPr>
                          <w:r>
                            <w:t>- - - - - -  - -</w:t>
                          </w:r>
                        </w:p>
                        <w:p w14:paraId="0108FF6E" w14:textId="77777777" w:rsidR="00D631F9" w:rsidRDefault="00D631F9" w:rsidP="00D631F9">
                          <w:pPr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- - - -  - - -H</w:t>
                          </w:r>
                          <w:r>
                            <w:rPr>
                              <w:sz w:val="26"/>
                              <w:vertAlign w:val="subscript"/>
                            </w:rPr>
                            <w:t>2</w:t>
                          </w:r>
                          <w:r>
                            <w:rPr>
                              <w:sz w:val="22"/>
                            </w:rPr>
                            <w:t>O</w:t>
                          </w:r>
                        </w:p>
                        <w:p w14:paraId="513BBF7B" w14:textId="77777777" w:rsidR="00D631F9" w:rsidRDefault="00D631F9" w:rsidP="00D631F9">
                          <w:pPr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- - - -- - -  - -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5806C637" w14:textId="77777777" w:rsidR="00D631F9" w:rsidRPr="00D631F9" w:rsidRDefault="00D631F9" w:rsidP="00D631F9">
      <w:pPr>
        <w:ind w:left="6480"/>
        <w:rPr>
          <w:rFonts w:asciiTheme="majorHAnsi" w:hAnsiTheme="majorHAnsi" w:cstheme="majorHAnsi"/>
          <w:lang w:val="pt-BR"/>
        </w:rPr>
      </w:pPr>
    </w:p>
    <w:p w14:paraId="16EF2405" w14:textId="77777777" w:rsidR="00D631F9" w:rsidRPr="00D631F9" w:rsidRDefault="00D631F9" w:rsidP="00D631F9">
      <w:pPr>
        <w:ind w:left="6480"/>
        <w:rPr>
          <w:rFonts w:asciiTheme="majorHAnsi" w:hAnsiTheme="majorHAnsi" w:cstheme="majorHAnsi"/>
          <w:lang w:val="pt-BR"/>
        </w:rPr>
      </w:pPr>
    </w:p>
    <w:p w14:paraId="6F4586D7" w14:textId="77777777" w:rsidR="00D631F9" w:rsidRPr="00D631F9" w:rsidRDefault="00D631F9" w:rsidP="00D631F9">
      <w:pPr>
        <w:ind w:left="3819"/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ab/>
      </w:r>
      <w:r w:rsidRPr="00D631F9">
        <w:rPr>
          <w:rFonts w:asciiTheme="majorHAnsi" w:hAnsiTheme="majorHAnsi" w:cstheme="majorHAnsi"/>
          <w:lang w:val="pt-BR"/>
        </w:rPr>
        <w:tab/>
      </w:r>
      <w:r w:rsidRPr="00D631F9">
        <w:rPr>
          <w:rFonts w:asciiTheme="majorHAnsi" w:hAnsiTheme="majorHAnsi" w:cstheme="majorHAnsi"/>
          <w:lang w:val="pt-BR"/>
        </w:rPr>
        <w:tab/>
      </w:r>
      <w:r w:rsidRPr="00D631F9">
        <w:rPr>
          <w:rFonts w:asciiTheme="majorHAnsi" w:hAnsiTheme="majorHAnsi" w:cstheme="majorHAnsi"/>
          <w:lang w:val="pt-BR"/>
        </w:rPr>
        <w:tab/>
      </w:r>
    </w:p>
    <w:p w14:paraId="5952DAB1" w14:textId="77777777" w:rsidR="00D631F9" w:rsidRPr="00D631F9" w:rsidRDefault="00D631F9" w:rsidP="00D631F9">
      <w:pPr>
        <w:ind w:left="3752"/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 xml:space="preserve"> </w:t>
      </w:r>
      <w:r w:rsidRPr="00D631F9">
        <w:rPr>
          <w:rFonts w:asciiTheme="majorHAnsi" w:hAnsiTheme="majorHAnsi" w:cstheme="majorHAnsi"/>
          <w:lang w:val="pt-BR"/>
        </w:rPr>
        <w:tab/>
      </w:r>
      <w:r w:rsidRPr="00D631F9">
        <w:rPr>
          <w:rFonts w:asciiTheme="majorHAnsi" w:hAnsiTheme="majorHAnsi" w:cstheme="majorHAnsi"/>
          <w:lang w:val="pt-BR"/>
        </w:rPr>
        <w:tab/>
      </w:r>
      <w:r w:rsidRPr="00D631F9">
        <w:rPr>
          <w:rFonts w:asciiTheme="majorHAnsi" w:hAnsiTheme="majorHAnsi" w:cstheme="majorHAnsi"/>
          <w:lang w:val="pt-BR"/>
        </w:rPr>
        <w:tab/>
      </w:r>
      <w:r w:rsidRPr="00D631F9">
        <w:rPr>
          <w:rFonts w:asciiTheme="majorHAnsi" w:hAnsiTheme="majorHAnsi" w:cstheme="majorHAnsi"/>
          <w:lang w:val="pt-BR"/>
        </w:rPr>
        <w:tab/>
      </w:r>
    </w:p>
    <w:p w14:paraId="5A9CAA6A" w14:textId="77777777" w:rsidR="00D631F9" w:rsidRPr="00D631F9" w:rsidRDefault="00D631F9" w:rsidP="00D631F9">
      <w:pPr>
        <w:ind w:left="6480" w:hanging="720"/>
        <w:rPr>
          <w:rFonts w:asciiTheme="majorHAnsi" w:hAnsiTheme="majorHAnsi" w:cstheme="majorHAnsi"/>
          <w:lang w:val="pt-BR"/>
        </w:rPr>
      </w:pPr>
    </w:p>
    <w:p w14:paraId="474296D9" w14:textId="77777777" w:rsidR="00D631F9" w:rsidRPr="00D631F9" w:rsidRDefault="00D631F9" w:rsidP="00D631F9">
      <w:pPr>
        <w:tabs>
          <w:tab w:val="left" w:pos="1843"/>
          <w:tab w:val="left" w:pos="3402"/>
          <w:tab w:val="left" w:pos="5245"/>
        </w:tabs>
        <w:ind w:left="134"/>
        <w:rPr>
          <w:rFonts w:asciiTheme="majorHAnsi" w:hAnsiTheme="majorHAnsi" w:cstheme="majorHAnsi"/>
          <w:i/>
          <w:lang w:val="pt-BR"/>
        </w:rPr>
      </w:pPr>
      <w:r w:rsidRPr="00D631F9">
        <w:rPr>
          <w:rFonts w:asciiTheme="majorHAnsi" w:hAnsiTheme="majorHAnsi" w:cstheme="majorHAnsi"/>
          <w:i/>
          <w:lang w:val="pt-BR"/>
        </w:rPr>
        <w:t xml:space="preserve">                           </w:t>
      </w:r>
    </w:p>
    <w:p w14:paraId="60A1E3B6" w14:textId="77777777" w:rsidR="00D631F9" w:rsidRPr="00D631F9" w:rsidRDefault="00D631F9" w:rsidP="00D631F9">
      <w:pPr>
        <w:tabs>
          <w:tab w:val="left" w:pos="1843"/>
          <w:tab w:val="left" w:pos="3402"/>
          <w:tab w:val="left" w:pos="5245"/>
        </w:tabs>
        <w:ind w:left="134"/>
        <w:rPr>
          <w:rFonts w:asciiTheme="majorHAnsi" w:hAnsiTheme="majorHAnsi" w:cstheme="majorHAnsi"/>
          <w:i/>
          <w:lang w:val="pt-BR"/>
        </w:rPr>
      </w:pPr>
      <w:r w:rsidRPr="00D631F9">
        <w:rPr>
          <w:rFonts w:asciiTheme="majorHAnsi" w:hAnsiTheme="majorHAnsi" w:cstheme="majorHAnsi"/>
          <w:i/>
          <w:lang w:val="pt-BR"/>
        </w:rPr>
        <w:t xml:space="preserve"> </w:t>
      </w:r>
    </w:p>
    <w:p w14:paraId="3DA9B800" w14:textId="77777777" w:rsidR="00D631F9" w:rsidRPr="00D631F9" w:rsidRDefault="00D631F9" w:rsidP="00D631F9">
      <w:pPr>
        <w:tabs>
          <w:tab w:val="left" w:pos="1843"/>
          <w:tab w:val="left" w:pos="3402"/>
          <w:tab w:val="left" w:pos="5245"/>
        </w:tabs>
        <w:ind w:left="134"/>
        <w:rPr>
          <w:rFonts w:asciiTheme="majorHAnsi" w:hAnsiTheme="majorHAnsi" w:cstheme="majorHAnsi"/>
          <w:i/>
        </w:rPr>
      </w:pPr>
      <w:r w:rsidRPr="00D631F9">
        <w:rPr>
          <w:rFonts w:asciiTheme="majorHAnsi" w:hAnsiTheme="majorHAnsi" w:cstheme="majorHAnsi"/>
          <w:i/>
          <w:lang w:val="pt-BR"/>
        </w:rPr>
        <w:t xml:space="preserve">                           </w:t>
      </w:r>
      <w:r w:rsidRPr="00D631F9">
        <w:rPr>
          <w:rFonts w:asciiTheme="majorHAnsi" w:hAnsiTheme="majorHAnsi" w:cstheme="majorHAnsi"/>
          <w:i/>
          <w:lang w:val="pt-BR"/>
        </w:rPr>
        <w:tab/>
        <w:t xml:space="preserve"> </w:t>
      </w:r>
      <w:r w:rsidRPr="00D631F9">
        <w:rPr>
          <w:rFonts w:asciiTheme="majorHAnsi" w:hAnsiTheme="majorHAnsi" w:cstheme="majorHAnsi"/>
          <w:i/>
        </w:rPr>
        <w:t xml:space="preserve">Cách 1 </w:t>
      </w:r>
      <w:r w:rsidRPr="00D631F9">
        <w:rPr>
          <w:rFonts w:asciiTheme="majorHAnsi" w:hAnsiTheme="majorHAnsi" w:cstheme="majorHAnsi"/>
          <w:i/>
        </w:rPr>
        <w:tab/>
        <w:t xml:space="preserve"> Cách 2</w:t>
      </w:r>
      <w:r w:rsidRPr="00D631F9">
        <w:rPr>
          <w:rFonts w:asciiTheme="majorHAnsi" w:hAnsiTheme="majorHAnsi" w:cstheme="majorHAnsi"/>
          <w:i/>
        </w:rPr>
        <w:tab/>
        <w:t>Cách 3</w:t>
      </w:r>
    </w:p>
    <w:p w14:paraId="3304ADA5" w14:textId="77777777" w:rsidR="00D631F9" w:rsidRPr="00D631F9" w:rsidRDefault="00D631F9" w:rsidP="00D631F9">
      <w:pPr>
        <w:numPr>
          <w:ilvl w:val="0"/>
          <w:numId w:val="34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Cách 1.            B. Cách 2.                     C. Cách 3.                       D. Cách 1 hoặc cách 3.</w:t>
      </w:r>
    </w:p>
    <w:p w14:paraId="55865E05" w14:textId="77777777" w:rsidR="00D631F9" w:rsidRPr="00D631F9" w:rsidRDefault="00D631F9" w:rsidP="00D631F9">
      <w:pPr>
        <w:ind w:left="1072" w:hanging="1072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36.</w:t>
      </w:r>
      <w:r w:rsidRPr="00D631F9">
        <w:rPr>
          <w:rFonts w:asciiTheme="majorHAnsi" w:hAnsiTheme="majorHAnsi" w:cstheme="majorHAnsi"/>
        </w:rPr>
        <w:t xml:space="preserve"> Trong bình điện phân dung dịch NaCl để sản xuất NaOH, khí 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và 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trong công nghiệp, có :</w:t>
      </w:r>
    </w:p>
    <w:p w14:paraId="1ED1BFCF" w14:textId="77777777" w:rsidR="00D631F9" w:rsidRPr="00D631F9" w:rsidRDefault="00D631F9" w:rsidP="00D631F9">
      <w:pPr>
        <w:numPr>
          <w:ilvl w:val="0"/>
          <w:numId w:val="35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catot bằng than chì, anot bằng sắt.               B. catot bằng sắt, anot bằng than chì.</w:t>
      </w:r>
    </w:p>
    <w:p w14:paraId="6FB82171" w14:textId="77777777" w:rsidR="00D631F9" w:rsidRPr="00D631F9" w:rsidRDefault="00D631F9" w:rsidP="00D631F9">
      <w:p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C.  catot và anot đều bằng than chì.                   D. catot và anot đều bằng sắt.</w:t>
      </w:r>
    </w:p>
    <w:p w14:paraId="05E7E391" w14:textId="77777777" w:rsidR="00D631F9" w:rsidRPr="00D631F9" w:rsidRDefault="00D631F9" w:rsidP="00D631F9">
      <w:pPr>
        <w:ind w:left="1020" w:hanging="1020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37.</w:t>
      </w:r>
      <w:r w:rsidRPr="00D631F9">
        <w:rPr>
          <w:rFonts w:asciiTheme="majorHAnsi" w:hAnsiTheme="majorHAnsi" w:cstheme="majorHAnsi"/>
        </w:rPr>
        <w:t xml:space="preserve"> Chỉ ra phương trình hóa học của phản ứng sản xuất clo trong công nghiệp :</w:t>
      </w:r>
    </w:p>
    <w:p w14:paraId="2C11DA5D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</w:rPr>
        <w:t xml:space="preserve"> </w:t>
      </w:r>
      <w:r w:rsidRPr="00D631F9">
        <w:rPr>
          <w:rFonts w:asciiTheme="majorHAnsi" w:hAnsiTheme="majorHAnsi" w:cstheme="majorHAnsi"/>
        </w:rPr>
        <w:tab/>
      </w:r>
      <w:r w:rsidRPr="00D631F9">
        <w:rPr>
          <w:rFonts w:asciiTheme="majorHAnsi" w:hAnsiTheme="majorHAnsi" w:cstheme="majorHAnsi"/>
          <w:lang w:val="pt-BR"/>
        </w:rPr>
        <w:t>A.  4HCl  +  MnO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 xml:space="preserve"> 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  <w:lang w:val="pt-BR"/>
        </w:rPr>
        <w:t xml:space="preserve">  MnCl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 xml:space="preserve">  +  Cl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</w:rPr>
        <w:sym w:font="Symbol" w:char="F0AD"/>
      </w:r>
      <w:r w:rsidRPr="00D631F9">
        <w:rPr>
          <w:rFonts w:asciiTheme="majorHAnsi" w:hAnsiTheme="majorHAnsi" w:cstheme="majorHAnsi"/>
          <w:lang w:val="pt-BR"/>
        </w:rPr>
        <w:t xml:space="preserve">  +  2H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>O</w:t>
      </w:r>
    </w:p>
    <w:p w14:paraId="43F2ED76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noProof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7BB02061" wp14:editId="2ED717D5">
                <wp:simplePos x="0" y="0"/>
                <wp:positionH relativeFrom="column">
                  <wp:posOffset>1742440</wp:posOffset>
                </wp:positionH>
                <wp:positionV relativeFrom="paragraph">
                  <wp:posOffset>168910</wp:posOffset>
                </wp:positionV>
                <wp:extent cx="510540" cy="441325"/>
                <wp:effectExtent l="8890" t="3810" r="23495" b="2540"/>
                <wp:wrapNone/>
                <wp:docPr id="332944497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10540" cy="441325"/>
                          <a:chOff x="7881" y="4941"/>
                          <a:chExt cx="804" cy="749"/>
                        </a:xfrm>
                      </wpg:grpSpPr>
                      <wps:wsp>
                        <wps:cNvPr id="1708240648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7881" y="4941"/>
                            <a:ext cx="804" cy="7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2DA514" w14:textId="77777777" w:rsidR="00D631F9" w:rsidRDefault="00D631F9" w:rsidP="00D631F9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đpdd</w:t>
                              </w:r>
                            </w:p>
                            <w:p w14:paraId="7E22DBEF" w14:textId="77777777" w:rsidR="00D631F9" w:rsidRDefault="00D631F9" w:rsidP="00D631F9">
                              <w:pPr>
                                <w:jc w:val="center"/>
                                <w:rPr>
                                  <w:sz w:val="2"/>
                                </w:rPr>
                              </w:pPr>
                            </w:p>
                            <w:p w14:paraId="1A5C60C7" w14:textId="77777777" w:rsidR="00D631F9" w:rsidRDefault="00D631F9" w:rsidP="00D631F9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m.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8234506" name="Line 51"/>
                        <wps:cNvCnPr>
                          <a:cxnSpLocks noChangeShapeType="1"/>
                        </wps:cNvCnPr>
                        <wps:spPr bwMode="auto">
                          <a:xfrm>
                            <a:off x="7881" y="5301"/>
                            <a:ext cx="80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BB02061" id="Group 1" o:spid="_x0000_s1066" style="position:absolute;margin-left:137.2pt;margin-top:13.3pt;width:40.2pt;height:34.75pt;z-index:251667456" coordorigin="7881,4941" coordsize="804,7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">
                <v:shape id="Text Box 50" o:spid="_x0000_s1067" type="#_x0000_t202" style="position:absolute;left:7881;top:4941;width:804;height:7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" filled="f" stroked="f">
                  <v:textbox>
                    <w:txbxContent>
                      <w:p w14:paraId="7C2DA514" w14:textId="77777777" w:rsidR="00D631F9" w:rsidRDefault="00D631F9" w:rsidP="00D631F9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đpdd</w:t>
                        </w:r>
                      </w:p>
                      <w:p w14:paraId="7E22DBEF" w14:textId="77777777" w:rsidR="00D631F9" w:rsidRDefault="00D631F9" w:rsidP="00D631F9">
                        <w:pPr>
                          <w:jc w:val="center"/>
                          <w:rPr>
                            <w:sz w:val="2"/>
                          </w:rPr>
                        </w:pPr>
                      </w:p>
                      <w:p w14:paraId="1A5C60C7" w14:textId="77777777" w:rsidR="00D631F9" w:rsidRDefault="00D631F9" w:rsidP="00D631F9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m.n</w:t>
                        </w:r>
                      </w:p>
                    </w:txbxContent>
                  </v:textbox>
                </v:shape>
                <v:line id="Line 51" o:spid="_x0000_s1068" style="position:absolute;visibility:visible;mso-wrap-style:square" from="7881,5301" to="8685,53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">
                  <v:stroke endarrow="open"/>
                </v:line>
              </v:group>
            </w:pict>
          </mc:Fallback>
        </mc:AlternateContent>
      </w:r>
      <w:r w:rsidRPr="00D631F9">
        <w:rPr>
          <w:rFonts w:asciiTheme="majorHAnsi" w:hAnsiTheme="majorHAnsi" w:cstheme="majorHAnsi"/>
          <w:lang w:val="pt-BR"/>
        </w:rPr>
        <w:tab/>
        <w:t>B.  16HCl  +  2KMnO</w:t>
      </w:r>
      <w:r w:rsidRPr="00D631F9">
        <w:rPr>
          <w:rFonts w:asciiTheme="majorHAnsi" w:hAnsiTheme="majorHAnsi" w:cstheme="majorHAnsi"/>
          <w:vertAlign w:val="subscript"/>
          <w:lang w:val="pt-BR"/>
        </w:rPr>
        <w:t>4</w:t>
      </w:r>
      <w:r w:rsidRPr="00D631F9">
        <w:rPr>
          <w:rFonts w:asciiTheme="majorHAnsi" w:hAnsiTheme="majorHAnsi" w:cstheme="majorHAnsi"/>
          <w:lang w:val="pt-BR"/>
        </w:rPr>
        <w:t xml:space="preserve"> 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  <w:lang w:val="pt-BR"/>
        </w:rPr>
        <w:t xml:space="preserve">  2MnCl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 xml:space="preserve">  +  5Cl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</w:rPr>
        <w:sym w:font="Symbol" w:char="F0AD"/>
      </w:r>
      <w:r w:rsidRPr="00D631F9">
        <w:rPr>
          <w:rFonts w:asciiTheme="majorHAnsi" w:hAnsiTheme="majorHAnsi" w:cstheme="majorHAnsi"/>
          <w:lang w:val="pt-BR"/>
        </w:rPr>
        <w:t xml:space="preserve">  +  2KCl  +  8H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>O</w:t>
      </w:r>
    </w:p>
    <w:p w14:paraId="598CB33D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 xml:space="preserve"> </w:t>
      </w:r>
      <w:r w:rsidRPr="00D631F9">
        <w:rPr>
          <w:rFonts w:asciiTheme="majorHAnsi" w:hAnsiTheme="majorHAnsi" w:cstheme="majorHAnsi"/>
          <w:lang w:val="pt-BR"/>
        </w:rPr>
        <w:tab/>
        <w:t>C.  2NaCl  +  2H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>O                   Cl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</w:rPr>
        <w:sym w:font="Symbol" w:char="F0AD"/>
      </w:r>
      <w:r w:rsidRPr="00D631F9">
        <w:rPr>
          <w:rFonts w:asciiTheme="majorHAnsi" w:hAnsiTheme="majorHAnsi" w:cstheme="majorHAnsi"/>
          <w:lang w:val="pt-BR"/>
        </w:rPr>
        <w:t xml:space="preserve">  +  H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</w:rPr>
        <w:sym w:font="Symbol" w:char="F0AD"/>
      </w:r>
      <w:r w:rsidRPr="00D631F9">
        <w:rPr>
          <w:rFonts w:asciiTheme="majorHAnsi" w:hAnsiTheme="majorHAnsi" w:cstheme="majorHAnsi"/>
          <w:lang w:val="pt-BR"/>
        </w:rPr>
        <w:t xml:space="preserve">  +  2NaOH</w:t>
      </w:r>
    </w:p>
    <w:p w14:paraId="05C5102B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ab/>
        <w:t xml:space="preserve">D.  NaCl  </w:t>
      </w:r>
      <w:r w:rsidRPr="00D631F9">
        <w:rPr>
          <w:rFonts w:asciiTheme="majorHAnsi" w:hAnsiTheme="majorHAnsi" w:cstheme="majorHAnsi"/>
          <w:position w:val="-6"/>
          <w:lang w:val="pt-BR"/>
        </w:rPr>
        <w:object w:dxaOrig="740" w:dyaOrig="360" w14:anchorId="394AF127">
          <v:shape id="_x0000_i1219" type="#_x0000_t75" style="width:37.35pt;height:18.35pt" o:ole="">
            <v:imagedata r:id="rId43" o:title=""/>
          </v:shape>
          <o:OLEObject Type="Embed" ProgID="Equation.DSMT4" ShapeID="_x0000_i1219" DrawAspect="Content" ObjectID="_1773590386" r:id="rId44"/>
        </w:object>
      </w:r>
      <w:r w:rsidRPr="00D631F9">
        <w:rPr>
          <w:rFonts w:asciiTheme="majorHAnsi" w:hAnsiTheme="majorHAnsi" w:cstheme="majorHAnsi"/>
          <w:lang w:val="pt-BR"/>
        </w:rPr>
        <w:t xml:space="preserve">  Na  +  1/2Cl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</w:rPr>
        <w:sym w:font="Symbol" w:char="F0AD"/>
      </w:r>
    </w:p>
    <w:p w14:paraId="7409EF66" w14:textId="77777777" w:rsidR="00D631F9" w:rsidRPr="00D631F9" w:rsidRDefault="00D631F9" w:rsidP="00D631F9">
      <w:pPr>
        <w:ind w:left="1005" w:right="31" w:hanging="1005"/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b/>
          <w:i/>
          <w:lang w:val="pt-BR"/>
        </w:rPr>
        <w:t>Câu 38</w:t>
      </w:r>
      <w:r w:rsidRPr="00D631F9">
        <w:rPr>
          <w:rFonts w:asciiTheme="majorHAnsi" w:hAnsiTheme="majorHAnsi" w:cstheme="majorHAnsi"/>
          <w:b/>
          <w:bCs/>
          <w:i/>
          <w:iCs/>
          <w:lang w:val="pt-BR"/>
        </w:rPr>
        <w:t xml:space="preserve"> :</w:t>
      </w:r>
      <w:r w:rsidRPr="00D631F9">
        <w:rPr>
          <w:rFonts w:asciiTheme="majorHAnsi" w:hAnsiTheme="majorHAnsi" w:cstheme="majorHAnsi"/>
          <w:lang w:val="pt-BR"/>
        </w:rPr>
        <w:t xml:space="preserve"> Khi điều chế clo trong phòng thí nghiệm, ở miệng bình thu khí clo có bông tẩm xút, để :</w:t>
      </w:r>
    </w:p>
    <w:p w14:paraId="3C321B95" w14:textId="77777777" w:rsidR="00D631F9" w:rsidRPr="00D631F9" w:rsidRDefault="00D631F9" w:rsidP="00D631F9">
      <w:pPr>
        <w:numPr>
          <w:ilvl w:val="0"/>
          <w:numId w:val="36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nhận biết khí clo đã thu đầy hay chưa.</w:t>
      </w:r>
    </w:p>
    <w:p w14:paraId="695902F6" w14:textId="77777777" w:rsidR="00D631F9" w:rsidRPr="00D631F9" w:rsidRDefault="00D631F9" w:rsidP="00D631F9">
      <w:pPr>
        <w:numPr>
          <w:ilvl w:val="0"/>
          <w:numId w:val="36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không cho khí clo khuếch tán vào không khí.</w:t>
      </w:r>
    </w:p>
    <w:p w14:paraId="16D37D6C" w14:textId="77777777" w:rsidR="00D631F9" w:rsidRPr="00D631F9" w:rsidRDefault="00D631F9" w:rsidP="00D631F9">
      <w:pPr>
        <w:numPr>
          <w:ilvl w:val="0"/>
          <w:numId w:val="36"/>
        </w:numPr>
        <w:ind w:right="-391"/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dùng để nhận biết khí clo do clo tác dụng với xút sinh ra nước Gia-ven có tác dụng làm trắng bông.</w:t>
      </w:r>
    </w:p>
    <w:p w14:paraId="4A7F5AD8" w14:textId="77777777" w:rsidR="00D631F9" w:rsidRPr="00D631F9" w:rsidRDefault="00D631F9" w:rsidP="00D631F9">
      <w:pPr>
        <w:numPr>
          <w:ilvl w:val="0"/>
          <w:numId w:val="36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Cả B và C.</w:t>
      </w:r>
    </w:p>
    <w:p w14:paraId="12CCFCAB" w14:textId="77777777" w:rsidR="00D631F9" w:rsidRPr="00D631F9" w:rsidRDefault="00D631F9" w:rsidP="00D631F9">
      <w:p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39</w:t>
      </w:r>
      <w:r w:rsidRPr="00D631F9">
        <w:rPr>
          <w:rFonts w:asciiTheme="majorHAnsi" w:hAnsiTheme="majorHAnsi" w:cstheme="majorHAnsi"/>
          <w:b/>
          <w:bCs/>
          <w:i/>
          <w:iCs/>
        </w:rPr>
        <w:t xml:space="preserve"> :</w:t>
      </w:r>
      <w:r w:rsidRPr="00D631F9">
        <w:rPr>
          <w:rFonts w:asciiTheme="majorHAnsi" w:hAnsiTheme="majorHAnsi" w:cstheme="majorHAnsi"/>
        </w:rPr>
        <w:t xml:space="preserve"> </w:t>
      </w:r>
      <w:r w:rsidRPr="00D631F9">
        <w:rPr>
          <w:rFonts w:asciiTheme="majorHAnsi" w:hAnsiTheme="majorHAnsi" w:cstheme="majorHAnsi"/>
          <w:b/>
          <w:i/>
        </w:rPr>
        <w:t>Không</w:t>
      </w:r>
      <w:r w:rsidRPr="00D631F9">
        <w:rPr>
          <w:rFonts w:asciiTheme="majorHAnsi" w:hAnsiTheme="majorHAnsi" w:cstheme="majorHAnsi"/>
        </w:rPr>
        <w:t xml:space="preserve"> được dùng phương pháp nào sau đây để nhận biết khí clo ?</w:t>
      </w:r>
    </w:p>
    <w:p w14:paraId="5D05EAAF" w14:textId="77777777" w:rsidR="00D631F9" w:rsidRPr="00D631F9" w:rsidRDefault="00D631F9" w:rsidP="00D631F9">
      <w:pPr>
        <w:numPr>
          <w:ilvl w:val="0"/>
          <w:numId w:val="37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Quan sát màu sắc của khí.       B. Ngửi mùi của khí.</w:t>
      </w:r>
    </w:p>
    <w:p w14:paraId="47092F1D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</w:rPr>
        <w:t xml:space="preserve">C.  Dùng quỳ tím ẩm.        D. </w:t>
      </w:r>
      <w:r w:rsidRPr="00D631F9">
        <w:rPr>
          <w:rFonts w:asciiTheme="majorHAnsi" w:hAnsiTheme="majorHAnsi" w:cstheme="majorHAnsi"/>
          <w:lang w:val="pt-BR"/>
        </w:rPr>
        <w:t>Hoà tan vào nước tạo ra dung dịch màu vàng lục làm mất màu quỳ tím.</w:t>
      </w:r>
    </w:p>
    <w:p w14:paraId="466148D2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b/>
          <w:i/>
          <w:lang w:val="pt-BR"/>
        </w:rPr>
        <w:t>Câu 40</w:t>
      </w:r>
      <w:r w:rsidRPr="00D631F9">
        <w:rPr>
          <w:rFonts w:asciiTheme="majorHAnsi" w:hAnsiTheme="majorHAnsi" w:cstheme="majorHAnsi"/>
          <w:b/>
          <w:bCs/>
          <w:i/>
          <w:iCs/>
          <w:lang w:val="pt-BR"/>
        </w:rPr>
        <w:t xml:space="preserve"> :</w:t>
      </w:r>
      <w:r w:rsidRPr="00D631F9">
        <w:rPr>
          <w:rFonts w:asciiTheme="majorHAnsi" w:hAnsiTheme="majorHAnsi" w:cstheme="majorHAnsi"/>
          <w:lang w:val="pt-BR"/>
        </w:rPr>
        <w:t xml:space="preserve"> Khí clo có thể được làm khô bằng :</w:t>
      </w:r>
    </w:p>
    <w:p w14:paraId="1D337F9A" w14:textId="77777777" w:rsidR="00D631F9" w:rsidRPr="00D631F9" w:rsidRDefault="00D631F9" w:rsidP="00D631F9">
      <w:pPr>
        <w:numPr>
          <w:ilvl w:val="0"/>
          <w:numId w:val="38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</w:rPr>
        <w:t>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SO</w:t>
      </w:r>
      <w:r w:rsidRPr="00D631F9">
        <w:rPr>
          <w:rFonts w:asciiTheme="majorHAnsi" w:hAnsiTheme="majorHAnsi" w:cstheme="majorHAnsi"/>
          <w:vertAlign w:val="subscript"/>
        </w:rPr>
        <w:t xml:space="preserve">4 </w:t>
      </w:r>
      <w:r w:rsidRPr="00D631F9">
        <w:rPr>
          <w:rFonts w:asciiTheme="majorHAnsi" w:hAnsiTheme="majorHAnsi" w:cstheme="majorHAnsi"/>
        </w:rPr>
        <w:t xml:space="preserve">đặc.               B. CaO rắn.                  C. NaOH rắn.                   D. </w:t>
      </w:r>
      <w:r w:rsidRPr="00D631F9">
        <w:rPr>
          <w:rFonts w:asciiTheme="majorHAnsi" w:hAnsiTheme="majorHAnsi" w:cstheme="majorHAnsi"/>
          <w:lang w:val="pt-BR"/>
        </w:rPr>
        <w:t>H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>SO</w:t>
      </w:r>
      <w:r w:rsidRPr="00D631F9">
        <w:rPr>
          <w:rFonts w:asciiTheme="majorHAnsi" w:hAnsiTheme="majorHAnsi" w:cstheme="majorHAnsi"/>
          <w:vertAlign w:val="subscript"/>
          <w:lang w:val="pt-BR"/>
        </w:rPr>
        <w:t>4</w:t>
      </w:r>
      <w:r w:rsidRPr="00D631F9">
        <w:rPr>
          <w:rFonts w:asciiTheme="majorHAnsi" w:hAnsiTheme="majorHAnsi" w:cstheme="majorHAnsi"/>
          <w:lang w:val="pt-BR"/>
        </w:rPr>
        <w:t xml:space="preserve"> đặc hoặc CaO rắn.</w:t>
      </w:r>
    </w:p>
    <w:p w14:paraId="5BB2EC38" w14:textId="77777777" w:rsidR="00D631F9" w:rsidRPr="00D631F9" w:rsidRDefault="00D631F9" w:rsidP="00D631F9">
      <w:pPr>
        <w:ind w:left="1005" w:hanging="1005"/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b/>
          <w:i/>
          <w:lang w:val="pt-BR"/>
        </w:rPr>
        <w:t>Câu 41</w:t>
      </w:r>
      <w:r w:rsidRPr="00D631F9">
        <w:rPr>
          <w:rFonts w:asciiTheme="majorHAnsi" w:hAnsiTheme="majorHAnsi" w:cstheme="majorHAnsi"/>
          <w:b/>
          <w:bCs/>
          <w:i/>
          <w:iCs/>
          <w:lang w:val="pt-BR"/>
        </w:rPr>
        <w:t xml:space="preserve"> :</w:t>
      </w:r>
      <w:r w:rsidRPr="00D631F9">
        <w:rPr>
          <w:rFonts w:asciiTheme="majorHAnsi" w:hAnsiTheme="majorHAnsi" w:cstheme="majorHAnsi"/>
          <w:lang w:val="pt-BR"/>
        </w:rPr>
        <w:t xml:space="preserve"> Để vận chuyển khí clo từ nhà máy sản xuất đến nơi tiêu thụ, người ta đựng khí clo khô trong bình bằng :</w:t>
      </w:r>
    </w:p>
    <w:p w14:paraId="7A1CFFCD" w14:textId="77777777" w:rsidR="00D631F9" w:rsidRPr="00D631F9" w:rsidRDefault="00D631F9" w:rsidP="00D631F9">
      <w:pPr>
        <w:numPr>
          <w:ilvl w:val="0"/>
          <w:numId w:val="39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lastRenderedPageBreak/>
        <w:t>chất dẻo.                 B. thủy tinh.                  C. thép.                            D. đuy-ra.</w:t>
      </w:r>
    </w:p>
    <w:p w14:paraId="458E450C" w14:textId="77777777" w:rsidR="00D631F9" w:rsidRPr="00D631F9" w:rsidRDefault="00D631F9" w:rsidP="00D631F9">
      <w:pPr>
        <w:ind w:left="1005" w:hanging="1005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42</w:t>
      </w:r>
      <w:r w:rsidRPr="00D631F9">
        <w:rPr>
          <w:rFonts w:asciiTheme="majorHAnsi" w:hAnsiTheme="majorHAnsi" w:cstheme="majorHAnsi"/>
          <w:b/>
          <w:bCs/>
          <w:i/>
          <w:iCs/>
        </w:rPr>
        <w:t xml:space="preserve"> :</w:t>
      </w:r>
      <w:r w:rsidRPr="00D631F9">
        <w:rPr>
          <w:rFonts w:asciiTheme="majorHAnsi" w:hAnsiTheme="majorHAnsi" w:cstheme="majorHAnsi"/>
        </w:rPr>
        <w:t xml:space="preserve"> Cách tốt nhất để làm sạch không khí trong phòng thí nghiệm có lẫn lượng lớn khí clo là :</w:t>
      </w:r>
    </w:p>
    <w:p w14:paraId="7DFBB4A6" w14:textId="77777777" w:rsidR="00D631F9" w:rsidRPr="00D631F9" w:rsidRDefault="00D631F9" w:rsidP="00D631F9">
      <w:pPr>
        <w:numPr>
          <w:ilvl w:val="0"/>
          <w:numId w:val="40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Phun nước.             B. Phun dung dịch Ca(OH)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.    C. Phun khí NH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>.              D. Phun khí 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.</w:t>
      </w:r>
    </w:p>
    <w:p w14:paraId="3C4E3599" w14:textId="77777777" w:rsidR="00D631F9" w:rsidRPr="00D631F9" w:rsidRDefault="00D631F9" w:rsidP="00D631F9">
      <w:pPr>
        <w:ind w:left="335" w:hanging="335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    (vào không khí trong phòng thí nghiệm đó).</w:t>
      </w:r>
    </w:p>
    <w:p w14:paraId="1F6AFAA3" w14:textId="77777777" w:rsidR="00D631F9" w:rsidRPr="00D631F9" w:rsidRDefault="00D631F9" w:rsidP="00D631F9">
      <w:pPr>
        <w:ind w:left="1005" w:hanging="1005"/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b/>
          <w:i/>
        </w:rPr>
        <w:t>Câu 43</w:t>
      </w:r>
      <w:r w:rsidRPr="00D631F9">
        <w:rPr>
          <w:rFonts w:asciiTheme="majorHAnsi" w:hAnsiTheme="majorHAnsi" w:cstheme="majorHAnsi"/>
          <w:b/>
          <w:bCs/>
          <w:i/>
          <w:iCs/>
        </w:rPr>
        <w:t xml:space="preserve"> :</w:t>
      </w:r>
      <w:r w:rsidRPr="00D631F9">
        <w:rPr>
          <w:rFonts w:asciiTheme="majorHAnsi" w:hAnsiTheme="majorHAnsi" w:cstheme="majorHAnsi"/>
        </w:rPr>
        <w:t xml:space="preserve"> Khí clo điều chế trong phòng thí nghiệm có lẫn khí HCl. </w:t>
      </w:r>
      <w:r w:rsidRPr="00D631F9">
        <w:rPr>
          <w:rFonts w:asciiTheme="majorHAnsi" w:hAnsiTheme="majorHAnsi" w:cstheme="majorHAnsi"/>
          <w:lang w:val="pt-BR"/>
        </w:rPr>
        <w:t>Để làm sạch khí clo cần sục hỗn hợp khí này vào :</w:t>
      </w:r>
    </w:p>
    <w:p w14:paraId="661E00B3" w14:textId="77777777" w:rsidR="00D631F9" w:rsidRPr="00D631F9" w:rsidRDefault="00D631F9" w:rsidP="00D631F9">
      <w:pPr>
        <w:numPr>
          <w:ilvl w:val="0"/>
          <w:numId w:val="41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nước.                     B. dung dịch HCl.            C. dung dịch NaOH.                D. dung dịch NaCl.</w:t>
      </w:r>
    </w:p>
    <w:p w14:paraId="280DC9CA" w14:textId="77777777" w:rsidR="00D631F9" w:rsidRPr="00D631F9" w:rsidRDefault="00D631F9" w:rsidP="00D631F9">
      <w:pPr>
        <w:ind w:left="1005" w:hanging="1005"/>
        <w:rPr>
          <w:rFonts w:asciiTheme="majorHAnsi" w:hAnsiTheme="majorHAnsi" w:cstheme="majorHAnsi"/>
          <w:position w:val="-4"/>
        </w:rPr>
      </w:pPr>
      <w:r w:rsidRPr="00D631F9">
        <w:rPr>
          <w:rFonts w:asciiTheme="majorHAnsi" w:hAnsiTheme="majorHAnsi" w:cstheme="majorHAnsi"/>
          <w:b/>
          <w:i/>
          <w:position w:val="-4"/>
        </w:rPr>
        <w:t>Câu 44</w:t>
      </w:r>
      <w:r w:rsidRPr="00D631F9">
        <w:rPr>
          <w:rFonts w:asciiTheme="majorHAnsi" w:hAnsiTheme="majorHAnsi" w:cstheme="majorHAnsi"/>
          <w:b/>
          <w:bCs/>
          <w:i/>
          <w:iCs/>
          <w:position w:val="-4"/>
        </w:rPr>
        <w:t xml:space="preserve"> :</w:t>
      </w:r>
      <w:r w:rsidRPr="00D631F9">
        <w:rPr>
          <w:rFonts w:asciiTheme="majorHAnsi" w:hAnsiTheme="majorHAnsi" w:cstheme="majorHAnsi"/>
          <w:position w:val="-4"/>
        </w:rPr>
        <w:t xml:space="preserve"> Cho 0,2 mol HCl tác dụng hoàn toàn với MnO</w:t>
      </w:r>
      <w:r w:rsidRPr="00D631F9">
        <w:rPr>
          <w:rFonts w:asciiTheme="majorHAnsi" w:hAnsiTheme="majorHAnsi" w:cstheme="majorHAnsi"/>
          <w:position w:val="-4"/>
          <w:vertAlign w:val="subscript"/>
        </w:rPr>
        <w:t>2</w:t>
      </w:r>
      <w:r w:rsidRPr="00D631F9">
        <w:rPr>
          <w:rFonts w:asciiTheme="majorHAnsi" w:hAnsiTheme="majorHAnsi" w:cstheme="majorHAnsi"/>
          <w:position w:val="-4"/>
        </w:rPr>
        <w:t xml:space="preserve"> thu được V</w:t>
      </w:r>
      <w:r w:rsidRPr="00D631F9">
        <w:rPr>
          <w:rFonts w:asciiTheme="majorHAnsi" w:hAnsiTheme="majorHAnsi" w:cstheme="majorHAnsi"/>
          <w:position w:val="-4"/>
          <w:vertAlign w:val="subscript"/>
        </w:rPr>
        <w:t>1</w:t>
      </w:r>
      <w:r w:rsidRPr="00D631F9">
        <w:rPr>
          <w:rFonts w:asciiTheme="majorHAnsi" w:hAnsiTheme="majorHAnsi" w:cstheme="majorHAnsi"/>
          <w:position w:val="-4"/>
        </w:rPr>
        <w:t xml:space="preserve"> lít khí X có màu vàng lục. </w:t>
      </w:r>
    </w:p>
    <w:p w14:paraId="34032067" w14:textId="77777777" w:rsidR="00D631F9" w:rsidRPr="00D631F9" w:rsidRDefault="00D631F9" w:rsidP="00D631F9">
      <w:pPr>
        <w:ind w:left="1005" w:hanging="1005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  <w:position w:val="-4"/>
        </w:rPr>
        <w:t xml:space="preserve">                </w:t>
      </w:r>
      <w:r w:rsidRPr="00D631F9">
        <w:rPr>
          <w:rFonts w:asciiTheme="majorHAnsi" w:hAnsiTheme="majorHAnsi" w:cstheme="majorHAnsi"/>
        </w:rPr>
        <w:t>Cũng cho 0,2 mol HCl tác dụng hoàn toàn với KMnO</w:t>
      </w:r>
      <w:r w:rsidRPr="00D631F9">
        <w:rPr>
          <w:rFonts w:asciiTheme="majorHAnsi" w:hAnsiTheme="majorHAnsi" w:cstheme="majorHAnsi"/>
          <w:vertAlign w:val="subscript"/>
        </w:rPr>
        <w:t>4</w:t>
      </w:r>
      <w:r w:rsidRPr="00D631F9">
        <w:rPr>
          <w:rFonts w:asciiTheme="majorHAnsi" w:hAnsiTheme="majorHAnsi" w:cstheme="majorHAnsi"/>
        </w:rPr>
        <w:t>, thu được V</w:t>
      </w:r>
      <w:r w:rsidRPr="00D631F9">
        <w:rPr>
          <w:rFonts w:asciiTheme="majorHAnsi" w:hAnsiTheme="majorHAnsi" w:cstheme="majorHAnsi"/>
          <w:vertAlign w:val="subscript"/>
        </w:rPr>
        <w:t xml:space="preserve">2 </w:t>
      </w:r>
      <w:r w:rsidRPr="00D631F9">
        <w:rPr>
          <w:rFonts w:asciiTheme="majorHAnsi" w:hAnsiTheme="majorHAnsi" w:cstheme="majorHAnsi"/>
        </w:rPr>
        <w:t>lít khí X.</w:t>
      </w:r>
    </w:p>
    <w:p w14:paraId="76FED6F9" w14:textId="77777777" w:rsidR="00D631F9" w:rsidRPr="00D631F9" w:rsidRDefault="00D631F9" w:rsidP="00D631F9">
      <w:pPr>
        <w:ind w:left="1005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So sánh V</w:t>
      </w:r>
      <w:r w:rsidRPr="00D631F9">
        <w:rPr>
          <w:rFonts w:asciiTheme="majorHAnsi" w:hAnsiTheme="majorHAnsi" w:cstheme="majorHAnsi"/>
          <w:vertAlign w:val="subscript"/>
        </w:rPr>
        <w:t>1</w:t>
      </w:r>
      <w:r w:rsidRPr="00D631F9">
        <w:rPr>
          <w:rFonts w:asciiTheme="majorHAnsi" w:hAnsiTheme="majorHAnsi" w:cstheme="majorHAnsi"/>
        </w:rPr>
        <w:t xml:space="preserve"> và V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(trong cùng điều kiện nhiệt độ, áp suất) :</w:t>
      </w:r>
    </w:p>
    <w:p w14:paraId="2989FA35" w14:textId="77777777" w:rsidR="00D631F9" w:rsidRPr="00D631F9" w:rsidRDefault="00D631F9" w:rsidP="00D631F9">
      <w:pPr>
        <w:numPr>
          <w:ilvl w:val="0"/>
          <w:numId w:val="42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V</w:t>
      </w:r>
      <w:r w:rsidRPr="00D631F9">
        <w:rPr>
          <w:rFonts w:asciiTheme="majorHAnsi" w:hAnsiTheme="majorHAnsi" w:cstheme="majorHAnsi"/>
          <w:vertAlign w:val="subscript"/>
        </w:rPr>
        <w:t>1</w:t>
      </w:r>
      <w:r w:rsidRPr="00D631F9">
        <w:rPr>
          <w:rFonts w:asciiTheme="majorHAnsi" w:hAnsiTheme="majorHAnsi" w:cstheme="majorHAnsi"/>
        </w:rPr>
        <w:t xml:space="preserve"> &gt; V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.                 B. V</w:t>
      </w:r>
      <w:r w:rsidRPr="00D631F9">
        <w:rPr>
          <w:rFonts w:asciiTheme="majorHAnsi" w:hAnsiTheme="majorHAnsi" w:cstheme="majorHAnsi"/>
          <w:vertAlign w:val="subscript"/>
        </w:rPr>
        <w:t>1</w:t>
      </w:r>
      <w:r w:rsidRPr="00D631F9">
        <w:rPr>
          <w:rFonts w:asciiTheme="majorHAnsi" w:hAnsiTheme="majorHAnsi" w:cstheme="majorHAnsi"/>
        </w:rPr>
        <w:t xml:space="preserve"> = V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.                        C. V</w:t>
      </w:r>
      <w:r w:rsidRPr="00D631F9">
        <w:rPr>
          <w:rFonts w:asciiTheme="majorHAnsi" w:hAnsiTheme="majorHAnsi" w:cstheme="majorHAnsi"/>
          <w:vertAlign w:val="subscript"/>
        </w:rPr>
        <w:t>1</w:t>
      </w:r>
      <w:r w:rsidRPr="00D631F9">
        <w:rPr>
          <w:rFonts w:asciiTheme="majorHAnsi" w:hAnsiTheme="majorHAnsi" w:cstheme="majorHAnsi"/>
        </w:rPr>
        <w:t xml:space="preserve"> &lt; V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.                            D. Không xác định được.</w:t>
      </w:r>
    </w:p>
    <w:p w14:paraId="2D507E86" w14:textId="77777777" w:rsidR="00D631F9" w:rsidRPr="00D631F9" w:rsidRDefault="00D631F9" w:rsidP="00D631F9">
      <w:p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45</w:t>
      </w:r>
      <w:r w:rsidRPr="00D631F9">
        <w:rPr>
          <w:rFonts w:asciiTheme="majorHAnsi" w:hAnsiTheme="majorHAnsi" w:cstheme="majorHAnsi"/>
          <w:b/>
          <w:bCs/>
          <w:i/>
          <w:iCs/>
        </w:rPr>
        <w:t xml:space="preserve"> :</w:t>
      </w:r>
      <w:r w:rsidRPr="00D631F9">
        <w:rPr>
          <w:rFonts w:asciiTheme="majorHAnsi" w:hAnsiTheme="majorHAnsi" w:cstheme="majorHAnsi"/>
        </w:rPr>
        <w:t xml:space="preserve"> Chất nào </w:t>
      </w:r>
      <w:r w:rsidRPr="00D631F9">
        <w:rPr>
          <w:rFonts w:asciiTheme="majorHAnsi" w:hAnsiTheme="majorHAnsi" w:cstheme="majorHAnsi"/>
          <w:b/>
          <w:i/>
        </w:rPr>
        <w:t>không</w:t>
      </w:r>
      <w:r w:rsidRPr="00D631F9">
        <w:rPr>
          <w:rFonts w:asciiTheme="majorHAnsi" w:hAnsiTheme="majorHAnsi" w:cstheme="majorHAnsi"/>
        </w:rPr>
        <w:t xml:space="preserve"> được dùng để làm khô khí clo ?</w:t>
      </w:r>
    </w:p>
    <w:p w14:paraId="0412A829" w14:textId="77777777" w:rsidR="00D631F9" w:rsidRPr="00D631F9" w:rsidRDefault="00D631F9" w:rsidP="00D631F9">
      <w:pPr>
        <w:numPr>
          <w:ilvl w:val="0"/>
          <w:numId w:val="43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SO</w:t>
      </w:r>
      <w:r w:rsidRPr="00D631F9">
        <w:rPr>
          <w:rFonts w:asciiTheme="majorHAnsi" w:hAnsiTheme="majorHAnsi" w:cstheme="majorHAnsi"/>
          <w:vertAlign w:val="subscript"/>
        </w:rPr>
        <w:t>4</w:t>
      </w:r>
      <w:r w:rsidRPr="00D631F9">
        <w:rPr>
          <w:rFonts w:asciiTheme="majorHAnsi" w:hAnsiTheme="majorHAnsi" w:cstheme="majorHAnsi"/>
        </w:rPr>
        <w:t xml:space="preserve"> đặc.           B. Ca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khan.           C. CaO rắn.              D. P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O</w:t>
      </w:r>
      <w:r w:rsidRPr="00D631F9">
        <w:rPr>
          <w:rFonts w:asciiTheme="majorHAnsi" w:hAnsiTheme="majorHAnsi" w:cstheme="majorHAnsi"/>
          <w:vertAlign w:val="subscript"/>
        </w:rPr>
        <w:t>5</w:t>
      </w:r>
      <w:r w:rsidRPr="00D631F9">
        <w:rPr>
          <w:rFonts w:asciiTheme="majorHAnsi" w:hAnsiTheme="majorHAnsi" w:cstheme="majorHAnsi"/>
        </w:rPr>
        <w:t>.</w:t>
      </w:r>
    </w:p>
    <w:p w14:paraId="5AC9D953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b/>
          <w:i/>
          <w:lang w:val="pt-BR"/>
        </w:rPr>
        <w:t>Câu 46</w:t>
      </w:r>
      <w:r w:rsidRPr="00D631F9">
        <w:rPr>
          <w:rFonts w:asciiTheme="majorHAnsi" w:hAnsiTheme="majorHAnsi" w:cstheme="majorHAnsi"/>
          <w:b/>
          <w:bCs/>
          <w:i/>
          <w:iCs/>
          <w:lang w:val="pt-BR"/>
        </w:rPr>
        <w:t xml:space="preserve"> :</w:t>
      </w:r>
      <w:r w:rsidRPr="00D631F9">
        <w:rPr>
          <w:rFonts w:asciiTheme="majorHAnsi" w:hAnsiTheme="majorHAnsi" w:cstheme="majorHAnsi"/>
          <w:lang w:val="pt-BR"/>
        </w:rPr>
        <w:t xml:space="preserve"> Cho các sơ đồ phản ứng : Zn  +  HCl 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  <w:lang w:val="pt-BR"/>
        </w:rPr>
        <w:t xml:space="preserve">  Khí A  +   ...</w:t>
      </w:r>
    </w:p>
    <w:p w14:paraId="0CA33A58" w14:textId="77777777" w:rsidR="00D631F9" w:rsidRPr="00D631F9" w:rsidRDefault="00D631F9" w:rsidP="00D631F9">
      <w:pPr>
        <w:ind w:left="1440"/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 xml:space="preserve">                                   KMnO</w:t>
      </w:r>
      <w:r w:rsidRPr="00D631F9">
        <w:rPr>
          <w:rFonts w:asciiTheme="majorHAnsi" w:hAnsiTheme="majorHAnsi" w:cstheme="majorHAnsi"/>
          <w:vertAlign w:val="subscript"/>
          <w:lang w:val="pt-BR"/>
        </w:rPr>
        <w:t>4</w:t>
      </w:r>
      <w:r w:rsidRPr="00D631F9">
        <w:rPr>
          <w:rFonts w:asciiTheme="majorHAnsi" w:hAnsiTheme="majorHAnsi" w:cstheme="majorHAnsi"/>
          <w:lang w:val="pt-BR"/>
        </w:rPr>
        <w:t xml:space="preserve">  +  HCl 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  <w:lang w:val="pt-BR"/>
        </w:rPr>
        <w:t xml:space="preserve">  Khí B  +   ...</w:t>
      </w:r>
    </w:p>
    <w:p w14:paraId="6D01F8BD" w14:textId="77777777" w:rsidR="00D631F9" w:rsidRPr="00D631F9" w:rsidRDefault="00D631F9" w:rsidP="00D631F9">
      <w:pPr>
        <w:ind w:left="1440"/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 xml:space="preserve">                                   KMnO</w:t>
      </w:r>
      <w:r w:rsidRPr="00D631F9">
        <w:rPr>
          <w:rFonts w:asciiTheme="majorHAnsi" w:hAnsiTheme="majorHAnsi" w:cstheme="majorHAnsi"/>
          <w:vertAlign w:val="subscript"/>
          <w:lang w:val="pt-BR"/>
        </w:rPr>
        <w:t>4</w:t>
      </w:r>
      <w:r w:rsidRPr="00D631F9">
        <w:rPr>
          <w:rFonts w:asciiTheme="majorHAnsi" w:hAnsiTheme="majorHAnsi" w:cstheme="majorHAnsi"/>
          <w:lang w:val="pt-BR"/>
        </w:rPr>
        <w:t xml:space="preserve">  </w:t>
      </w:r>
      <w:r w:rsidRPr="00D631F9">
        <w:rPr>
          <w:rFonts w:asciiTheme="majorHAnsi" w:hAnsiTheme="majorHAnsi" w:cstheme="majorHAnsi"/>
          <w:position w:val="-6"/>
          <w:lang w:val="pt-BR"/>
        </w:rPr>
        <w:object w:dxaOrig="700" w:dyaOrig="420" w14:anchorId="0B122BAE">
          <v:shape id="_x0000_i1222" type="#_x0000_t75" style="width:35.3pt;height:21.05pt" o:ole="">
            <v:imagedata r:id="rId41" o:title=""/>
          </v:shape>
          <o:OLEObject Type="Embed" ProgID="Equation.DSMT4" ShapeID="_x0000_i1222" DrawAspect="Content" ObjectID="_1773590387" r:id="rId45"/>
        </w:object>
      </w:r>
      <w:r w:rsidRPr="00D631F9">
        <w:rPr>
          <w:rFonts w:asciiTheme="majorHAnsi" w:hAnsiTheme="majorHAnsi" w:cstheme="majorHAnsi"/>
          <w:lang w:val="pt-BR"/>
        </w:rPr>
        <w:t xml:space="preserve"> Khí C  +   ...</w:t>
      </w:r>
    </w:p>
    <w:p w14:paraId="7FB06264" w14:textId="77777777" w:rsidR="00D631F9" w:rsidRPr="00D631F9" w:rsidRDefault="00D631F9" w:rsidP="00D631F9">
      <w:pPr>
        <w:ind w:left="720" w:hanging="720"/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 xml:space="preserve">                 Các khí sinh ra (A, B, C) có khả năng phản ứng với nhau là :</w:t>
      </w:r>
    </w:p>
    <w:p w14:paraId="2CBBA0B9" w14:textId="77777777" w:rsidR="00D631F9" w:rsidRPr="00D631F9" w:rsidRDefault="00D631F9" w:rsidP="00D631F9">
      <w:pPr>
        <w:numPr>
          <w:ilvl w:val="0"/>
          <w:numId w:val="44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A và B, B và C.             B. A và B, A và C.</w:t>
      </w:r>
    </w:p>
    <w:p w14:paraId="35119F91" w14:textId="77777777" w:rsidR="00D631F9" w:rsidRPr="00D631F9" w:rsidRDefault="00D631F9" w:rsidP="00D631F9">
      <w:p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    C.  A và C, B và C.             D. A và B, B và C, A và C.</w:t>
      </w:r>
    </w:p>
    <w:p w14:paraId="002346A9" w14:textId="77777777" w:rsidR="00D631F9" w:rsidRPr="00D631F9" w:rsidRDefault="00D631F9" w:rsidP="00D631F9">
      <w:pPr>
        <w:ind w:left="1005" w:hanging="1005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47</w:t>
      </w:r>
      <w:r w:rsidRPr="00D631F9">
        <w:rPr>
          <w:rFonts w:asciiTheme="majorHAnsi" w:hAnsiTheme="majorHAnsi" w:cstheme="majorHAnsi"/>
          <w:b/>
          <w:bCs/>
          <w:i/>
          <w:iCs/>
        </w:rPr>
        <w:t xml:space="preserve"> :</w:t>
      </w:r>
      <w:r w:rsidRPr="00D631F9">
        <w:rPr>
          <w:rFonts w:asciiTheme="majorHAnsi" w:hAnsiTheme="majorHAnsi" w:cstheme="majorHAnsi"/>
        </w:rPr>
        <w:t xml:space="preserve"> Khi điều chế khí clo trong phòng thí nghiệm, để không cho khí clo thoát ra ngoài, có thể thực hiện bằng cách :</w:t>
      </w:r>
    </w:p>
    <w:p w14:paraId="645A71B9" w14:textId="77777777" w:rsidR="00D631F9" w:rsidRPr="00D631F9" w:rsidRDefault="00D631F9" w:rsidP="00D631F9">
      <w:pPr>
        <w:numPr>
          <w:ilvl w:val="0"/>
          <w:numId w:val="45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trên miệng bình thu khí có đặt bông tẩm xút.      B. thu khí clo vào bình có nút kín.</w:t>
      </w:r>
    </w:p>
    <w:p w14:paraId="7CC9A61D" w14:textId="77777777" w:rsidR="00D631F9" w:rsidRPr="00D631F9" w:rsidRDefault="00D631F9" w:rsidP="00D631F9">
      <w:pPr>
        <w:numPr>
          <w:ilvl w:val="0"/>
          <w:numId w:val="45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thu khí clo vào bình, rồi nhanh chóng nút kín.     D. Cả A, B, C đều được.</w:t>
      </w:r>
    </w:p>
    <w:p w14:paraId="5EF6A1F1" w14:textId="77777777" w:rsidR="00D631F9" w:rsidRPr="00D631F9" w:rsidRDefault="00D631F9" w:rsidP="00D631F9">
      <w:pPr>
        <w:ind w:left="1005" w:hanging="1005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48</w:t>
      </w:r>
      <w:r w:rsidRPr="00D631F9">
        <w:rPr>
          <w:rFonts w:asciiTheme="majorHAnsi" w:hAnsiTheme="majorHAnsi" w:cstheme="majorHAnsi"/>
          <w:b/>
          <w:bCs/>
          <w:i/>
          <w:iCs/>
        </w:rPr>
        <w:t xml:space="preserve"> :</w:t>
      </w:r>
      <w:r w:rsidRPr="00D631F9">
        <w:rPr>
          <w:rFonts w:asciiTheme="majorHAnsi" w:hAnsiTheme="majorHAnsi" w:cstheme="majorHAnsi"/>
        </w:rPr>
        <w:t xml:space="preserve"> Trong mọi trường hợp, khi điều chế hay sử dụng khí clo đều không được để clo thoát ra ngoài, vì :</w:t>
      </w:r>
    </w:p>
    <w:p w14:paraId="36AF7AAF" w14:textId="77777777" w:rsidR="00D631F9" w:rsidRPr="00D631F9" w:rsidRDefault="00D631F9" w:rsidP="00D631F9">
      <w:pPr>
        <w:numPr>
          <w:ilvl w:val="0"/>
          <w:numId w:val="46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khí clo rất độc.                         B.  khí clo gây ra mưa axit.</w:t>
      </w:r>
    </w:p>
    <w:p w14:paraId="05026724" w14:textId="77777777" w:rsidR="00D631F9" w:rsidRPr="00D631F9" w:rsidRDefault="00D631F9" w:rsidP="00D631F9">
      <w:pPr>
        <w:ind w:left="720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C.  khí clo làm thủng tầng ozon.   D. khí clo làm ô nhiễm không khí.</w:t>
      </w:r>
    </w:p>
    <w:p w14:paraId="483B8234" w14:textId="77777777" w:rsidR="00D631F9" w:rsidRPr="00D631F9" w:rsidRDefault="00D631F9" w:rsidP="00D631F9">
      <w:p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49</w:t>
      </w:r>
      <w:r w:rsidRPr="00D631F9">
        <w:rPr>
          <w:rFonts w:asciiTheme="majorHAnsi" w:hAnsiTheme="majorHAnsi" w:cstheme="majorHAnsi"/>
        </w:rPr>
        <w:t xml:space="preserve"> : ở 20</w:t>
      </w:r>
      <w:r w:rsidRPr="00D631F9">
        <w:rPr>
          <w:rFonts w:asciiTheme="majorHAnsi" w:hAnsiTheme="majorHAnsi" w:cstheme="majorHAnsi"/>
          <w:vertAlign w:val="superscript"/>
        </w:rPr>
        <w:t>0</w:t>
      </w:r>
      <w:r w:rsidRPr="00D631F9">
        <w:rPr>
          <w:rFonts w:asciiTheme="majorHAnsi" w:hAnsiTheme="majorHAnsi" w:cstheme="majorHAnsi"/>
        </w:rPr>
        <w:t>C, một thể tích nước hoà tan được bao nhiêu thể tích khí HCl ?</w:t>
      </w:r>
    </w:p>
    <w:p w14:paraId="2DFEF296" w14:textId="77777777" w:rsidR="00D631F9" w:rsidRPr="00D631F9" w:rsidRDefault="00D631F9" w:rsidP="00D631F9">
      <w:pPr>
        <w:numPr>
          <w:ilvl w:val="0"/>
          <w:numId w:val="47"/>
        </w:numPr>
        <w:rPr>
          <w:rFonts w:asciiTheme="majorHAnsi" w:hAnsiTheme="majorHAnsi" w:cstheme="majorHAnsi"/>
        </w:rPr>
        <w:sectPr w:rsidR="00D631F9" w:rsidRPr="00D631F9" w:rsidSect="00BC4B85">
          <w:type w:val="continuous"/>
          <w:pgSz w:w="11907" w:h="16840" w:code="9"/>
          <w:pgMar w:top="1440" w:right="1440" w:bottom="1440" w:left="1440" w:header="720" w:footer="735" w:gutter="0"/>
          <w:pgNumType w:start="12"/>
          <w:cols w:space="720"/>
          <w:docGrid w:linePitch="360"/>
        </w:sectPr>
      </w:pPr>
    </w:p>
    <w:p w14:paraId="28AD3B56" w14:textId="77777777" w:rsidR="00D631F9" w:rsidRPr="00D631F9" w:rsidRDefault="00D631F9" w:rsidP="00D631F9">
      <w:pPr>
        <w:numPr>
          <w:ilvl w:val="0"/>
          <w:numId w:val="47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2,5.</w:t>
      </w:r>
    </w:p>
    <w:p w14:paraId="18CA19BA" w14:textId="77777777" w:rsidR="00D631F9" w:rsidRPr="00D631F9" w:rsidRDefault="00D631F9" w:rsidP="00D631F9">
      <w:pPr>
        <w:numPr>
          <w:ilvl w:val="0"/>
          <w:numId w:val="47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250.</w:t>
      </w:r>
    </w:p>
    <w:p w14:paraId="1C49B2FD" w14:textId="77777777" w:rsidR="00D631F9" w:rsidRPr="00D631F9" w:rsidRDefault="00D631F9" w:rsidP="00D631F9">
      <w:pPr>
        <w:numPr>
          <w:ilvl w:val="0"/>
          <w:numId w:val="47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500.</w:t>
      </w:r>
    </w:p>
    <w:p w14:paraId="52645326" w14:textId="77777777" w:rsidR="00D631F9" w:rsidRPr="00D631F9" w:rsidRDefault="00D631F9" w:rsidP="00D631F9">
      <w:pPr>
        <w:numPr>
          <w:ilvl w:val="0"/>
          <w:numId w:val="47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800.</w:t>
      </w:r>
    </w:p>
    <w:p w14:paraId="6DD6BE54" w14:textId="77777777" w:rsidR="00D631F9" w:rsidRPr="00D631F9" w:rsidRDefault="00D631F9" w:rsidP="00D631F9">
      <w:pPr>
        <w:rPr>
          <w:rFonts w:asciiTheme="majorHAnsi" w:hAnsiTheme="majorHAnsi" w:cstheme="majorHAnsi"/>
          <w:b/>
          <w:i/>
        </w:rPr>
        <w:sectPr w:rsidR="00D631F9" w:rsidRPr="00D631F9" w:rsidSect="00BC4B85">
          <w:type w:val="continuous"/>
          <w:pgSz w:w="11907" w:h="16840" w:code="9"/>
          <w:pgMar w:top="1440" w:right="1440" w:bottom="1440" w:left="1440" w:header="720" w:footer="735" w:gutter="0"/>
          <w:pgNumType w:start="3"/>
          <w:cols w:num="4" w:space="720" w:equalWidth="0">
            <w:col w:w="1493" w:space="720"/>
            <w:col w:w="2082" w:space="720"/>
            <w:col w:w="2082" w:space="720"/>
            <w:col w:w="1209"/>
          </w:cols>
          <w:docGrid w:linePitch="360"/>
        </w:sectPr>
      </w:pPr>
    </w:p>
    <w:p w14:paraId="6250A170" w14:textId="77777777" w:rsidR="00D631F9" w:rsidRPr="00D631F9" w:rsidRDefault="00D631F9" w:rsidP="00D631F9">
      <w:p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50</w:t>
      </w:r>
      <w:r w:rsidRPr="00D631F9">
        <w:rPr>
          <w:rFonts w:asciiTheme="majorHAnsi" w:hAnsiTheme="majorHAnsi" w:cstheme="majorHAnsi"/>
          <w:b/>
          <w:bCs/>
          <w:i/>
          <w:iCs/>
        </w:rPr>
        <w:t xml:space="preserve"> :</w:t>
      </w:r>
      <w:r w:rsidRPr="00D631F9">
        <w:rPr>
          <w:rFonts w:asciiTheme="majorHAnsi" w:hAnsiTheme="majorHAnsi" w:cstheme="majorHAnsi"/>
        </w:rPr>
        <w:t xml:space="preserve"> ở 20</w:t>
      </w:r>
      <w:r w:rsidRPr="00D631F9">
        <w:rPr>
          <w:rFonts w:asciiTheme="majorHAnsi" w:hAnsiTheme="majorHAnsi" w:cstheme="majorHAnsi"/>
          <w:vertAlign w:val="superscript"/>
        </w:rPr>
        <w:t>0</w:t>
      </w:r>
      <w:r w:rsidRPr="00D631F9">
        <w:rPr>
          <w:rFonts w:asciiTheme="majorHAnsi" w:hAnsiTheme="majorHAnsi" w:cstheme="majorHAnsi"/>
        </w:rPr>
        <w:t>C, dung dịch HCl đặc nhất có nồng độ :</w:t>
      </w:r>
    </w:p>
    <w:p w14:paraId="4A4E2885" w14:textId="77777777" w:rsidR="00D631F9" w:rsidRPr="00D631F9" w:rsidRDefault="00D631F9" w:rsidP="00D631F9">
      <w:pPr>
        <w:numPr>
          <w:ilvl w:val="0"/>
          <w:numId w:val="48"/>
        </w:numPr>
        <w:rPr>
          <w:rFonts w:asciiTheme="majorHAnsi" w:hAnsiTheme="majorHAnsi" w:cstheme="majorHAnsi"/>
        </w:rPr>
        <w:sectPr w:rsidR="00D631F9" w:rsidRPr="00D631F9" w:rsidSect="00BC4B85">
          <w:type w:val="continuous"/>
          <w:pgSz w:w="11907" w:h="16840" w:code="9"/>
          <w:pgMar w:top="1440" w:right="1440" w:bottom="1440" w:left="1440" w:header="720" w:footer="735" w:gutter="0"/>
          <w:pgNumType w:start="3"/>
          <w:cols w:space="720"/>
          <w:docGrid w:linePitch="360"/>
        </w:sectPr>
      </w:pPr>
    </w:p>
    <w:p w14:paraId="33754032" w14:textId="77777777" w:rsidR="00D631F9" w:rsidRPr="00D631F9" w:rsidRDefault="00D631F9" w:rsidP="00D631F9">
      <w:pPr>
        <w:numPr>
          <w:ilvl w:val="0"/>
          <w:numId w:val="48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20%.</w:t>
      </w:r>
    </w:p>
    <w:p w14:paraId="342C9BC0" w14:textId="77777777" w:rsidR="00D631F9" w:rsidRPr="00D631F9" w:rsidRDefault="00D631F9" w:rsidP="00D631F9">
      <w:pPr>
        <w:numPr>
          <w:ilvl w:val="0"/>
          <w:numId w:val="48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37%.</w:t>
      </w:r>
    </w:p>
    <w:p w14:paraId="2E5FE992" w14:textId="77777777" w:rsidR="00D631F9" w:rsidRPr="00D631F9" w:rsidRDefault="00D631F9" w:rsidP="00D631F9">
      <w:pPr>
        <w:numPr>
          <w:ilvl w:val="0"/>
          <w:numId w:val="48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68%.</w:t>
      </w:r>
    </w:p>
    <w:p w14:paraId="30905132" w14:textId="77777777" w:rsidR="00D631F9" w:rsidRPr="00D631F9" w:rsidRDefault="00D631F9" w:rsidP="00D631F9">
      <w:pPr>
        <w:numPr>
          <w:ilvl w:val="0"/>
          <w:numId w:val="48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98%.</w:t>
      </w:r>
    </w:p>
    <w:p w14:paraId="2B87A5C2" w14:textId="77777777" w:rsidR="00D631F9" w:rsidRPr="00D631F9" w:rsidRDefault="00D631F9" w:rsidP="00D631F9">
      <w:pPr>
        <w:rPr>
          <w:rFonts w:asciiTheme="majorHAnsi" w:hAnsiTheme="majorHAnsi" w:cstheme="majorHAnsi"/>
          <w:b/>
          <w:i/>
        </w:rPr>
        <w:sectPr w:rsidR="00D631F9" w:rsidRPr="00D631F9" w:rsidSect="00BC4B85">
          <w:type w:val="continuous"/>
          <w:pgSz w:w="11907" w:h="16840" w:code="9"/>
          <w:pgMar w:top="1440" w:right="1440" w:bottom="1440" w:left="1440" w:header="720" w:footer="735" w:gutter="0"/>
          <w:pgNumType w:start="3"/>
          <w:cols w:num="4" w:space="720" w:equalWidth="0">
            <w:col w:w="1493" w:space="720"/>
            <w:col w:w="2082" w:space="720"/>
            <w:col w:w="2082" w:space="720"/>
            <w:col w:w="1209"/>
          </w:cols>
          <w:docGrid w:linePitch="360"/>
        </w:sectPr>
      </w:pPr>
    </w:p>
    <w:p w14:paraId="0DEEDEF8" w14:textId="77777777" w:rsidR="00D631F9" w:rsidRPr="00D631F9" w:rsidRDefault="00D631F9" w:rsidP="00D631F9">
      <w:p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51</w:t>
      </w:r>
      <w:r w:rsidRPr="00D631F9">
        <w:rPr>
          <w:rFonts w:asciiTheme="majorHAnsi" w:hAnsiTheme="majorHAnsi" w:cstheme="majorHAnsi"/>
          <w:b/>
          <w:bCs/>
          <w:i/>
          <w:iCs/>
        </w:rPr>
        <w:t xml:space="preserve"> :</w:t>
      </w:r>
      <w:r w:rsidRPr="00D631F9">
        <w:rPr>
          <w:rFonts w:asciiTheme="majorHAnsi" w:hAnsiTheme="majorHAnsi" w:cstheme="majorHAnsi"/>
        </w:rPr>
        <w:t xml:space="preserve"> Dung dịch axit clohiđric đặc nhất có khối lượng riêng :</w:t>
      </w:r>
    </w:p>
    <w:p w14:paraId="1FEC7B41" w14:textId="77777777" w:rsidR="00D631F9" w:rsidRPr="00D631F9" w:rsidRDefault="00D631F9" w:rsidP="00D631F9">
      <w:pPr>
        <w:numPr>
          <w:ilvl w:val="0"/>
          <w:numId w:val="49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0,97g/cm</w:t>
      </w:r>
      <w:r w:rsidRPr="00D631F9">
        <w:rPr>
          <w:rFonts w:asciiTheme="majorHAnsi" w:hAnsiTheme="majorHAnsi" w:cstheme="majorHAnsi"/>
          <w:vertAlign w:val="superscript"/>
        </w:rPr>
        <w:t>3</w:t>
      </w:r>
      <w:r w:rsidRPr="00D631F9">
        <w:rPr>
          <w:rFonts w:asciiTheme="majorHAnsi" w:hAnsiTheme="majorHAnsi" w:cstheme="majorHAnsi"/>
        </w:rPr>
        <w:t>.                      B. 1,10g/cm</w:t>
      </w:r>
      <w:r w:rsidRPr="00D631F9">
        <w:rPr>
          <w:rFonts w:asciiTheme="majorHAnsi" w:hAnsiTheme="majorHAnsi" w:cstheme="majorHAnsi"/>
          <w:vertAlign w:val="superscript"/>
        </w:rPr>
        <w:t>3</w:t>
      </w:r>
      <w:r w:rsidRPr="00D631F9">
        <w:rPr>
          <w:rFonts w:asciiTheme="majorHAnsi" w:hAnsiTheme="majorHAnsi" w:cstheme="majorHAnsi"/>
        </w:rPr>
        <w:t>.                        C. C.  1,19g/cm</w:t>
      </w:r>
      <w:r w:rsidRPr="00D631F9">
        <w:rPr>
          <w:rFonts w:asciiTheme="majorHAnsi" w:hAnsiTheme="majorHAnsi" w:cstheme="majorHAnsi"/>
          <w:vertAlign w:val="superscript"/>
        </w:rPr>
        <w:t>3</w:t>
      </w:r>
      <w:r w:rsidRPr="00D631F9">
        <w:rPr>
          <w:rFonts w:asciiTheme="majorHAnsi" w:hAnsiTheme="majorHAnsi" w:cstheme="majorHAnsi"/>
        </w:rPr>
        <w:t>.             D. D.  1,74g/cm</w:t>
      </w:r>
      <w:r w:rsidRPr="00D631F9">
        <w:rPr>
          <w:rFonts w:asciiTheme="majorHAnsi" w:hAnsiTheme="majorHAnsi" w:cstheme="majorHAnsi"/>
          <w:vertAlign w:val="superscript"/>
        </w:rPr>
        <w:t>3</w:t>
      </w:r>
      <w:r w:rsidRPr="00D631F9">
        <w:rPr>
          <w:rFonts w:asciiTheme="majorHAnsi" w:hAnsiTheme="majorHAnsi" w:cstheme="majorHAnsi"/>
        </w:rPr>
        <w:t>.</w:t>
      </w:r>
    </w:p>
    <w:p w14:paraId="4E413811" w14:textId="77777777" w:rsidR="00D631F9" w:rsidRPr="00D631F9" w:rsidRDefault="00D631F9" w:rsidP="00D631F9">
      <w:pPr>
        <w:ind w:left="1005" w:hanging="1005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52</w:t>
      </w:r>
      <w:r w:rsidRPr="00D631F9">
        <w:rPr>
          <w:rFonts w:asciiTheme="majorHAnsi" w:hAnsiTheme="majorHAnsi" w:cstheme="majorHAnsi"/>
          <w:b/>
          <w:bCs/>
          <w:i/>
          <w:iCs/>
        </w:rPr>
        <w:t xml:space="preserve"> :</w:t>
      </w:r>
      <w:r w:rsidRPr="00D631F9">
        <w:rPr>
          <w:rFonts w:asciiTheme="majorHAnsi" w:hAnsiTheme="majorHAnsi" w:cstheme="majorHAnsi"/>
        </w:rPr>
        <w:t xml:space="preserve"> Khi để hở lọ đựng dung dịch axit clohiđric đặc trong không khí ẩm thì khối lượng của lọ </w:t>
      </w:r>
    </w:p>
    <w:p w14:paraId="3710BAA5" w14:textId="77777777" w:rsidR="00D631F9" w:rsidRPr="00D631F9" w:rsidRDefault="00D631F9" w:rsidP="00D631F9">
      <w:pPr>
        <w:numPr>
          <w:ilvl w:val="0"/>
          <w:numId w:val="50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tăng.                             B. giảm.                 C. không thay đổi.                  D. tăng hoặc giảm.</w:t>
      </w:r>
    </w:p>
    <w:p w14:paraId="17D516F3" w14:textId="77777777" w:rsidR="00D631F9" w:rsidRPr="00D631F9" w:rsidRDefault="00D631F9" w:rsidP="00D631F9">
      <w:pPr>
        <w:ind w:left="1005" w:hanging="1005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53</w:t>
      </w:r>
      <w:r w:rsidRPr="00D631F9">
        <w:rPr>
          <w:rFonts w:asciiTheme="majorHAnsi" w:hAnsiTheme="majorHAnsi" w:cstheme="majorHAnsi"/>
          <w:b/>
          <w:bCs/>
          <w:i/>
          <w:iCs/>
        </w:rPr>
        <w:t xml:space="preserve"> :</w:t>
      </w:r>
      <w:r w:rsidRPr="00D631F9">
        <w:rPr>
          <w:rFonts w:asciiTheme="majorHAnsi" w:hAnsiTheme="majorHAnsi" w:cstheme="majorHAnsi"/>
        </w:rPr>
        <w:t xml:space="preserve"> Khi mở lọ đựng dung dịch axit clohiđric đặc trong không khí ẩm thấy hiện tượng :</w:t>
      </w:r>
    </w:p>
    <w:p w14:paraId="64DE14EF" w14:textId="77777777" w:rsidR="00D631F9" w:rsidRPr="00D631F9" w:rsidRDefault="00D631F9" w:rsidP="00D631F9">
      <w:pPr>
        <w:numPr>
          <w:ilvl w:val="0"/>
          <w:numId w:val="51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Bốc khói (do HCl bay hơi ra kết hợp với hơi nước).</w:t>
      </w:r>
    </w:p>
    <w:p w14:paraId="36D5F88E" w14:textId="77777777" w:rsidR="00D631F9" w:rsidRPr="00D631F9" w:rsidRDefault="00D631F9" w:rsidP="00D631F9">
      <w:pPr>
        <w:numPr>
          <w:ilvl w:val="0"/>
          <w:numId w:val="51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Lọ đựng axit nóng lên nhiều (do axit HCl đặc hấp thụ hơi nước toả ra nhiều nhiệt).</w:t>
      </w:r>
    </w:p>
    <w:p w14:paraId="49AD305C" w14:textId="77777777" w:rsidR="00D631F9" w:rsidRPr="00D631F9" w:rsidRDefault="00D631F9" w:rsidP="00D631F9">
      <w:pPr>
        <w:numPr>
          <w:ilvl w:val="0"/>
          <w:numId w:val="51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Khối lượng lọ đựng axit tăng (do axit HCl đặc hút ẩm mạnh).</w:t>
      </w:r>
    </w:p>
    <w:p w14:paraId="14250BEC" w14:textId="77777777" w:rsidR="00D631F9" w:rsidRPr="00D631F9" w:rsidRDefault="00D631F9" w:rsidP="00D631F9">
      <w:pPr>
        <w:numPr>
          <w:ilvl w:val="0"/>
          <w:numId w:val="51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lastRenderedPageBreak/>
        <w:t>Dung dịch xuất hiện màu vàng (do sự oxi hoá HCl bởi oxi tạo ra nước clo có màu vàng).</w:t>
      </w:r>
    </w:p>
    <w:p w14:paraId="6C470FAF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b/>
          <w:i/>
          <w:lang w:val="pt-BR"/>
        </w:rPr>
        <w:t>Câu 54</w:t>
      </w:r>
      <w:r w:rsidRPr="00D631F9">
        <w:rPr>
          <w:rFonts w:asciiTheme="majorHAnsi" w:hAnsiTheme="majorHAnsi" w:cstheme="majorHAnsi"/>
          <w:b/>
          <w:bCs/>
          <w:i/>
          <w:iCs/>
          <w:lang w:val="pt-BR"/>
        </w:rPr>
        <w:t xml:space="preserve"> :</w:t>
      </w:r>
      <w:r w:rsidRPr="00D631F9">
        <w:rPr>
          <w:rFonts w:asciiTheme="majorHAnsi" w:hAnsiTheme="majorHAnsi" w:cstheme="majorHAnsi"/>
          <w:lang w:val="pt-BR"/>
        </w:rPr>
        <w:t xml:space="preserve"> Tính chất của axit clohiđric :</w:t>
      </w:r>
    </w:p>
    <w:p w14:paraId="7D319A31" w14:textId="77777777" w:rsidR="00D631F9" w:rsidRPr="00D631F9" w:rsidRDefault="00D631F9" w:rsidP="00D631F9">
      <w:pPr>
        <w:numPr>
          <w:ilvl w:val="0"/>
          <w:numId w:val="52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Là axit mạnh, có tính oxi hoá, có tính khử.</w:t>
      </w:r>
    </w:p>
    <w:p w14:paraId="72F5401C" w14:textId="77777777" w:rsidR="00D631F9" w:rsidRPr="00D631F9" w:rsidRDefault="00D631F9" w:rsidP="00D631F9">
      <w:pPr>
        <w:numPr>
          <w:ilvl w:val="0"/>
          <w:numId w:val="52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Là axit mạnh, có tính oxi hoá, không có tính khử.</w:t>
      </w:r>
    </w:p>
    <w:p w14:paraId="45A96B2E" w14:textId="77777777" w:rsidR="00D631F9" w:rsidRPr="00D631F9" w:rsidRDefault="00D631F9" w:rsidP="00D631F9">
      <w:pPr>
        <w:numPr>
          <w:ilvl w:val="0"/>
          <w:numId w:val="52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Là axit mạnh, có tính khử, không có tính oxi hoá.</w:t>
      </w:r>
    </w:p>
    <w:p w14:paraId="0F81AB0A" w14:textId="77777777" w:rsidR="00D631F9" w:rsidRPr="00D631F9" w:rsidRDefault="00D631F9" w:rsidP="00D631F9">
      <w:pPr>
        <w:numPr>
          <w:ilvl w:val="0"/>
          <w:numId w:val="52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Là axit mạnh, tác dụng được với các kim loại đứng trước hiđro trong dãy điện hoá, có tính khử, không có tính oxi hoá.</w:t>
      </w:r>
    </w:p>
    <w:p w14:paraId="7C8B649D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b/>
          <w:i/>
          <w:lang w:val="pt-BR"/>
        </w:rPr>
        <w:t>Câu 55</w:t>
      </w:r>
      <w:r w:rsidRPr="00D631F9">
        <w:rPr>
          <w:rFonts w:asciiTheme="majorHAnsi" w:hAnsiTheme="majorHAnsi" w:cstheme="majorHAnsi"/>
          <w:b/>
          <w:bCs/>
          <w:i/>
          <w:iCs/>
          <w:lang w:val="pt-BR"/>
        </w:rPr>
        <w:t xml:space="preserve"> :</w:t>
      </w:r>
      <w:r w:rsidRPr="00D631F9">
        <w:rPr>
          <w:rFonts w:asciiTheme="majorHAnsi" w:hAnsiTheme="majorHAnsi" w:cstheme="majorHAnsi"/>
          <w:lang w:val="pt-BR"/>
        </w:rPr>
        <w:t xml:space="preserve"> Điều chế khí hiđro clorua bằng cách :</w:t>
      </w:r>
    </w:p>
    <w:p w14:paraId="0A9FCDE7" w14:textId="77777777" w:rsidR="00D631F9" w:rsidRPr="00D631F9" w:rsidRDefault="00D631F9" w:rsidP="00D631F9">
      <w:pPr>
        <w:numPr>
          <w:ilvl w:val="0"/>
          <w:numId w:val="53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cho tinh thể NaCl tác dụng với H</w:t>
      </w:r>
      <w:r w:rsidRPr="00D631F9">
        <w:rPr>
          <w:rFonts w:asciiTheme="majorHAnsi" w:hAnsiTheme="majorHAnsi" w:cstheme="majorHAnsi"/>
          <w:lang w:val="pt-BR"/>
        </w:rPr>
        <w:softHyphen/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>SO</w:t>
      </w:r>
      <w:r w:rsidRPr="00D631F9">
        <w:rPr>
          <w:rFonts w:asciiTheme="majorHAnsi" w:hAnsiTheme="majorHAnsi" w:cstheme="majorHAnsi"/>
          <w:vertAlign w:val="subscript"/>
          <w:lang w:val="pt-BR"/>
        </w:rPr>
        <w:t>4</w:t>
      </w:r>
      <w:r w:rsidRPr="00D631F9">
        <w:rPr>
          <w:rFonts w:asciiTheme="majorHAnsi" w:hAnsiTheme="majorHAnsi" w:cstheme="majorHAnsi"/>
          <w:lang w:val="pt-BR"/>
        </w:rPr>
        <w:t xml:space="preserve"> đặc và đun nóng.</w:t>
      </w:r>
    </w:p>
    <w:p w14:paraId="2FAADBEE" w14:textId="77777777" w:rsidR="00D631F9" w:rsidRPr="00D631F9" w:rsidRDefault="00D631F9" w:rsidP="00D631F9">
      <w:pPr>
        <w:numPr>
          <w:ilvl w:val="0"/>
          <w:numId w:val="53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cho dung dịch NaCl tác dụng với H</w:t>
      </w:r>
      <w:r w:rsidRPr="00D631F9">
        <w:rPr>
          <w:rFonts w:asciiTheme="majorHAnsi" w:hAnsiTheme="majorHAnsi" w:cstheme="majorHAnsi"/>
          <w:lang w:val="pt-BR"/>
        </w:rPr>
        <w:softHyphen/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>SO</w:t>
      </w:r>
      <w:r w:rsidRPr="00D631F9">
        <w:rPr>
          <w:rFonts w:asciiTheme="majorHAnsi" w:hAnsiTheme="majorHAnsi" w:cstheme="majorHAnsi"/>
          <w:vertAlign w:val="subscript"/>
          <w:lang w:val="pt-BR"/>
        </w:rPr>
        <w:t xml:space="preserve">4 </w:t>
      </w:r>
      <w:r w:rsidRPr="00D631F9">
        <w:rPr>
          <w:rFonts w:asciiTheme="majorHAnsi" w:hAnsiTheme="majorHAnsi" w:cstheme="majorHAnsi"/>
          <w:lang w:val="pt-BR"/>
        </w:rPr>
        <w:t>đặc và đun nóng.</w:t>
      </w:r>
    </w:p>
    <w:p w14:paraId="48C3F81A" w14:textId="77777777" w:rsidR="00D631F9" w:rsidRPr="00D631F9" w:rsidRDefault="00D631F9" w:rsidP="00D631F9">
      <w:pPr>
        <w:numPr>
          <w:ilvl w:val="0"/>
          <w:numId w:val="53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cho dung dịch NaCl tác dụng với dung dịch H</w:t>
      </w:r>
      <w:r w:rsidRPr="00D631F9">
        <w:rPr>
          <w:rFonts w:asciiTheme="majorHAnsi" w:hAnsiTheme="majorHAnsi" w:cstheme="majorHAnsi"/>
          <w:lang w:val="pt-BR"/>
        </w:rPr>
        <w:softHyphen/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>SO</w:t>
      </w:r>
      <w:r w:rsidRPr="00D631F9">
        <w:rPr>
          <w:rFonts w:asciiTheme="majorHAnsi" w:hAnsiTheme="majorHAnsi" w:cstheme="majorHAnsi"/>
          <w:vertAlign w:val="subscript"/>
          <w:lang w:val="pt-BR"/>
        </w:rPr>
        <w:t xml:space="preserve">4  </w:t>
      </w:r>
      <w:r w:rsidRPr="00D631F9">
        <w:rPr>
          <w:rFonts w:asciiTheme="majorHAnsi" w:hAnsiTheme="majorHAnsi" w:cstheme="majorHAnsi"/>
          <w:lang w:val="pt-BR"/>
        </w:rPr>
        <w:t>và đun nóng.</w:t>
      </w:r>
    </w:p>
    <w:p w14:paraId="2111D198" w14:textId="77777777" w:rsidR="00D631F9" w:rsidRPr="00D631F9" w:rsidRDefault="00D631F9" w:rsidP="00D631F9">
      <w:pPr>
        <w:numPr>
          <w:ilvl w:val="0"/>
          <w:numId w:val="53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cho tinh thể NaCl tác dụng với dung dịch H</w:t>
      </w:r>
      <w:r w:rsidRPr="00D631F9">
        <w:rPr>
          <w:rFonts w:asciiTheme="majorHAnsi" w:hAnsiTheme="majorHAnsi" w:cstheme="majorHAnsi"/>
          <w:lang w:val="pt-BR"/>
        </w:rPr>
        <w:softHyphen/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>SO</w:t>
      </w:r>
      <w:r w:rsidRPr="00D631F9">
        <w:rPr>
          <w:rFonts w:asciiTheme="majorHAnsi" w:hAnsiTheme="majorHAnsi" w:cstheme="majorHAnsi"/>
          <w:vertAlign w:val="subscript"/>
          <w:lang w:val="pt-BR"/>
        </w:rPr>
        <w:t>4</w:t>
      </w:r>
      <w:r w:rsidRPr="00D631F9">
        <w:rPr>
          <w:rFonts w:asciiTheme="majorHAnsi" w:hAnsiTheme="majorHAnsi" w:cstheme="majorHAnsi"/>
          <w:lang w:val="pt-BR"/>
        </w:rPr>
        <w:t xml:space="preserve"> và đun nóng.</w:t>
      </w:r>
    </w:p>
    <w:p w14:paraId="43A26705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b/>
          <w:i/>
          <w:lang w:val="pt-BR"/>
        </w:rPr>
        <w:t>Câu 56</w:t>
      </w:r>
      <w:r w:rsidRPr="00D631F9">
        <w:rPr>
          <w:rFonts w:asciiTheme="majorHAnsi" w:hAnsiTheme="majorHAnsi" w:cstheme="majorHAnsi"/>
          <w:b/>
          <w:bCs/>
          <w:i/>
          <w:iCs/>
          <w:lang w:val="pt-BR"/>
        </w:rPr>
        <w:t xml:space="preserve"> :</w:t>
      </w:r>
      <w:r w:rsidRPr="00D631F9">
        <w:rPr>
          <w:rFonts w:asciiTheme="majorHAnsi" w:hAnsiTheme="majorHAnsi" w:cstheme="majorHAnsi"/>
          <w:lang w:val="pt-BR"/>
        </w:rPr>
        <w:t xml:space="preserve"> Phản ứng được dùng để sản xuất HCl trong công nghiệp :</w:t>
      </w:r>
    </w:p>
    <w:p w14:paraId="48570A80" w14:textId="77777777" w:rsidR="00D631F9" w:rsidRPr="00D631F9" w:rsidRDefault="00D631F9" w:rsidP="00D631F9">
      <w:pPr>
        <w:numPr>
          <w:ilvl w:val="0"/>
          <w:numId w:val="54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NaCl  +  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SO</w:t>
      </w:r>
      <w:r w:rsidRPr="00D631F9">
        <w:rPr>
          <w:rFonts w:asciiTheme="majorHAnsi" w:hAnsiTheme="majorHAnsi" w:cstheme="majorHAnsi"/>
          <w:vertAlign w:val="subscript"/>
        </w:rPr>
        <w:t>4</w:t>
      </w:r>
      <w:r w:rsidRPr="00D631F9">
        <w:rPr>
          <w:rFonts w:asciiTheme="majorHAnsi" w:hAnsiTheme="majorHAnsi" w:cstheme="majorHAnsi"/>
        </w:rPr>
        <w:t xml:space="preserve"> </w:t>
      </w:r>
      <w:r w:rsidRPr="00D631F9">
        <w:rPr>
          <w:rFonts w:asciiTheme="majorHAnsi" w:hAnsiTheme="majorHAnsi" w:cstheme="majorHAnsi"/>
          <w:position w:val="-6"/>
        </w:rPr>
        <w:object w:dxaOrig="1040" w:dyaOrig="420" w14:anchorId="53226E3A">
          <v:shape id="_x0000_i1220" type="#_x0000_t75" style="width:52.3pt;height:21.05pt" o:ole="">
            <v:imagedata r:id="rId46" o:title=""/>
          </v:shape>
          <o:OLEObject Type="Embed" ProgID="Equation.DSMT4" ShapeID="_x0000_i1220" DrawAspect="Content" ObjectID="_1773590388" r:id="rId47"/>
        </w:object>
      </w:r>
      <w:r w:rsidRPr="00D631F9">
        <w:rPr>
          <w:rFonts w:asciiTheme="majorHAnsi" w:hAnsiTheme="majorHAnsi" w:cstheme="majorHAnsi"/>
        </w:rPr>
        <w:t xml:space="preserve">  NaHSO</w:t>
      </w:r>
      <w:r w:rsidRPr="00D631F9">
        <w:rPr>
          <w:rFonts w:asciiTheme="majorHAnsi" w:hAnsiTheme="majorHAnsi" w:cstheme="majorHAnsi"/>
          <w:vertAlign w:val="subscript"/>
        </w:rPr>
        <w:t>4</w:t>
      </w:r>
      <w:r w:rsidRPr="00D631F9">
        <w:rPr>
          <w:rFonts w:asciiTheme="majorHAnsi" w:hAnsiTheme="majorHAnsi" w:cstheme="majorHAnsi"/>
        </w:rPr>
        <w:t xml:space="preserve">  +  HCl</w:t>
      </w:r>
      <w:r w:rsidRPr="00D631F9">
        <w:rPr>
          <w:rFonts w:asciiTheme="majorHAnsi" w:hAnsiTheme="majorHAnsi" w:cstheme="majorHAnsi"/>
        </w:rPr>
        <w:sym w:font="Symbol" w:char="F0AD"/>
      </w:r>
    </w:p>
    <w:p w14:paraId="4E3AA89D" w14:textId="77777777" w:rsidR="00D631F9" w:rsidRPr="00D631F9" w:rsidRDefault="00D631F9" w:rsidP="00D631F9">
      <w:pPr>
        <w:numPr>
          <w:ilvl w:val="0"/>
          <w:numId w:val="54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 +  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 </w:t>
      </w:r>
      <w:r w:rsidRPr="00D631F9">
        <w:rPr>
          <w:rFonts w:asciiTheme="majorHAnsi" w:hAnsiTheme="majorHAnsi" w:cstheme="majorHAnsi"/>
          <w:position w:val="-6"/>
        </w:rPr>
        <w:object w:dxaOrig="700" w:dyaOrig="420" w14:anchorId="6AEB93DD">
          <v:shape id="_x0000_i1221" type="#_x0000_t75" style="width:35.3pt;height:21.05pt" o:ole="">
            <v:imagedata r:id="rId41" o:title=""/>
          </v:shape>
          <o:OLEObject Type="Embed" ProgID="Equation.DSMT4" ShapeID="_x0000_i1221" DrawAspect="Content" ObjectID="_1773590389" r:id="rId48"/>
        </w:object>
      </w:r>
      <w:r w:rsidRPr="00D631F9">
        <w:rPr>
          <w:rFonts w:asciiTheme="majorHAnsi" w:hAnsiTheme="majorHAnsi" w:cstheme="majorHAnsi"/>
        </w:rPr>
        <w:t xml:space="preserve"> 2HCl</w:t>
      </w:r>
    </w:p>
    <w:p w14:paraId="3B638041" w14:textId="77777777" w:rsidR="00D631F9" w:rsidRPr="00D631F9" w:rsidRDefault="00D631F9" w:rsidP="00D631F9">
      <w:pPr>
        <w:numPr>
          <w:ilvl w:val="0"/>
          <w:numId w:val="54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2NaCl  +  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SO</w:t>
      </w:r>
      <w:r w:rsidRPr="00D631F9">
        <w:rPr>
          <w:rFonts w:asciiTheme="majorHAnsi" w:hAnsiTheme="majorHAnsi" w:cstheme="majorHAnsi"/>
          <w:vertAlign w:val="subscript"/>
        </w:rPr>
        <w:t>4</w:t>
      </w:r>
      <w:r w:rsidRPr="00D631F9">
        <w:rPr>
          <w:rFonts w:asciiTheme="majorHAnsi" w:hAnsiTheme="majorHAnsi" w:cstheme="majorHAnsi"/>
        </w:rPr>
        <w:t xml:space="preserve">  </w:t>
      </w:r>
      <w:r w:rsidRPr="00D631F9">
        <w:rPr>
          <w:rFonts w:asciiTheme="majorHAnsi" w:hAnsiTheme="majorHAnsi" w:cstheme="majorHAnsi"/>
          <w:position w:val="-6"/>
        </w:rPr>
        <w:object w:dxaOrig="1040" w:dyaOrig="420" w14:anchorId="6A947B98">
          <v:shape id="_x0000_i1223" type="#_x0000_t75" style="width:52.3pt;height:21.05pt" o:ole="">
            <v:imagedata r:id="rId49" o:title=""/>
          </v:shape>
          <o:OLEObject Type="Embed" ProgID="Equation.DSMT4" ShapeID="_x0000_i1223" DrawAspect="Content" ObjectID="_1773590390" r:id="rId50"/>
        </w:object>
      </w:r>
      <w:r w:rsidRPr="00D631F9">
        <w:rPr>
          <w:rFonts w:asciiTheme="majorHAnsi" w:hAnsiTheme="majorHAnsi" w:cstheme="majorHAnsi"/>
        </w:rPr>
        <w:t xml:space="preserve"> Na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SO</w:t>
      </w:r>
      <w:r w:rsidRPr="00D631F9">
        <w:rPr>
          <w:rFonts w:asciiTheme="majorHAnsi" w:hAnsiTheme="majorHAnsi" w:cstheme="majorHAnsi"/>
          <w:vertAlign w:val="subscript"/>
        </w:rPr>
        <w:t>4</w:t>
      </w:r>
      <w:r w:rsidRPr="00D631F9">
        <w:rPr>
          <w:rFonts w:asciiTheme="majorHAnsi" w:hAnsiTheme="majorHAnsi" w:cstheme="majorHAnsi"/>
        </w:rPr>
        <w:t xml:space="preserve">  +  2HCl</w:t>
      </w:r>
      <w:r w:rsidRPr="00D631F9">
        <w:rPr>
          <w:rFonts w:asciiTheme="majorHAnsi" w:hAnsiTheme="majorHAnsi" w:cstheme="majorHAnsi"/>
        </w:rPr>
        <w:sym w:font="Symbol" w:char="F0AD"/>
      </w:r>
    </w:p>
    <w:p w14:paraId="733C02B2" w14:textId="77777777" w:rsidR="00D631F9" w:rsidRPr="00D631F9" w:rsidRDefault="00D631F9" w:rsidP="00D631F9">
      <w:pPr>
        <w:numPr>
          <w:ilvl w:val="0"/>
          <w:numId w:val="54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CH</w:t>
      </w:r>
      <w:r w:rsidRPr="00D631F9">
        <w:rPr>
          <w:rFonts w:asciiTheme="majorHAnsi" w:hAnsiTheme="majorHAnsi" w:cstheme="majorHAnsi"/>
          <w:vertAlign w:val="subscript"/>
        </w:rPr>
        <w:t>4</w:t>
      </w:r>
      <w:r w:rsidRPr="00D631F9">
        <w:rPr>
          <w:rFonts w:asciiTheme="majorHAnsi" w:hAnsiTheme="majorHAnsi" w:cstheme="majorHAnsi"/>
        </w:rPr>
        <w:t xml:space="preserve">  +  4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 </w:t>
      </w:r>
      <w:r w:rsidRPr="00D631F9">
        <w:rPr>
          <w:rFonts w:asciiTheme="majorHAnsi" w:hAnsiTheme="majorHAnsi" w:cstheme="majorHAnsi"/>
          <w:position w:val="-6"/>
        </w:rPr>
        <w:object w:dxaOrig="940" w:dyaOrig="440" w14:anchorId="5D566F3A">
          <v:shape id="_x0000_i1224" type="#_x0000_t75" style="width:46.85pt;height:21.75pt" o:ole="">
            <v:imagedata r:id="rId51" o:title=""/>
          </v:shape>
          <o:OLEObject Type="Embed" ProgID="Equation.DSMT4" ShapeID="_x0000_i1224" DrawAspect="Content" ObjectID="_1773590391" r:id="rId52"/>
        </w:object>
      </w:r>
      <w:r w:rsidRPr="00D631F9">
        <w:rPr>
          <w:rFonts w:asciiTheme="majorHAnsi" w:hAnsiTheme="majorHAnsi" w:cstheme="majorHAnsi"/>
        </w:rPr>
        <w:t xml:space="preserve"> CCl</w:t>
      </w:r>
      <w:r w:rsidRPr="00D631F9">
        <w:rPr>
          <w:rFonts w:asciiTheme="majorHAnsi" w:hAnsiTheme="majorHAnsi" w:cstheme="majorHAnsi"/>
          <w:vertAlign w:val="subscript"/>
        </w:rPr>
        <w:t>4</w:t>
      </w:r>
      <w:r w:rsidRPr="00D631F9">
        <w:rPr>
          <w:rFonts w:asciiTheme="majorHAnsi" w:hAnsiTheme="majorHAnsi" w:cstheme="majorHAnsi"/>
        </w:rPr>
        <w:t xml:space="preserve">  +  4HCl</w:t>
      </w:r>
    </w:p>
    <w:p w14:paraId="604052A2" w14:textId="77777777" w:rsidR="00D631F9" w:rsidRPr="00D631F9" w:rsidRDefault="00D631F9" w:rsidP="00D631F9">
      <w:pPr>
        <w:ind w:left="1005" w:hanging="1005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57</w:t>
      </w:r>
      <w:r w:rsidRPr="00D631F9">
        <w:rPr>
          <w:rFonts w:asciiTheme="majorHAnsi" w:hAnsiTheme="majorHAnsi" w:cstheme="majorHAnsi"/>
          <w:b/>
          <w:bCs/>
          <w:i/>
          <w:iCs/>
        </w:rPr>
        <w:t xml:space="preserve"> :</w:t>
      </w:r>
      <w:r w:rsidRPr="00D631F9">
        <w:rPr>
          <w:rFonts w:asciiTheme="majorHAnsi" w:hAnsiTheme="majorHAnsi" w:cstheme="majorHAnsi"/>
        </w:rPr>
        <w:t xml:space="preserve"> Quá trình sản xuất axit clohiđric trong công nghiệp, khí HCl được hấp thụ trong bao nhiêu tháp hấp thụ ?</w:t>
      </w:r>
    </w:p>
    <w:p w14:paraId="1EAF0751" w14:textId="77777777" w:rsidR="00D631F9" w:rsidRPr="00D631F9" w:rsidRDefault="00D631F9" w:rsidP="00D631F9">
      <w:pPr>
        <w:numPr>
          <w:ilvl w:val="0"/>
          <w:numId w:val="55"/>
        </w:numPr>
        <w:rPr>
          <w:rFonts w:asciiTheme="majorHAnsi" w:hAnsiTheme="majorHAnsi" w:cstheme="majorHAnsi"/>
        </w:rPr>
        <w:sectPr w:rsidR="00D631F9" w:rsidRPr="00D631F9" w:rsidSect="00BC4B85">
          <w:type w:val="continuous"/>
          <w:pgSz w:w="11907" w:h="16840" w:code="9"/>
          <w:pgMar w:top="1440" w:right="1440" w:bottom="1440" w:left="1440" w:header="720" w:footer="735" w:gutter="0"/>
          <w:pgNumType w:start="3"/>
          <w:cols w:space="720"/>
          <w:docGrid w:linePitch="360"/>
        </w:sectPr>
      </w:pPr>
    </w:p>
    <w:p w14:paraId="3BB86892" w14:textId="77777777" w:rsidR="00D631F9" w:rsidRPr="00D631F9" w:rsidRDefault="00D631F9" w:rsidP="00D631F9">
      <w:pPr>
        <w:numPr>
          <w:ilvl w:val="0"/>
          <w:numId w:val="55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1.</w:t>
      </w:r>
    </w:p>
    <w:p w14:paraId="2C908115" w14:textId="77777777" w:rsidR="00D631F9" w:rsidRPr="00D631F9" w:rsidRDefault="00D631F9" w:rsidP="00D631F9">
      <w:pPr>
        <w:numPr>
          <w:ilvl w:val="0"/>
          <w:numId w:val="55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2.</w:t>
      </w:r>
    </w:p>
    <w:p w14:paraId="3EB4C684" w14:textId="77777777" w:rsidR="00D631F9" w:rsidRPr="00D631F9" w:rsidRDefault="00D631F9" w:rsidP="00D631F9">
      <w:pPr>
        <w:numPr>
          <w:ilvl w:val="0"/>
          <w:numId w:val="55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3.</w:t>
      </w:r>
    </w:p>
    <w:p w14:paraId="38307F29" w14:textId="77777777" w:rsidR="00D631F9" w:rsidRPr="00D631F9" w:rsidRDefault="00D631F9" w:rsidP="00D631F9">
      <w:pPr>
        <w:numPr>
          <w:ilvl w:val="0"/>
          <w:numId w:val="55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4.</w:t>
      </w:r>
    </w:p>
    <w:p w14:paraId="378B0D21" w14:textId="77777777" w:rsidR="00D631F9" w:rsidRPr="00D631F9" w:rsidRDefault="00D631F9" w:rsidP="00D631F9">
      <w:pPr>
        <w:rPr>
          <w:rFonts w:asciiTheme="majorHAnsi" w:hAnsiTheme="majorHAnsi" w:cstheme="majorHAnsi"/>
          <w:b/>
          <w:i/>
        </w:rPr>
        <w:sectPr w:rsidR="00D631F9" w:rsidRPr="00D631F9" w:rsidSect="00BC4B85">
          <w:type w:val="continuous"/>
          <w:pgSz w:w="11907" w:h="16840" w:code="9"/>
          <w:pgMar w:top="1440" w:right="1440" w:bottom="1440" w:left="1440" w:header="720" w:footer="735" w:gutter="0"/>
          <w:pgNumType w:start="3"/>
          <w:cols w:num="4" w:space="720" w:equalWidth="0">
            <w:col w:w="1493" w:space="720"/>
            <w:col w:w="2082" w:space="720"/>
            <w:col w:w="2082" w:space="720"/>
            <w:col w:w="1209"/>
          </w:cols>
          <w:docGrid w:linePitch="360"/>
        </w:sectPr>
      </w:pPr>
    </w:p>
    <w:p w14:paraId="6C837E88" w14:textId="77777777" w:rsidR="00D631F9" w:rsidRPr="00D631F9" w:rsidRDefault="00D631F9" w:rsidP="00D631F9">
      <w:p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58</w:t>
      </w:r>
      <w:r w:rsidRPr="00D631F9">
        <w:rPr>
          <w:rFonts w:asciiTheme="majorHAnsi" w:hAnsiTheme="majorHAnsi" w:cstheme="majorHAnsi"/>
          <w:b/>
          <w:bCs/>
          <w:i/>
          <w:iCs/>
        </w:rPr>
        <w:t xml:space="preserve"> :</w:t>
      </w:r>
      <w:r w:rsidRPr="00D631F9">
        <w:rPr>
          <w:rFonts w:asciiTheme="majorHAnsi" w:hAnsiTheme="majorHAnsi" w:cstheme="majorHAnsi"/>
        </w:rPr>
        <w:t xml:space="preserve"> Chỉ ra đâu </w:t>
      </w:r>
      <w:r w:rsidRPr="00D631F9">
        <w:rPr>
          <w:rFonts w:asciiTheme="majorHAnsi" w:hAnsiTheme="majorHAnsi" w:cstheme="majorHAnsi"/>
          <w:b/>
          <w:i/>
        </w:rPr>
        <w:t>không</w:t>
      </w:r>
      <w:r w:rsidRPr="00D631F9">
        <w:rPr>
          <w:rFonts w:asciiTheme="majorHAnsi" w:hAnsiTheme="majorHAnsi" w:cstheme="majorHAnsi"/>
        </w:rPr>
        <w:t xml:space="preserve"> phải là ứng dụng của axit clohiđric ?</w:t>
      </w:r>
    </w:p>
    <w:p w14:paraId="0B9A158E" w14:textId="77777777" w:rsidR="00D631F9" w:rsidRPr="00D631F9" w:rsidRDefault="00D631F9" w:rsidP="00D631F9">
      <w:pPr>
        <w:numPr>
          <w:ilvl w:val="0"/>
          <w:numId w:val="56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Dùng để sản xuất một số muối clorua.</w:t>
      </w:r>
    </w:p>
    <w:p w14:paraId="31399CAA" w14:textId="77777777" w:rsidR="00D631F9" w:rsidRPr="00D631F9" w:rsidRDefault="00D631F9" w:rsidP="00D631F9">
      <w:pPr>
        <w:numPr>
          <w:ilvl w:val="0"/>
          <w:numId w:val="56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Dùng quét lên gỗ để chống mục.</w:t>
      </w:r>
    </w:p>
    <w:p w14:paraId="0A3BE274" w14:textId="77777777" w:rsidR="00D631F9" w:rsidRPr="00D631F9" w:rsidRDefault="00D631F9" w:rsidP="00D631F9">
      <w:pPr>
        <w:numPr>
          <w:ilvl w:val="0"/>
          <w:numId w:val="56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Dùng để tẩy gỉ, làm sạch bề mặt những vật liệu bằng gang, thép trước khi sơn hoặc mạ.</w:t>
      </w:r>
    </w:p>
    <w:p w14:paraId="366B3490" w14:textId="77777777" w:rsidR="00D631F9" w:rsidRPr="00D631F9" w:rsidRDefault="00D631F9" w:rsidP="00D631F9">
      <w:pPr>
        <w:numPr>
          <w:ilvl w:val="0"/>
          <w:numId w:val="56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Dùng trong công nghiệp thực phẩm và y tế.</w:t>
      </w:r>
    </w:p>
    <w:p w14:paraId="49CC4989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b/>
          <w:i/>
          <w:lang w:val="pt-BR"/>
        </w:rPr>
        <w:t>Câu 59</w:t>
      </w:r>
      <w:r w:rsidRPr="00D631F9">
        <w:rPr>
          <w:rFonts w:asciiTheme="majorHAnsi" w:hAnsiTheme="majorHAnsi" w:cstheme="majorHAnsi"/>
          <w:b/>
          <w:bCs/>
          <w:i/>
          <w:iCs/>
          <w:lang w:val="pt-BR"/>
        </w:rPr>
        <w:t xml:space="preserve"> :</w:t>
      </w:r>
      <w:r w:rsidRPr="00D631F9">
        <w:rPr>
          <w:rFonts w:asciiTheme="majorHAnsi" w:hAnsiTheme="majorHAnsi" w:cstheme="majorHAnsi"/>
          <w:lang w:val="pt-BR"/>
        </w:rPr>
        <w:t xml:space="preserve"> Chất nào ở dạng khan có thể dùng để làm khô một số chất khí ?</w:t>
      </w:r>
    </w:p>
    <w:p w14:paraId="3D2DE2B6" w14:textId="77777777" w:rsidR="00D631F9" w:rsidRPr="00D631F9" w:rsidRDefault="00D631F9" w:rsidP="00D631F9">
      <w:pPr>
        <w:numPr>
          <w:ilvl w:val="0"/>
          <w:numId w:val="57"/>
        </w:numPr>
        <w:rPr>
          <w:rFonts w:asciiTheme="majorHAnsi" w:hAnsiTheme="majorHAnsi" w:cstheme="majorHAnsi"/>
          <w:lang w:val="pt-BR"/>
        </w:rPr>
        <w:sectPr w:rsidR="00D631F9" w:rsidRPr="00D631F9" w:rsidSect="00BC4B85">
          <w:type w:val="continuous"/>
          <w:pgSz w:w="11907" w:h="16840" w:code="9"/>
          <w:pgMar w:top="1440" w:right="1440" w:bottom="1440" w:left="1440" w:header="720" w:footer="735" w:gutter="0"/>
          <w:pgNumType w:start="3"/>
          <w:cols w:space="720"/>
          <w:docGrid w:linePitch="360"/>
        </w:sectPr>
      </w:pPr>
    </w:p>
    <w:p w14:paraId="245F4712" w14:textId="77777777" w:rsidR="00D631F9" w:rsidRPr="00D631F9" w:rsidRDefault="00D631F9" w:rsidP="00D631F9">
      <w:pPr>
        <w:numPr>
          <w:ilvl w:val="0"/>
          <w:numId w:val="57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Zn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.</w:t>
      </w:r>
    </w:p>
    <w:p w14:paraId="7636470A" w14:textId="77777777" w:rsidR="00D631F9" w:rsidRPr="00D631F9" w:rsidRDefault="00D631F9" w:rsidP="00D631F9">
      <w:pPr>
        <w:numPr>
          <w:ilvl w:val="0"/>
          <w:numId w:val="57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Ba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.</w:t>
      </w:r>
    </w:p>
    <w:p w14:paraId="1B50521B" w14:textId="77777777" w:rsidR="00D631F9" w:rsidRPr="00D631F9" w:rsidRDefault="00D631F9" w:rsidP="00D631F9">
      <w:pPr>
        <w:numPr>
          <w:ilvl w:val="0"/>
          <w:numId w:val="57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Ca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.</w:t>
      </w:r>
    </w:p>
    <w:p w14:paraId="736A98DE" w14:textId="77777777" w:rsidR="00D631F9" w:rsidRPr="00D631F9" w:rsidRDefault="00D631F9" w:rsidP="00D631F9">
      <w:pPr>
        <w:numPr>
          <w:ilvl w:val="0"/>
          <w:numId w:val="57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AlCl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>.</w:t>
      </w:r>
    </w:p>
    <w:p w14:paraId="5B776C4A" w14:textId="77777777" w:rsidR="00D631F9" w:rsidRPr="00D631F9" w:rsidRDefault="00D631F9" w:rsidP="00D631F9">
      <w:pPr>
        <w:rPr>
          <w:rFonts w:asciiTheme="majorHAnsi" w:hAnsiTheme="majorHAnsi" w:cstheme="majorHAnsi"/>
          <w:b/>
          <w:i/>
        </w:rPr>
        <w:sectPr w:rsidR="00D631F9" w:rsidRPr="00D631F9" w:rsidSect="00BC4B85">
          <w:type w:val="continuous"/>
          <w:pgSz w:w="11907" w:h="16840" w:code="9"/>
          <w:pgMar w:top="1440" w:right="1440" w:bottom="1440" w:left="1440" w:header="720" w:footer="735" w:gutter="0"/>
          <w:pgNumType w:start="3"/>
          <w:cols w:num="4" w:space="720" w:equalWidth="0">
            <w:col w:w="1493" w:space="720"/>
            <w:col w:w="2082" w:space="720"/>
            <w:col w:w="2082" w:space="720"/>
            <w:col w:w="1209"/>
          </w:cols>
          <w:docGrid w:linePitch="360"/>
        </w:sectPr>
      </w:pPr>
    </w:p>
    <w:p w14:paraId="0F82459A" w14:textId="77777777" w:rsidR="00D631F9" w:rsidRPr="00D631F9" w:rsidRDefault="00D631F9" w:rsidP="00D631F9">
      <w:p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60</w:t>
      </w:r>
      <w:r w:rsidRPr="00D631F9">
        <w:rPr>
          <w:rFonts w:asciiTheme="majorHAnsi" w:hAnsiTheme="majorHAnsi" w:cstheme="majorHAnsi"/>
          <w:b/>
          <w:bCs/>
          <w:i/>
          <w:iCs/>
        </w:rPr>
        <w:t xml:space="preserve"> :</w:t>
      </w:r>
      <w:r w:rsidRPr="00D631F9">
        <w:rPr>
          <w:rFonts w:asciiTheme="majorHAnsi" w:hAnsiTheme="majorHAnsi" w:cstheme="majorHAnsi"/>
        </w:rPr>
        <w:t xml:space="preserve"> Khi để nước Gia-ven trong không khí, có phản ứng hoá học xảy ra là :</w:t>
      </w:r>
    </w:p>
    <w:p w14:paraId="13B4DBF2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</w:rPr>
        <w:tab/>
      </w:r>
      <w:r w:rsidRPr="00D631F9">
        <w:rPr>
          <w:rFonts w:asciiTheme="majorHAnsi" w:hAnsiTheme="majorHAnsi" w:cstheme="majorHAnsi"/>
          <w:lang w:val="pt-BR"/>
        </w:rPr>
        <w:t>A.  2NaClO  +  CO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 xml:space="preserve">  +  H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 xml:space="preserve">O 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  <w:lang w:val="pt-BR"/>
        </w:rPr>
        <w:t xml:space="preserve">   Na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>CO</w:t>
      </w:r>
      <w:r w:rsidRPr="00D631F9">
        <w:rPr>
          <w:rFonts w:asciiTheme="majorHAnsi" w:hAnsiTheme="majorHAnsi" w:cstheme="majorHAnsi"/>
          <w:vertAlign w:val="subscript"/>
          <w:lang w:val="pt-BR"/>
        </w:rPr>
        <w:t>3</w:t>
      </w:r>
      <w:r w:rsidRPr="00D631F9">
        <w:rPr>
          <w:rFonts w:asciiTheme="majorHAnsi" w:hAnsiTheme="majorHAnsi" w:cstheme="majorHAnsi"/>
          <w:lang w:val="pt-BR"/>
        </w:rPr>
        <w:t xml:space="preserve">  +  2HClO.</w:t>
      </w:r>
    </w:p>
    <w:p w14:paraId="1C6692D5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ab/>
        <w:t>B.  NaClO  +  CO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 xml:space="preserve">  +  H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 xml:space="preserve">O 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  <w:lang w:val="pt-BR"/>
        </w:rPr>
        <w:t xml:space="preserve">  NaHCO</w:t>
      </w:r>
      <w:r w:rsidRPr="00D631F9">
        <w:rPr>
          <w:rFonts w:asciiTheme="majorHAnsi" w:hAnsiTheme="majorHAnsi" w:cstheme="majorHAnsi"/>
          <w:vertAlign w:val="subscript"/>
          <w:lang w:val="pt-BR"/>
        </w:rPr>
        <w:t>3</w:t>
      </w:r>
      <w:r w:rsidRPr="00D631F9">
        <w:rPr>
          <w:rFonts w:asciiTheme="majorHAnsi" w:hAnsiTheme="majorHAnsi" w:cstheme="majorHAnsi"/>
          <w:lang w:val="pt-BR"/>
        </w:rPr>
        <w:t xml:space="preserve">  +  HClO.</w:t>
      </w:r>
    </w:p>
    <w:p w14:paraId="261BA689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 xml:space="preserve"> </w:t>
      </w:r>
      <w:r w:rsidRPr="00D631F9">
        <w:rPr>
          <w:rFonts w:asciiTheme="majorHAnsi" w:hAnsiTheme="majorHAnsi" w:cstheme="majorHAnsi"/>
          <w:lang w:val="pt-BR"/>
        </w:rPr>
        <w:tab/>
        <w:t>C.  NaClO  +  O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 xml:space="preserve"> 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  <w:lang w:val="pt-BR"/>
        </w:rPr>
        <w:t xml:space="preserve">  NaClO</w:t>
      </w:r>
      <w:r w:rsidRPr="00D631F9">
        <w:rPr>
          <w:rFonts w:asciiTheme="majorHAnsi" w:hAnsiTheme="majorHAnsi" w:cstheme="majorHAnsi"/>
          <w:vertAlign w:val="subscript"/>
          <w:lang w:val="pt-BR"/>
        </w:rPr>
        <w:t>3</w:t>
      </w:r>
      <w:r w:rsidRPr="00D631F9">
        <w:rPr>
          <w:rFonts w:asciiTheme="majorHAnsi" w:hAnsiTheme="majorHAnsi" w:cstheme="majorHAnsi"/>
          <w:lang w:val="pt-BR"/>
        </w:rPr>
        <w:t xml:space="preserve">. </w:t>
      </w:r>
    </w:p>
    <w:p w14:paraId="0DD08F3E" w14:textId="77777777" w:rsidR="00D631F9" w:rsidRPr="00D631F9" w:rsidRDefault="00D631F9" w:rsidP="00D631F9">
      <w:pPr>
        <w:ind w:left="720" w:hanging="720"/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 xml:space="preserve"> </w:t>
      </w:r>
      <w:r w:rsidRPr="00D631F9">
        <w:rPr>
          <w:rFonts w:asciiTheme="majorHAnsi" w:hAnsiTheme="majorHAnsi" w:cstheme="majorHAnsi"/>
          <w:lang w:val="pt-BR"/>
        </w:rPr>
        <w:tab/>
        <w:t xml:space="preserve">D.  NaClO 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  <w:lang w:val="pt-BR"/>
        </w:rPr>
        <w:t xml:space="preserve">  NaCl  + O  (oxi nguyên tử).</w:t>
      </w:r>
    </w:p>
    <w:p w14:paraId="1513FD37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b/>
          <w:i/>
          <w:lang w:val="pt-BR"/>
        </w:rPr>
        <w:t>Câu 61</w:t>
      </w:r>
      <w:r w:rsidRPr="00D631F9">
        <w:rPr>
          <w:rFonts w:asciiTheme="majorHAnsi" w:hAnsiTheme="majorHAnsi" w:cstheme="majorHAnsi"/>
          <w:b/>
          <w:bCs/>
          <w:i/>
          <w:iCs/>
          <w:lang w:val="pt-BR"/>
        </w:rPr>
        <w:t xml:space="preserve"> :</w:t>
      </w:r>
      <w:r w:rsidRPr="00D631F9">
        <w:rPr>
          <w:rFonts w:asciiTheme="majorHAnsi" w:hAnsiTheme="majorHAnsi" w:cstheme="majorHAnsi"/>
          <w:lang w:val="pt-BR"/>
        </w:rPr>
        <w:t xml:space="preserve"> Trong công nghiệp, nước Gia-ven được sản xuất bằng cách :</w:t>
      </w:r>
    </w:p>
    <w:p w14:paraId="3AE5E998" w14:textId="77777777" w:rsidR="00D631F9" w:rsidRPr="00D631F9" w:rsidRDefault="00D631F9" w:rsidP="00D631F9">
      <w:pPr>
        <w:numPr>
          <w:ilvl w:val="0"/>
          <w:numId w:val="58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điện phân dung dịch NaCl 20% có màng ngăn ở nhiệt độ thường.</w:t>
      </w:r>
    </w:p>
    <w:p w14:paraId="213F320E" w14:textId="77777777" w:rsidR="00D631F9" w:rsidRPr="00D631F9" w:rsidRDefault="00D631F9" w:rsidP="00D631F9">
      <w:pPr>
        <w:numPr>
          <w:ilvl w:val="0"/>
          <w:numId w:val="58"/>
        </w:numPr>
        <w:rPr>
          <w:rFonts w:asciiTheme="majorHAnsi" w:hAnsiTheme="majorHAnsi" w:cstheme="majorHAnsi"/>
          <w:spacing w:val="-2"/>
          <w:lang w:val="pt-BR"/>
        </w:rPr>
      </w:pPr>
      <w:r w:rsidRPr="00D631F9">
        <w:rPr>
          <w:rFonts w:asciiTheme="majorHAnsi" w:hAnsiTheme="majorHAnsi" w:cstheme="majorHAnsi"/>
          <w:spacing w:val="-2"/>
          <w:lang w:val="pt-BR"/>
        </w:rPr>
        <w:t>điện phân dung dịch NaCl 20% không có màng ngăn ở nhiệt độ thường.</w:t>
      </w:r>
    </w:p>
    <w:p w14:paraId="107001A7" w14:textId="77777777" w:rsidR="00D631F9" w:rsidRPr="00D631F9" w:rsidRDefault="00D631F9" w:rsidP="00D631F9">
      <w:pPr>
        <w:numPr>
          <w:ilvl w:val="0"/>
          <w:numId w:val="58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điện phân dung dịch NaCl 20% không có màng ngăn ở nhiệt độ 75</w:t>
      </w:r>
      <w:r w:rsidRPr="00D631F9">
        <w:rPr>
          <w:rFonts w:asciiTheme="majorHAnsi" w:hAnsiTheme="majorHAnsi" w:cstheme="majorHAnsi"/>
          <w:vertAlign w:val="superscript"/>
          <w:lang w:val="pt-BR"/>
        </w:rPr>
        <w:t>0</w:t>
      </w:r>
      <w:r w:rsidRPr="00D631F9">
        <w:rPr>
          <w:rFonts w:asciiTheme="majorHAnsi" w:hAnsiTheme="majorHAnsi" w:cstheme="majorHAnsi"/>
          <w:lang w:val="pt-BR"/>
        </w:rPr>
        <w:t>C.</w:t>
      </w:r>
    </w:p>
    <w:p w14:paraId="33FC30D8" w14:textId="77777777" w:rsidR="00D631F9" w:rsidRPr="00D631F9" w:rsidRDefault="00D631F9" w:rsidP="00D631F9">
      <w:pPr>
        <w:numPr>
          <w:ilvl w:val="0"/>
          <w:numId w:val="58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điện phân dung dịch NaCl 20% có màng ngăn ở nhiệt độ 75</w:t>
      </w:r>
      <w:r w:rsidRPr="00D631F9">
        <w:rPr>
          <w:rFonts w:asciiTheme="majorHAnsi" w:hAnsiTheme="majorHAnsi" w:cstheme="majorHAnsi"/>
          <w:vertAlign w:val="superscript"/>
          <w:lang w:val="pt-BR"/>
        </w:rPr>
        <w:t>0</w:t>
      </w:r>
      <w:r w:rsidRPr="00D631F9">
        <w:rPr>
          <w:rFonts w:asciiTheme="majorHAnsi" w:hAnsiTheme="majorHAnsi" w:cstheme="majorHAnsi"/>
          <w:lang w:val="pt-BR"/>
        </w:rPr>
        <w:t>C.</w:t>
      </w:r>
    </w:p>
    <w:p w14:paraId="6CEAABC1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b/>
          <w:i/>
          <w:lang w:val="pt-BR"/>
        </w:rPr>
        <w:t>Câu 62</w:t>
      </w:r>
      <w:r w:rsidRPr="00D631F9">
        <w:rPr>
          <w:rFonts w:asciiTheme="majorHAnsi" w:hAnsiTheme="majorHAnsi" w:cstheme="majorHAnsi"/>
          <w:b/>
          <w:bCs/>
          <w:i/>
          <w:iCs/>
          <w:lang w:val="pt-BR"/>
        </w:rPr>
        <w:t xml:space="preserve"> :</w:t>
      </w:r>
      <w:r w:rsidRPr="00D631F9">
        <w:rPr>
          <w:rFonts w:asciiTheme="majorHAnsi" w:hAnsiTheme="majorHAnsi" w:cstheme="majorHAnsi"/>
          <w:lang w:val="pt-BR"/>
        </w:rPr>
        <w:t xml:space="preserve"> Muối hỗn tạp là muối của :</w:t>
      </w:r>
    </w:p>
    <w:p w14:paraId="01CBEA6D" w14:textId="77777777" w:rsidR="00D631F9" w:rsidRPr="00D631F9" w:rsidRDefault="00D631F9" w:rsidP="00D631F9">
      <w:pPr>
        <w:numPr>
          <w:ilvl w:val="0"/>
          <w:numId w:val="59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một kim loại với nhiều loại gốc axit khác nhau.</w:t>
      </w:r>
    </w:p>
    <w:p w14:paraId="06ED0CE0" w14:textId="77777777" w:rsidR="00D631F9" w:rsidRPr="00D631F9" w:rsidRDefault="00D631F9" w:rsidP="00D631F9">
      <w:pPr>
        <w:numPr>
          <w:ilvl w:val="0"/>
          <w:numId w:val="59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nhiều kim loại với nhiều loại gốc axit khác nhau.</w:t>
      </w:r>
    </w:p>
    <w:p w14:paraId="4F13A679" w14:textId="77777777" w:rsidR="00D631F9" w:rsidRPr="00D631F9" w:rsidRDefault="00D631F9" w:rsidP="00D631F9">
      <w:pPr>
        <w:numPr>
          <w:ilvl w:val="0"/>
          <w:numId w:val="59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một gốc axit với nhiều kim loại khác nhau.</w:t>
      </w:r>
    </w:p>
    <w:p w14:paraId="3FE64A29" w14:textId="77777777" w:rsidR="00D631F9" w:rsidRPr="00D631F9" w:rsidRDefault="00D631F9" w:rsidP="00D631F9">
      <w:pPr>
        <w:numPr>
          <w:ilvl w:val="0"/>
          <w:numId w:val="59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nhiều kim loại khác nhau với nhiều gốc axit khác nhau.</w:t>
      </w:r>
    </w:p>
    <w:p w14:paraId="00B7EC20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b/>
          <w:i/>
          <w:lang w:val="pt-BR"/>
        </w:rPr>
        <w:t>Câu 63</w:t>
      </w:r>
      <w:r w:rsidRPr="00D631F9">
        <w:rPr>
          <w:rFonts w:asciiTheme="majorHAnsi" w:hAnsiTheme="majorHAnsi" w:cstheme="majorHAnsi"/>
          <w:b/>
          <w:bCs/>
          <w:i/>
          <w:iCs/>
          <w:lang w:val="pt-BR"/>
        </w:rPr>
        <w:t xml:space="preserve"> :</w:t>
      </w:r>
      <w:r w:rsidRPr="00D631F9">
        <w:rPr>
          <w:rFonts w:asciiTheme="majorHAnsi" w:hAnsiTheme="majorHAnsi" w:cstheme="majorHAnsi"/>
          <w:lang w:val="pt-BR"/>
        </w:rPr>
        <w:t xml:space="preserve"> Khi sục khí Cl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 xml:space="preserve"> vào bột CaCO</w:t>
      </w:r>
      <w:r w:rsidRPr="00D631F9">
        <w:rPr>
          <w:rFonts w:asciiTheme="majorHAnsi" w:hAnsiTheme="majorHAnsi" w:cstheme="majorHAnsi"/>
          <w:vertAlign w:val="subscript"/>
          <w:lang w:val="pt-BR"/>
        </w:rPr>
        <w:t>3</w:t>
      </w:r>
      <w:r w:rsidRPr="00D631F9">
        <w:rPr>
          <w:rFonts w:asciiTheme="majorHAnsi" w:hAnsiTheme="majorHAnsi" w:cstheme="majorHAnsi"/>
          <w:lang w:val="pt-BR"/>
        </w:rPr>
        <w:t xml:space="preserve"> trong H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>O, tạo ra sản phẩm là :</w:t>
      </w:r>
    </w:p>
    <w:p w14:paraId="2AEA4A50" w14:textId="77777777" w:rsidR="00D631F9" w:rsidRPr="00D631F9" w:rsidRDefault="00D631F9" w:rsidP="00D631F9">
      <w:pPr>
        <w:numPr>
          <w:ilvl w:val="0"/>
          <w:numId w:val="60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lastRenderedPageBreak/>
        <w:t>Ca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, CO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, O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.       B. CaO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, CO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.      C.  Ca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, CO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, HClO.      D. Ca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, Ca(ClO)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, CO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.</w:t>
      </w:r>
    </w:p>
    <w:p w14:paraId="7931ABDD" w14:textId="77777777" w:rsidR="00D631F9" w:rsidRPr="00D631F9" w:rsidRDefault="00D631F9" w:rsidP="00D631F9">
      <w:p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64</w:t>
      </w:r>
      <w:r w:rsidRPr="00D631F9">
        <w:rPr>
          <w:rFonts w:asciiTheme="majorHAnsi" w:hAnsiTheme="majorHAnsi" w:cstheme="majorHAnsi"/>
          <w:b/>
          <w:bCs/>
          <w:i/>
          <w:iCs/>
        </w:rPr>
        <w:t xml:space="preserve"> :</w:t>
      </w:r>
      <w:r w:rsidRPr="00D631F9">
        <w:rPr>
          <w:rFonts w:asciiTheme="majorHAnsi" w:hAnsiTheme="majorHAnsi" w:cstheme="majorHAnsi"/>
        </w:rPr>
        <w:t xml:space="preserve"> Khi để bột clorua vôi trong không khí, có phản ứng xảy ra là :</w:t>
      </w:r>
    </w:p>
    <w:p w14:paraId="019B2999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</w:rPr>
        <w:t xml:space="preserve"> </w:t>
      </w:r>
      <w:r w:rsidRPr="00D631F9">
        <w:rPr>
          <w:rFonts w:asciiTheme="majorHAnsi" w:hAnsiTheme="majorHAnsi" w:cstheme="majorHAnsi"/>
        </w:rPr>
        <w:tab/>
      </w:r>
      <w:r w:rsidRPr="00D631F9">
        <w:rPr>
          <w:rFonts w:asciiTheme="majorHAnsi" w:hAnsiTheme="majorHAnsi" w:cstheme="majorHAnsi"/>
          <w:lang w:val="pt-BR"/>
        </w:rPr>
        <w:t>A.  CaOCl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 xml:space="preserve">  +  H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 xml:space="preserve">O 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  <w:lang w:val="pt-BR"/>
        </w:rPr>
        <w:t xml:space="preserve">  Ca(OH)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 xml:space="preserve">  +  Cl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</w:p>
    <w:p w14:paraId="38978875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ab/>
        <w:t>B.  2CaOCl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 xml:space="preserve">  +  CO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 xml:space="preserve"> 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  <w:lang w:val="pt-BR"/>
        </w:rPr>
        <w:t xml:space="preserve">  CaCO</w:t>
      </w:r>
      <w:r w:rsidRPr="00D631F9">
        <w:rPr>
          <w:rFonts w:asciiTheme="majorHAnsi" w:hAnsiTheme="majorHAnsi" w:cstheme="majorHAnsi"/>
          <w:vertAlign w:val="subscript"/>
          <w:lang w:val="pt-BR"/>
        </w:rPr>
        <w:t>3</w:t>
      </w:r>
      <w:r w:rsidRPr="00D631F9">
        <w:rPr>
          <w:rFonts w:asciiTheme="majorHAnsi" w:hAnsiTheme="majorHAnsi" w:cstheme="majorHAnsi"/>
          <w:lang w:val="pt-BR"/>
        </w:rPr>
        <w:t xml:space="preserve">  +  CaCl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 xml:space="preserve">  +  Cl</w:t>
      </w:r>
      <w:r w:rsidRPr="00D631F9">
        <w:rPr>
          <w:rFonts w:asciiTheme="majorHAnsi" w:hAnsiTheme="majorHAnsi" w:cstheme="majorHAnsi"/>
          <w:vertAlign w:val="subscript"/>
          <w:lang w:val="pt-BR"/>
        </w:rPr>
        <w:softHyphen/>
        <w:t>2</w:t>
      </w:r>
      <w:r w:rsidRPr="00D631F9">
        <w:rPr>
          <w:rFonts w:asciiTheme="majorHAnsi" w:hAnsiTheme="majorHAnsi" w:cstheme="majorHAnsi"/>
          <w:lang w:val="pt-BR"/>
        </w:rPr>
        <w:t>O</w:t>
      </w:r>
    </w:p>
    <w:p w14:paraId="285ABAFC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 xml:space="preserve">   </w:t>
      </w:r>
      <w:r w:rsidRPr="00D631F9">
        <w:rPr>
          <w:rFonts w:asciiTheme="majorHAnsi" w:hAnsiTheme="majorHAnsi" w:cstheme="majorHAnsi"/>
          <w:lang w:val="pt-BR"/>
        </w:rPr>
        <w:tab/>
        <w:t>C.  2CaOCl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 xml:space="preserve">  +  CO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 xml:space="preserve"> </w:t>
      </w:r>
      <w:r w:rsidRPr="00D631F9">
        <w:rPr>
          <w:rFonts w:asciiTheme="majorHAnsi" w:hAnsiTheme="majorHAnsi" w:cstheme="majorHAnsi"/>
          <w:vertAlign w:val="subscript"/>
          <w:lang w:val="pt-BR"/>
        </w:rPr>
        <w:t xml:space="preserve"> </w:t>
      </w:r>
      <w:r w:rsidRPr="00D631F9">
        <w:rPr>
          <w:rFonts w:asciiTheme="majorHAnsi" w:hAnsiTheme="majorHAnsi" w:cstheme="majorHAnsi"/>
          <w:lang w:val="pt-BR"/>
        </w:rPr>
        <w:t>+  H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 xml:space="preserve">O 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  <w:lang w:val="pt-BR"/>
        </w:rPr>
        <w:t xml:space="preserve">  CaCO</w:t>
      </w:r>
      <w:r w:rsidRPr="00D631F9">
        <w:rPr>
          <w:rFonts w:asciiTheme="majorHAnsi" w:hAnsiTheme="majorHAnsi" w:cstheme="majorHAnsi"/>
          <w:vertAlign w:val="subscript"/>
          <w:lang w:val="pt-BR"/>
        </w:rPr>
        <w:t xml:space="preserve">3   </w:t>
      </w:r>
      <w:r w:rsidRPr="00D631F9">
        <w:rPr>
          <w:rFonts w:asciiTheme="majorHAnsi" w:hAnsiTheme="majorHAnsi" w:cstheme="majorHAnsi"/>
          <w:lang w:val="pt-BR"/>
        </w:rPr>
        <w:t>+  CaCl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 xml:space="preserve">  +  2HCl</w:t>
      </w:r>
      <w:r w:rsidRPr="00D631F9">
        <w:rPr>
          <w:rFonts w:asciiTheme="majorHAnsi" w:hAnsiTheme="majorHAnsi" w:cstheme="majorHAnsi"/>
          <w:vertAlign w:val="subscript"/>
          <w:lang w:val="pt-BR"/>
        </w:rPr>
        <w:softHyphen/>
      </w:r>
    </w:p>
    <w:p w14:paraId="3BC4299E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 xml:space="preserve">   </w:t>
      </w:r>
      <w:r w:rsidRPr="00D631F9">
        <w:rPr>
          <w:rFonts w:asciiTheme="majorHAnsi" w:hAnsiTheme="majorHAnsi" w:cstheme="majorHAnsi"/>
          <w:lang w:val="pt-BR"/>
        </w:rPr>
        <w:tab/>
        <w:t>D.  CaOCl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 xml:space="preserve"> 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  <w:lang w:val="pt-BR"/>
        </w:rPr>
        <w:t xml:space="preserve">  CaCl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 xml:space="preserve">  +  O  (oxi nguyên tử)</w:t>
      </w:r>
    </w:p>
    <w:p w14:paraId="6F7D6498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b/>
          <w:i/>
          <w:lang w:val="pt-BR"/>
        </w:rPr>
        <w:t>Câu 65</w:t>
      </w:r>
      <w:r w:rsidRPr="00D631F9">
        <w:rPr>
          <w:rFonts w:asciiTheme="majorHAnsi" w:hAnsiTheme="majorHAnsi" w:cstheme="majorHAnsi"/>
          <w:b/>
          <w:bCs/>
          <w:i/>
          <w:iCs/>
          <w:lang w:val="pt-BR"/>
        </w:rPr>
        <w:t xml:space="preserve"> :</w:t>
      </w:r>
      <w:r w:rsidRPr="00D631F9">
        <w:rPr>
          <w:rFonts w:asciiTheme="majorHAnsi" w:hAnsiTheme="majorHAnsi" w:cstheme="majorHAnsi"/>
          <w:lang w:val="pt-BR"/>
        </w:rPr>
        <w:t xml:space="preserve"> Chỉ ra đâu </w:t>
      </w:r>
      <w:r w:rsidRPr="00D631F9">
        <w:rPr>
          <w:rFonts w:asciiTheme="majorHAnsi" w:hAnsiTheme="majorHAnsi" w:cstheme="majorHAnsi"/>
          <w:b/>
          <w:i/>
          <w:lang w:val="pt-BR"/>
        </w:rPr>
        <w:t>không</w:t>
      </w:r>
      <w:r w:rsidRPr="00D631F9">
        <w:rPr>
          <w:rFonts w:asciiTheme="majorHAnsi" w:hAnsiTheme="majorHAnsi" w:cstheme="majorHAnsi"/>
          <w:lang w:val="pt-BR"/>
        </w:rPr>
        <w:t xml:space="preserve"> phải là ứng dụng của clorua vôi :</w:t>
      </w:r>
    </w:p>
    <w:p w14:paraId="3888FF06" w14:textId="77777777" w:rsidR="00D631F9" w:rsidRPr="00D631F9" w:rsidRDefault="00D631F9" w:rsidP="00D631F9">
      <w:pPr>
        <w:numPr>
          <w:ilvl w:val="0"/>
          <w:numId w:val="61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Tẩy trắng vải, sợi, giấy, tẩy uế cống rãnh, chuồng trại....</w:t>
      </w:r>
    </w:p>
    <w:p w14:paraId="7AAC60EB" w14:textId="77777777" w:rsidR="00D631F9" w:rsidRPr="00D631F9" w:rsidRDefault="00D631F9" w:rsidP="00D631F9">
      <w:pPr>
        <w:numPr>
          <w:ilvl w:val="0"/>
          <w:numId w:val="61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Dùng làm chất khử chua cho đất nhiễm phèn.</w:t>
      </w:r>
    </w:p>
    <w:p w14:paraId="420F0C1C" w14:textId="77777777" w:rsidR="00D631F9" w:rsidRPr="00D631F9" w:rsidRDefault="00D631F9" w:rsidP="00D631F9">
      <w:pPr>
        <w:numPr>
          <w:ilvl w:val="0"/>
          <w:numId w:val="61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Dùng trong tinh chế dầu mỏ.</w:t>
      </w:r>
    </w:p>
    <w:p w14:paraId="56506803" w14:textId="77777777" w:rsidR="00D631F9" w:rsidRPr="00D631F9" w:rsidRDefault="00D631F9" w:rsidP="00D631F9">
      <w:pPr>
        <w:numPr>
          <w:ilvl w:val="0"/>
          <w:numId w:val="61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Dùng để xử lí các chất độc, bảo vệ môi trường.</w:t>
      </w:r>
    </w:p>
    <w:p w14:paraId="65B30CC2" w14:textId="77777777" w:rsidR="00D631F9" w:rsidRPr="00D631F9" w:rsidRDefault="00D631F9" w:rsidP="00D631F9">
      <w:p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66</w:t>
      </w:r>
      <w:r w:rsidRPr="00D631F9">
        <w:rPr>
          <w:rFonts w:asciiTheme="majorHAnsi" w:hAnsiTheme="majorHAnsi" w:cstheme="majorHAnsi"/>
          <w:b/>
          <w:bCs/>
          <w:i/>
          <w:iCs/>
        </w:rPr>
        <w:t xml:space="preserve"> :</w:t>
      </w:r>
      <w:r w:rsidRPr="00D631F9">
        <w:rPr>
          <w:rFonts w:asciiTheme="majorHAnsi" w:hAnsiTheme="majorHAnsi" w:cstheme="majorHAnsi"/>
        </w:rPr>
        <w:t xml:space="preserve"> Dãy nào sắp xếp theo thứ tự tính chất axit tăng dần ?</w:t>
      </w:r>
    </w:p>
    <w:p w14:paraId="20FD6E3B" w14:textId="77777777" w:rsidR="00D631F9" w:rsidRPr="00D631F9" w:rsidRDefault="00D631F9" w:rsidP="00D631F9">
      <w:p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</w:t>
      </w:r>
      <w:r w:rsidRPr="00D631F9">
        <w:rPr>
          <w:rFonts w:asciiTheme="majorHAnsi" w:hAnsiTheme="majorHAnsi" w:cstheme="majorHAnsi"/>
        </w:rPr>
        <w:tab/>
        <w:t>A.  HCl, 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CO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 xml:space="preserve">, </w:t>
      </w:r>
      <w:r w:rsidRPr="00D631F9">
        <w:rPr>
          <w:rFonts w:asciiTheme="majorHAnsi" w:hAnsiTheme="majorHAnsi" w:cstheme="majorHAnsi"/>
          <w:position w:val="-12"/>
        </w:rPr>
        <w:object w:dxaOrig="700" w:dyaOrig="420" w14:anchorId="57F5EB52">
          <v:shape id="_x0000_i1225" type="#_x0000_t75" style="width:35.3pt;height:21.05pt" o:ole="">
            <v:imagedata r:id="rId53" o:title=""/>
          </v:shape>
          <o:OLEObject Type="Embed" ProgID="Equation.DSMT4" ShapeID="_x0000_i1225" DrawAspect="Content" ObjectID="_1773590392" r:id="rId54"/>
        </w:object>
      </w:r>
      <w:r w:rsidRPr="00D631F9">
        <w:rPr>
          <w:rFonts w:asciiTheme="majorHAnsi" w:hAnsiTheme="majorHAnsi" w:cstheme="majorHAnsi"/>
        </w:rPr>
        <w:t xml:space="preserve">, HClO.      B.   </w:t>
      </w:r>
      <w:r w:rsidRPr="00D631F9">
        <w:rPr>
          <w:rFonts w:asciiTheme="majorHAnsi" w:hAnsiTheme="majorHAnsi" w:cstheme="majorHAnsi"/>
        </w:rPr>
        <w:tab/>
        <w:t xml:space="preserve">B.  HClO, </w:t>
      </w:r>
      <w:r w:rsidRPr="00D631F9">
        <w:rPr>
          <w:rFonts w:asciiTheme="majorHAnsi" w:hAnsiTheme="majorHAnsi" w:cstheme="majorHAnsi"/>
          <w:position w:val="-12"/>
        </w:rPr>
        <w:object w:dxaOrig="700" w:dyaOrig="420" w14:anchorId="10518E2C">
          <v:shape id="_x0000_i1226" type="#_x0000_t75" style="width:35.3pt;height:21.05pt" o:ole="">
            <v:imagedata r:id="rId53" o:title=""/>
          </v:shape>
          <o:OLEObject Type="Embed" ProgID="Equation.DSMT4" ShapeID="_x0000_i1226" DrawAspect="Content" ObjectID="_1773590393" r:id="rId55"/>
        </w:object>
      </w:r>
      <w:r w:rsidRPr="00D631F9">
        <w:rPr>
          <w:rFonts w:asciiTheme="majorHAnsi" w:hAnsiTheme="majorHAnsi" w:cstheme="majorHAnsi"/>
        </w:rPr>
        <w:t>, 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CO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>, HCl.</w:t>
      </w:r>
    </w:p>
    <w:p w14:paraId="357A9BA9" w14:textId="77777777" w:rsidR="00D631F9" w:rsidRPr="00D631F9" w:rsidRDefault="00D631F9" w:rsidP="00D631F9">
      <w:p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</w:t>
      </w:r>
      <w:r w:rsidRPr="00D631F9">
        <w:rPr>
          <w:rFonts w:asciiTheme="majorHAnsi" w:hAnsiTheme="majorHAnsi" w:cstheme="majorHAnsi"/>
        </w:rPr>
        <w:tab/>
        <w:t xml:space="preserve">C. </w:t>
      </w:r>
      <w:r w:rsidRPr="00D631F9">
        <w:rPr>
          <w:rFonts w:asciiTheme="majorHAnsi" w:hAnsiTheme="majorHAnsi" w:cstheme="majorHAnsi"/>
          <w:position w:val="-12"/>
        </w:rPr>
        <w:object w:dxaOrig="700" w:dyaOrig="420" w14:anchorId="23C7D83F">
          <v:shape id="_x0000_i1227" type="#_x0000_t75" style="width:35.3pt;height:21.05pt" o:ole="">
            <v:imagedata r:id="rId53" o:title=""/>
          </v:shape>
          <o:OLEObject Type="Embed" ProgID="Equation.DSMT4" ShapeID="_x0000_i1227" DrawAspect="Content" ObjectID="_1773590394" r:id="rId56"/>
        </w:object>
      </w:r>
      <w:r w:rsidRPr="00D631F9">
        <w:rPr>
          <w:rFonts w:asciiTheme="majorHAnsi" w:hAnsiTheme="majorHAnsi" w:cstheme="majorHAnsi"/>
        </w:rPr>
        <w:t>, HClO, 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CO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 xml:space="preserve">, HCl.       D.   </w:t>
      </w:r>
      <w:r w:rsidRPr="00D631F9">
        <w:rPr>
          <w:rFonts w:asciiTheme="majorHAnsi" w:hAnsiTheme="majorHAnsi" w:cstheme="majorHAnsi"/>
        </w:rPr>
        <w:tab/>
        <w:t xml:space="preserve">D. </w:t>
      </w:r>
      <w:r w:rsidRPr="00D631F9">
        <w:rPr>
          <w:rFonts w:asciiTheme="majorHAnsi" w:hAnsiTheme="majorHAnsi" w:cstheme="majorHAnsi"/>
          <w:position w:val="-12"/>
        </w:rPr>
        <w:object w:dxaOrig="700" w:dyaOrig="420" w14:anchorId="44BFAD72">
          <v:shape id="_x0000_i1228" type="#_x0000_t75" style="width:35.3pt;height:21.05pt" o:ole="">
            <v:imagedata r:id="rId53" o:title=""/>
          </v:shape>
          <o:OLEObject Type="Embed" ProgID="Equation.DSMT4" ShapeID="_x0000_i1228" DrawAspect="Content" ObjectID="_1773590395" r:id="rId57"/>
        </w:object>
      </w:r>
      <w:r w:rsidRPr="00D631F9">
        <w:rPr>
          <w:rFonts w:asciiTheme="majorHAnsi" w:hAnsiTheme="majorHAnsi" w:cstheme="majorHAnsi"/>
        </w:rPr>
        <w:t>, 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CO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>, HClO, HCl.</w:t>
      </w:r>
    </w:p>
    <w:p w14:paraId="3BB26E26" w14:textId="77777777" w:rsidR="00D631F9" w:rsidRPr="00D631F9" w:rsidRDefault="00D631F9" w:rsidP="00D631F9">
      <w:pPr>
        <w:ind w:left="952" w:hanging="952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67</w:t>
      </w:r>
      <w:r w:rsidRPr="00D631F9">
        <w:rPr>
          <w:rFonts w:asciiTheme="majorHAnsi" w:hAnsiTheme="majorHAnsi" w:cstheme="majorHAnsi"/>
          <w:b/>
          <w:bCs/>
          <w:i/>
          <w:iCs/>
        </w:rPr>
        <w:t xml:space="preserve"> :</w:t>
      </w:r>
      <w:r w:rsidRPr="00D631F9">
        <w:rPr>
          <w:rFonts w:asciiTheme="majorHAnsi" w:hAnsiTheme="majorHAnsi" w:cstheme="majorHAnsi"/>
        </w:rPr>
        <w:t xml:space="preserve"> Các ứng dụng của nước Gia-ven, clorua vôi, kali clorat... đều dựa trên cơ sở :</w:t>
      </w:r>
    </w:p>
    <w:p w14:paraId="473873C8" w14:textId="77777777" w:rsidR="00D631F9" w:rsidRPr="00D631F9" w:rsidRDefault="00D631F9" w:rsidP="00D631F9">
      <w:pPr>
        <w:numPr>
          <w:ilvl w:val="0"/>
          <w:numId w:val="62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lang w:val="pt-BR"/>
        </w:rPr>
        <w:t>tính oxi hoá mạnh.     B.</w:t>
      </w:r>
      <w:r w:rsidRPr="00D631F9">
        <w:rPr>
          <w:rFonts w:asciiTheme="majorHAnsi" w:hAnsiTheme="majorHAnsi" w:cstheme="majorHAnsi"/>
        </w:rPr>
        <w:t>tính tẩy trắng.      C. tính sát trùng.         D. tính khử mạnh.</w:t>
      </w:r>
    </w:p>
    <w:p w14:paraId="5BBEA08A" w14:textId="77777777" w:rsidR="00D631F9" w:rsidRPr="00D631F9" w:rsidRDefault="00D631F9" w:rsidP="00D631F9">
      <w:p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68.</w:t>
      </w:r>
      <w:r w:rsidRPr="00D631F9">
        <w:rPr>
          <w:rFonts w:asciiTheme="majorHAnsi" w:hAnsiTheme="majorHAnsi" w:cstheme="majorHAnsi"/>
        </w:rPr>
        <w:t xml:space="preserve"> Khí flo </w:t>
      </w:r>
      <w:r w:rsidRPr="00D631F9">
        <w:rPr>
          <w:rFonts w:asciiTheme="majorHAnsi" w:hAnsiTheme="majorHAnsi" w:cstheme="majorHAnsi"/>
          <w:b/>
          <w:i/>
        </w:rPr>
        <w:t>không</w:t>
      </w:r>
      <w:r w:rsidRPr="00D631F9">
        <w:rPr>
          <w:rFonts w:asciiTheme="majorHAnsi" w:hAnsiTheme="majorHAnsi" w:cstheme="majorHAnsi"/>
        </w:rPr>
        <w:t xml:space="preserve"> tác dụng trực tiếp với :</w:t>
      </w:r>
    </w:p>
    <w:p w14:paraId="3B21A2A7" w14:textId="77777777" w:rsidR="00D631F9" w:rsidRPr="00D631F9" w:rsidRDefault="00D631F9" w:rsidP="00D631F9">
      <w:pPr>
        <w:numPr>
          <w:ilvl w:val="0"/>
          <w:numId w:val="63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O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và N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.                    B. Au và Pt.            C. Cu và Fe.                 D. Cả A, B và C.</w:t>
      </w:r>
    </w:p>
    <w:p w14:paraId="1469B650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b/>
          <w:i/>
          <w:lang w:val="pt-BR"/>
        </w:rPr>
        <w:t>Câu 69.</w:t>
      </w:r>
      <w:r w:rsidRPr="00D631F9">
        <w:rPr>
          <w:rFonts w:asciiTheme="majorHAnsi" w:hAnsiTheme="majorHAnsi" w:cstheme="majorHAnsi"/>
          <w:lang w:val="pt-BR"/>
        </w:rPr>
        <w:t xml:space="preserve"> Chất nào được dùng để khắc chữ lên thủy tinh ?</w:t>
      </w:r>
    </w:p>
    <w:p w14:paraId="3683E624" w14:textId="77777777" w:rsidR="00D631F9" w:rsidRPr="00D631F9" w:rsidRDefault="00D631F9" w:rsidP="00D631F9">
      <w:pPr>
        <w:numPr>
          <w:ilvl w:val="0"/>
          <w:numId w:val="64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Dung dịch NaOH.      B. Dung dịch HF.   C. Dung dịch 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SO</w:t>
      </w:r>
      <w:r w:rsidRPr="00D631F9">
        <w:rPr>
          <w:rFonts w:asciiTheme="majorHAnsi" w:hAnsiTheme="majorHAnsi" w:cstheme="majorHAnsi"/>
          <w:vertAlign w:val="subscript"/>
        </w:rPr>
        <w:t>4</w:t>
      </w:r>
      <w:r w:rsidRPr="00D631F9">
        <w:rPr>
          <w:rFonts w:asciiTheme="majorHAnsi" w:hAnsiTheme="majorHAnsi" w:cstheme="majorHAnsi"/>
        </w:rPr>
        <w:t xml:space="preserve"> đặc. D. Dung dịch HClO</w:t>
      </w:r>
      <w:r w:rsidRPr="00D631F9">
        <w:rPr>
          <w:rFonts w:asciiTheme="majorHAnsi" w:hAnsiTheme="majorHAnsi" w:cstheme="majorHAnsi"/>
          <w:vertAlign w:val="subscript"/>
        </w:rPr>
        <w:t>4</w:t>
      </w:r>
      <w:r w:rsidRPr="00D631F9">
        <w:rPr>
          <w:rFonts w:asciiTheme="majorHAnsi" w:hAnsiTheme="majorHAnsi" w:cstheme="majorHAnsi"/>
        </w:rPr>
        <w:t>.</w:t>
      </w:r>
    </w:p>
    <w:p w14:paraId="7D20CD10" w14:textId="77777777" w:rsidR="00D631F9" w:rsidRPr="00D631F9" w:rsidRDefault="00D631F9" w:rsidP="00D631F9">
      <w:p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70.</w:t>
      </w:r>
      <w:r w:rsidRPr="00D631F9">
        <w:rPr>
          <w:rFonts w:asciiTheme="majorHAnsi" w:hAnsiTheme="majorHAnsi" w:cstheme="majorHAnsi"/>
        </w:rPr>
        <w:t xml:space="preserve"> Criolit có công thức hoá học là :</w:t>
      </w:r>
    </w:p>
    <w:p w14:paraId="6E67E4C8" w14:textId="77777777" w:rsidR="00D631F9" w:rsidRPr="00D631F9" w:rsidRDefault="00D631F9" w:rsidP="00D631F9">
      <w:pPr>
        <w:numPr>
          <w:ilvl w:val="0"/>
          <w:numId w:val="65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CaF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.                        B. Na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SiF</w:t>
      </w:r>
      <w:r w:rsidRPr="00D631F9">
        <w:rPr>
          <w:rFonts w:asciiTheme="majorHAnsi" w:hAnsiTheme="majorHAnsi" w:cstheme="majorHAnsi"/>
          <w:vertAlign w:val="subscript"/>
        </w:rPr>
        <w:t>6</w:t>
      </w:r>
      <w:r w:rsidRPr="00D631F9">
        <w:rPr>
          <w:rFonts w:asciiTheme="majorHAnsi" w:hAnsiTheme="majorHAnsi" w:cstheme="majorHAnsi"/>
        </w:rPr>
        <w:t>.              C. Na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>AlF</w:t>
      </w:r>
      <w:r w:rsidRPr="00D631F9">
        <w:rPr>
          <w:rFonts w:asciiTheme="majorHAnsi" w:hAnsiTheme="majorHAnsi" w:cstheme="majorHAnsi"/>
          <w:vertAlign w:val="subscript"/>
        </w:rPr>
        <w:t>6</w:t>
      </w:r>
      <w:r w:rsidRPr="00D631F9">
        <w:rPr>
          <w:rFonts w:asciiTheme="majorHAnsi" w:hAnsiTheme="majorHAnsi" w:cstheme="majorHAnsi"/>
        </w:rPr>
        <w:t>.                D. NaAlO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.</w:t>
      </w:r>
    </w:p>
    <w:p w14:paraId="22C0C42B" w14:textId="77777777" w:rsidR="00D631F9" w:rsidRPr="00D631F9" w:rsidRDefault="00D631F9" w:rsidP="00D631F9">
      <w:pPr>
        <w:ind w:left="1005" w:hanging="1005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71.</w:t>
      </w:r>
      <w:r w:rsidRPr="00D631F9">
        <w:rPr>
          <w:rFonts w:asciiTheme="majorHAnsi" w:hAnsiTheme="majorHAnsi" w:cstheme="majorHAnsi"/>
        </w:rPr>
        <w:t xml:space="preserve"> CFC trước đây được dùng làm chất sinh hàn trong tủ lạnh và máy điều hoà nhiệt độ. CFC là :</w:t>
      </w:r>
    </w:p>
    <w:p w14:paraId="583274AB" w14:textId="77777777" w:rsidR="00D631F9" w:rsidRPr="00D631F9" w:rsidRDefault="00D631F9" w:rsidP="00D631F9">
      <w:pPr>
        <w:numPr>
          <w:ilvl w:val="0"/>
          <w:numId w:val="66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CF</w:t>
      </w:r>
      <w:r w:rsidRPr="00D631F9">
        <w:rPr>
          <w:rFonts w:asciiTheme="majorHAnsi" w:hAnsiTheme="majorHAnsi" w:cstheme="majorHAnsi"/>
          <w:vertAlign w:val="subscript"/>
        </w:rPr>
        <w:t>4</w:t>
      </w:r>
      <w:r w:rsidRPr="00D631F9">
        <w:rPr>
          <w:rFonts w:asciiTheme="majorHAnsi" w:hAnsiTheme="majorHAnsi" w:cstheme="majorHAnsi"/>
        </w:rPr>
        <w:t xml:space="preserve"> và CCl</w:t>
      </w:r>
      <w:r w:rsidRPr="00D631F9">
        <w:rPr>
          <w:rFonts w:asciiTheme="majorHAnsi" w:hAnsiTheme="majorHAnsi" w:cstheme="majorHAnsi"/>
          <w:vertAlign w:val="subscript"/>
        </w:rPr>
        <w:t>4</w:t>
      </w:r>
      <w:r w:rsidRPr="00D631F9">
        <w:rPr>
          <w:rFonts w:asciiTheme="majorHAnsi" w:hAnsiTheme="majorHAnsi" w:cstheme="majorHAnsi"/>
        </w:rPr>
        <w:t>.            B. CF</w:t>
      </w:r>
      <w:r w:rsidRPr="00D631F9">
        <w:rPr>
          <w:rFonts w:asciiTheme="majorHAnsi" w:hAnsiTheme="majorHAnsi" w:cstheme="majorHAnsi"/>
          <w:vertAlign w:val="subscript"/>
        </w:rPr>
        <w:t>4</w:t>
      </w:r>
      <w:r w:rsidRPr="00D631F9">
        <w:rPr>
          <w:rFonts w:asciiTheme="majorHAnsi" w:hAnsiTheme="majorHAnsi" w:cstheme="majorHAnsi"/>
        </w:rPr>
        <w:t xml:space="preserve"> và CF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.    C. CCl</w:t>
      </w:r>
      <w:r w:rsidRPr="00D631F9">
        <w:rPr>
          <w:rFonts w:asciiTheme="majorHAnsi" w:hAnsiTheme="majorHAnsi" w:cstheme="majorHAnsi"/>
          <w:vertAlign w:val="subscript"/>
        </w:rPr>
        <w:t>4</w:t>
      </w:r>
      <w:r w:rsidRPr="00D631F9">
        <w:rPr>
          <w:rFonts w:asciiTheme="majorHAnsi" w:hAnsiTheme="majorHAnsi" w:cstheme="majorHAnsi"/>
        </w:rPr>
        <w:t xml:space="preserve"> và CFCl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>.         D. CF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và CFCl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>.</w:t>
      </w:r>
    </w:p>
    <w:p w14:paraId="22B2B62A" w14:textId="77777777" w:rsidR="00D631F9" w:rsidRPr="00D631F9" w:rsidRDefault="00D631F9" w:rsidP="00D631F9">
      <w:p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72.</w:t>
      </w:r>
      <w:r w:rsidRPr="00D631F9">
        <w:rPr>
          <w:rFonts w:asciiTheme="majorHAnsi" w:hAnsiTheme="majorHAnsi" w:cstheme="majorHAnsi"/>
        </w:rPr>
        <w:t xml:space="preserve"> Chất nào khi thải ra khí quyển, có tác hại phá hủy tầng ozon ?</w:t>
      </w:r>
    </w:p>
    <w:p w14:paraId="3D032E44" w14:textId="77777777" w:rsidR="00D631F9" w:rsidRPr="00D631F9" w:rsidRDefault="00D631F9" w:rsidP="00D631F9">
      <w:pPr>
        <w:numPr>
          <w:ilvl w:val="0"/>
          <w:numId w:val="67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Floroten.                 B. Teflon.                  C. Freon.                       D. Cả A, B và C.</w:t>
      </w:r>
    </w:p>
    <w:p w14:paraId="3E12CBB5" w14:textId="77777777" w:rsidR="00D631F9" w:rsidRPr="00D631F9" w:rsidRDefault="00D631F9" w:rsidP="00D631F9">
      <w:pPr>
        <w:ind w:left="1005" w:hanging="1005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73.</w:t>
      </w:r>
      <w:r w:rsidRPr="00D631F9">
        <w:rPr>
          <w:rFonts w:asciiTheme="majorHAnsi" w:hAnsiTheme="majorHAnsi" w:cstheme="majorHAnsi"/>
        </w:rPr>
        <w:t xml:space="preserve"> Nguyên tố được dùng trong công nghiệp sản xuất nhiên liệu hạt nhân để làm giàu </w:t>
      </w:r>
      <w:r w:rsidRPr="00D631F9">
        <w:rPr>
          <w:rFonts w:asciiTheme="majorHAnsi" w:hAnsiTheme="majorHAnsi" w:cstheme="majorHAnsi"/>
          <w:vertAlign w:val="superscript"/>
        </w:rPr>
        <w:t>235</w:t>
      </w:r>
      <w:r w:rsidRPr="00D631F9">
        <w:rPr>
          <w:rFonts w:asciiTheme="majorHAnsi" w:hAnsiTheme="majorHAnsi" w:cstheme="majorHAnsi"/>
        </w:rPr>
        <w:t>U là :</w:t>
      </w:r>
    </w:p>
    <w:p w14:paraId="721DB2E5" w14:textId="77777777" w:rsidR="00D631F9" w:rsidRPr="00D631F9" w:rsidRDefault="00D631F9" w:rsidP="00D631F9">
      <w:pPr>
        <w:numPr>
          <w:ilvl w:val="0"/>
          <w:numId w:val="68"/>
        </w:numPr>
        <w:rPr>
          <w:rFonts w:asciiTheme="majorHAnsi" w:hAnsiTheme="majorHAnsi" w:cstheme="majorHAnsi"/>
        </w:rPr>
        <w:sectPr w:rsidR="00D631F9" w:rsidRPr="00D631F9" w:rsidSect="00BC4B85">
          <w:type w:val="continuous"/>
          <w:pgSz w:w="11907" w:h="16840" w:code="9"/>
          <w:pgMar w:top="1440" w:right="1440" w:bottom="1440" w:left="1440" w:header="720" w:footer="735" w:gutter="0"/>
          <w:pgNumType w:start="3"/>
          <w:cols w:space="720"/>
          <w:docGrid w:linePitch="360"/>
        </w:sectPr>
      </w:pPr>
    </w:p>
    <w:p w14:paraId="7864FAB7" w14:textId="77777777" w:rsidR="00D631F9" w:rsidRPr="00D631F9" w:rsidRDefault="00D631F9" w:rsidP="00D631F9">
      <w:pPr>
        <w:numPr>
          <w:ilvl w:val="0"/>
          <w:numId w:val="68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Clo.</w:t>
      </w:r>
    </w:p>
    <w:p w14:paraId="54F344AD" w14:textId="77777777" w:rsidR="00D631F9" w:rsidRPr="00D631F9" w:rsidRDefault="00D631F9" w:rsidP="00D631F9">
      <w:pPr>
        <w:numPr>
          <w:ilvl w:val="0"/>
          <w:numId w:val="68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Flo.</w:t>
      </w:r>
    </w:p>
    <w:p w14:paraId="139E86FA" w14:textId="77777777" w:rsidR="00D631F9" w:rsidRPr="00D631F9" w:rsidRDefault="00D631F9" w:rsidP="00D631F9">
      <w:pPr>
        <w:numPr>
          <w:ilvl w:val="0"/>
          <w:numId w:val="68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Brom.</w:t>
      </w:r>
    </w:p>
    <w:p w14:paraId="43ACEE66" w14:textId="77777777" w:rsidR="00D631F9" w:rsidRPr="00D631F9" w:rsidRDefault="00D631F9" w:rsidP="00D631F9">
      <w:pPr>
        <w:numPr>
          <w:ilvl w:val="0"/>
          <w:numId w:val="68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Iot.</w:t>
      </w:r>
    </w:p>
    <w:p w14:paraId="5C42A721" w14:textId="77777777" w:rsidR="00D631F9" w:rsidRPr="00D631F9" w:rsidRDefault="00D631F9" w:rsidP="00D631F9">
      <w:pPr>
        <w:rPr>
          <w:rFonts w:asciiTheme="majorHAnsi" w:hAnsiTheme="majorHAnsi" w:cstheme="majorHAnsi"/>
          <w:b/>
          <w:i/>
        </w:rPr>
        <w:sectPr w:rsidR="00D631F9" w:rsidRPr="00D631F9" w:rsidSect="00BC4B85">
          <w:type w:val="continuous"/>
          <w:pgSz w:w="11907" w:h="16840" w:code="9"/>
          <w:pgMar w:top="1440" w:right="1440" w:bottom="1440" w:left="1440" w:header="720" w:footer="735" w:gutter="0"/>
          <w:pgNumType w:start="3"/>
          <w:cols w:num="4" w:space="720" w:equalWidth="0">
            <w:col w:w="1493" w:space="720"/>
            <w:col w:w="2082" w:space="720"/>
            <w:col w:w="2082" w:space="720"/>
            <w:col w:w="1209"/>
          </w:cols>
          <w:docGrid w:linePitch="360"/>
        </w:sectPr>
      </w:pPr>
    </w:p>
    <w:p w14:paraId="0412824C" w14:textId="77777777" w:rsidR="00D631F9" w:rsidRPr="00D631F9" w:rsidRDefault="00D631F9" w:rsidP="00D631F9">
      <w:p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74</w:t>
      </w:r>
      <w:r w:rsidRPr="00D631F9">
        <w:rPr>
          <w:rFonts w:asciiTheme="majorHAnsi" w:hAnsiTheme="majorHAnsi" w:cstheme="majorHAnsi"/>
          <w:b/>
          <w:bCs/>
          <w:i/>
          <w:iCs/>
        </w:rPr>
        <w:t xml:space="preserve"> :</w:t>
      </w:r>
      <w:r w:rsidRPr="00D631F9">
        <w:rPr>
          <w:rFonts w:asciiTheme="majorHAnsi" w:hAnsiTheme="majorHAnsi" w:cstheme="majorHAnsi"/>
        </w:rPr>
        <w:t xml:space="preserve"> Chỉ ra nội dung đúng:</w:t>
      </w:r>
    </w:p>
    <w:p w14:paraId="551D40E6" w14:textId="77777777" w:rsidR="00D631F9" w:rsidRPr="00D631F9" w:rsidRDefault="00D631F9" w:rsidP="00D631F9">
      <w:pPr>
        <w:numPr>
          <w:ilvl w:val="0"/>
          <w:numId w:val="69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Flo là nguyên tố phi kim mạnh nhất.     B. Flo là chất oxi hoá rất mạnh.</w:t>
      </w:r>
    </w:p>
    <w:p w14:paraId="5E4FA699" w14:textId="77777777" w:rsidR="00D631F9" w:rsidRPr="00D631F9" w:rsidRDefault="00D631F9" w:rsidP="00D631F9">
      <w:p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    C.  Flo là phi kim có tính oxi hoá mạnh.     D. Cả A và B.</w:t>
      </w:r>
    </w:p>
    <w:p w14:paraId="30B71CC4" w14:textId="77777777" w:rsidR="00D631F9" w:rsidRPr="00D631F9" w:rsidRDefault="00D631F9" w:rsidP="00D631F9">
      <w:p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75</w:t>
      </w:r>
      <w:r w:rsidRPr="00D631F9">
        <w:rPr>
          <w:rFonts w:asciiTheme="majorHAnsi" w:hAnsiTheme="majorHAnsi" w:cstheme="majorHAnsi"/>
          <w:b/>
          <w:bCs/>
          <w:i/>
          <w:iCs/>
        </w:rPr>
        <w:t xml:space="preserve"> :</w:t>
      </w:r>
      <w:r w:rsidRPr="00D631F9">
        <w:rPr>
          <w:rFonts w:asciiTheme="majorHAnsi" w:hAnsiTheme="majorHAnsi" w:cstheme="majorHAnsi"/>
        </w:rPr>
        <w:t xml:space="preserve"> Để sản xuất F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trong công nghiệp, người ta điện phân hỗn hợp :</w:t>
      </w:r>
    </w:p>
    <w:p w14:paraId="7BD7553B" w14:textId="77777777" w:rsidR="00D631F9" w:rsidRPr="00D631F9" w:rsidRDefault="00D631F9" w:rsidP="00D631F9">
      <w:pPr>
        <w:numPr>
          <w:ilvl w:val="0"/>
          <w:numId w:val="70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CaF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 +  2HF  nóng chảy.          B. 3NaF  +  AlF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 xml:space="preserve"> nóng chảy. </w:t>
      </w:r>
    </w:p>
    <w:p w14:paraId="0EEDA3F6" w14:textId="77777777" w:rsidR="00D631F9" w:rsidRPr="00D631F9" w:rsidRDefault="00D631F9" w:rsidP="00D631F9">
      <w:p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    C.  KF  +  2HF nóng chảy.              D. AlF</w:t>
      </w:r>
      <w:r w:rsidRPr="00D631F9">
        <w:rPr>
          <w:rFonts w:asciiTheme="majorHAnsi" w:hAnsiTheme="majorHAnsi" w:cstheme="majorHAnsi"/>
        </w:rPr>
        <w:softHyphen/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 xml:space="preserve">  +  3HF nóng chảy.</w:t>
      </w:r>
    </w:p>
    <w:p w14:paraId="4DB7BAA8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b/>
          <w:i/>
          <w:lang w:val="pt-BR"/>
        </w:rPr>
        <w:t>Câu 76</w:t>
      </w:r>
      <w:r w:rsidRPr="00D631F9">
        <w:rPr>
          <w:rFonts w:asciiTheme="majorHAnsi" w:hAnsiTheme="majorHAnsi" w:cstheme="majorHAnsi"/>
          <w:b/>
          <w:bCs/>
          <w:i/>
          <w:iCs/>
          <w:lang w:val="pt-BR"/>
        </w:rPr>
        <w:t xml:space="preserve"> :</w:t>
      </w:r>
      <w:r w:rsidRPr="00D631F9">
        <w:rPr>
          <w:rFonts w:asciiTheme="majorHAnsi" w:hAnsiTheme="majorHAnsi" w:cstheme="majorHAnsi"/>
          <w:lang w:val="pt-BR"/>
        </w:rPr>
        <w:t xml:space="preserve"> Trong bình điện phân sản xuất F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 xml:space="preserve"> :</w:t>
      </w:r>
    </w:p>
    <w:p w14:paraId="1C8091E8" w14:textId="77777777" w:rsidR="00D631F9" w:rsidRPr="00D631F9" w:rsidRDefault="00D631F9" w:rsidP="00D631F9">
      <w:pPr>
        <w:numPr>
          <w:ilvl w:val="0"/>
          <w:numId w:val="71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 xml:space="preserve">cực âm và cực dương làm bằng graphit. </w:t>
      </w:r>
    </w:p>
    <w:p w14:paraId="0B6A20B7" w14:textId="77777777" w:rsidR="00D631F9" w:rsidRPr="00D631F9" w:rsidRDefault="00D631F9" w:rsidP="00D631F9">
      <w:pPr>
        <w:numPr>
          <w:ilvl w:val="0"/>
          <w:numId w:val="71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cực âm và cực dương làm bằng đồng.</w:t>
      </w:r>
    </w:p>
    <w:p w14:paraId="0175BF23" w14:textId="77777777" w:rsidR="00D631F9" w:rsidRPr="00D631F9" w:rsidRDefault="00D631F9" w:rsidP="00D631F9">
      <w:pPr>
        <w:numPr>
          <w:ilvl w:val="0"/>
          <w:numId w:val="71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cực âm làm bằng graphit, cực dương làm bằng đồng.</w:t>
      </w:r>
    </w:p>
    <w:p w14:paraId="1D324D1A" w14:textId="77777777" w:rsidR="00D631F9" w:rsidRPr="00D631F9" w:rsidRDefault="00D631F9" w:rsidP="00D631F9">
      <w:pPr>
        <w:numPr>
          <w:ilvl w:val="0"/>
          <w:numId w:val="71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cực âm bằng đồng, cực dương làm bằng graphit.</w:t>
      </w:r>
    </w:p>
    <w:p w14:paraId="2DC49871" w14:textId="77777777" w:rsidR="00D631F9" w:rsidRPr="00D631F9" w:rsidRDefault="00D631F9" w:rsidP="00D631F9">
      <w:p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77</w:t>
      </w:r>
      <w:r w:rsidRPr="00D631F9">
        <w:rPr>
          <w:rFonts w:asciiTheme="majorHAnsi" w:hAnsiTheme="majorHAnsi" w:cstheme="majorHAnsi"/>
          <w:b/>
          <w:bCs/>
          <w:i/>
          <w:iCs/>
        </w:rPr>
        <w:t xml:space="preserve"> :</w:t>
      </w:r>
      <w:r w:rsidRPr="00D631F9">
        <w:rPr>
          <w:rFonts w:asciiTheme="majorHAnsi" w:hAnsiTheme="majorHAnsi" w:cstheme="majorHAnsi"/>
        </w:rPr>
        <w:t xml:space="preserve"> Trong các chất sau, chất nào dễ tan trong nước ?</w:t>
      </w:r>
    </w:p>
    <w:p w14:paraId="6A18FCA7" w14:textId="77777777" w:rsidR="00D631F9" w:rsidRPr="00D631F9" w:rsidRDefault="00D631F9" w:rsidP="00D631F9">
      <w:pPr>
        <w:numPr>
          <w:ilvl w:val="0"/>
          <w:numId w:val="72"/>
        </w:numPr>
        <w:rPr>
          <w:rFonts w:asciiTheme="majorHAnsi" w:hAnsiTheme="majorHAnsi" w:cstheme="majorHAnsi"/>
        </w:rPr>
        <w:sectPr w:rsidR="00D631F9" w:rsidRPr="00D631F9" w:rsidSect="00BC4B85">
          <w:type w:val="continuous"/>
          <w:pgSz w:w="11907" w:h="16840" w:code="9"/>
          <w:pgMar w:top="1440" w:right="1440" w:bottom="1440" w:left="1440" w:header="720" w:footer="735" w:gutter="0"/>
          <w:pgNumType w:start="3"/>
          <w:cols w:space="720"/>
          <w:docGrid w:linePitch="360"/>
        </w:sectPr>
      </w:pPr>
    </w:p>
    <w:p w14:paraId="5BA193CE" w14:textId="77777777" w:rsidR="00D631F9" w:rsidRPr="00D631F9" w:rsidRDefault="00D631F9" w:rsidP="00D631F9">
      <w:pPr>
        <w:numPr>
          <w:ilvl w:val="0"/>
          <w:numId w:val="72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AgI.</w:t>
      </w:r>
    </w:p>
    <w:p w14:paraId="60B03507" w14:textId="77777777" w:rsidR="00D631F9" w:rsidRPr="00D631F9" w:rsidRDefault="00D631F9" w:rsidP="00D631F9">
      <w:pPr>
        <w:numPr>
          <w:ilvl w:val="0"/>
          <w:numId w:val="72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AgBr.</w:t>
      </w:r>
    </w:p>
    <w:p w14:paraId="62EF3CA9" w14:textId="77777777" w:rsidR="00D631F9" w:rsidRPr="00D631F9" w:rsidRDefault="00D631F9" w:rsidP="00D631F9">
      <w:pPr>
        <w:numPr>
          <w:ilvl w:val="0"/>
          <w:numId w:val="72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AgF.</w:t>
      </w:r>
    </w:p>
    <w:p w14:paraId="0EF7078C" w14:textId="77777777" w:rsidR="00D631F9" w:rsidRPr="00D631F9" w:rsidRDefault="00D631F9" w:rsidP="00D631F9">
      <w:pPr>
        <w:numPr>
          <w:ilvl w:val="0"/>
          <w:numId w:val="72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AgCl.</w:t>
      </w:r>
    </w:p>
    <w:p w14:paraId="35E94BC5" w14:textId="77777777" w:rsidR="00D631F9" w:rsidRPr="00D631F9" w:rsidRDefault="00D631F9" w:rsidP="00D631F9">
      <w:pPr>
        <w:rPr>
          <w:rFonts w:asciiTheme="majorHAnsi" w:hAnsiTheme="majorHAnsi" w:cstheme="majorHAnsi"/>
          <w:b/>
          <w:i/>
        </w:rPr>
        <w:sectPr w:rsidR="00D631F9" w:rsidRPr="00D631F9" w:rsidSect="00BC4B85">
          <w:type w:val="continuous"/>
          <w:pgSz w:w="11907" w:h="16840" w:code="9"/>
          <w:pgMar w:top="1440" w:right="1440" w:bottom="1440" w:left="1440" w:header="720" w:footer="735" w:gutter="0"/>
          <w:pgNumType w:start="3"/>
          <w:cols w:num="4" w:space="720" w:equalWidth="0">
            <w:col w:w="1493" w:space="720"/>
            <w:col w:w="2082" w:space="720"/>
            <w:col w:w="2082" w:space="720"/>
            <w:col w:w="1209"/>
          </w:cols>
          <w:docGrid w:linePitch="360"/>
        </w:sectPr>
      </w:pPr>
    </w:p>
    <w:p w14:paraId="520C8A19" w14:textId="77777777" w:rsidR="00D631F9" w:rsidRPr="00D631F9" w:rsidRDefault="00D631F9" w:rsidP="00D631F9">
      <w:p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lastRenderedPageBreak/>
        <w:t>Câu 78</w:t>
      </w:r>
      <w:r w:rsidRPr="00D631F9">
        <w:rPr>
          <w:rFonts w:asciiTheme="majorHAnsi" w:hAnsiTheme="majorHAnsi" w:cstheme="majorHAnsi"/>
          <w:b/>
          <w:bCs/>
          <w:i/>
          <w:iCs/>
        </w:rPr>
        <w:t xml:space="preserve"> :</w:t>
      </w:r>
      <w:r w:rsidRPr="00D631F9">
        <w:rPr>
          <w:rFonts w:asciiTheme="majorHAnsi" w:hAnsiTheme="majorHAnsi" w:cstheme="majorHAnsi"/>
        </w:rPr>
        <w:t xml:space="preserve"> Cho các chất : O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, F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, 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. Chất chỉ có tính oxi hoá là :</w:t>
      </w:r>
    </w:p>
    <w:p w14:paraId="461AD080" w14:textId="77777777" w:rsidR="00D631F9" w:rsidRPr="00D631F9" w:rsidRDefault="00D631F9" w:rsidP="00D631F9">
      <w:pPr>
        <w:numPr>
          <w:ilvl w:val="0"/>
          <w:numId w:val="73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O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.                             B. F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.                                 C. 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.                       D. Cả A, B và C.</w:t>
      </w:r>
    </w:p>
    <w:p w14:paraId="0DBD9C2A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b/>
          <w:i/>
          <w:lang w:val="pt-BR"/>
        </w:rPr>
        <w:t>Câu 79</w:t>
      </w:r>
      <w:r w:rsidRPr="00D631F9">
        <w:rPr>
          <w:rFonts w:asciiTheme="majorHAnsi" w:hAnsiTheme="majorHAnsi" w:cstheme="majorHAnsi"/>
          <w:b/>
          <w:bCs/>
          <w:i/>
          <w:iCs/>
          <w:lang w:val="pt-BR"/>
        </w:rPr>
        <w:t xml:space="preserve"> :</w:t>
      </w:r>
      <w:r w:rsidRPr="00D631F9">
        <w:rPr>
          <w:rFonts w:asciiTheme="majorHAnsi" w:hAnsiTheme="majorHAnsi" w:cstheme="majorHAnsi"/>
          <w:lang w:val="pt-BR"/>
        </w:rPr>
        <w:t xml:space="preserve"> Chất nào sau đây rơi vào da sẽ gây bỏng nặng ?</w:t>
      </w:r>
    </w:p>
    <w:p w14:paraId="3E1CACAF" w14:textId="77777777" w:rsidR="00D631F9" w:rsidRPr="00D631F9" w:rsidRDefault="00D631F9" w:rsidP="00D631F9">
      <w:pPr>
        <w:numPr>
          <w:ilvl w:val="0"/>
          <w:numId w:val="74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Nước clo.                  B. Cồn iot.                         C. Brom.                   D. Cả A, B và C.</w:t>
      </w:r>
    </w:p>
    <w:p w14:paraId="6D197C9B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b/>
          <w:i/>
          <w:lang w:val="pt-BR"/>
        </w:rPr>
        <w:t>Câu 80</w:t>
      </w:r>
      <w:r w:rsidRPr="00D631F9">
        <w:rPr>
          <w:rFonts w:asciiTheme="majorHAnsi" w:hAnsiTheme="majorHAnsi" w:cstheme="majorHAnsi"/>
          <w:b/>
          <w:bCs/>
          <w:i/>
          <w:iCs/>
          <w:lang w:val="pt-BR"/>
        </w:rPr>
        <w:t xml:space="preserve"> :</w:t>
      </w:r>
      <w:r w:rsidRPr="00D631F9">
        <w:rPr>
          <w:rFonts w:asciiTheme="majorHAnsi" w:hAnsiTheme="majorHAnsi" w:cstheme="majorHAnsi"/>
          <w:lang w:val="pt-BR"/>
        </w:rPr>
        <w:t xml:space="preserve"> Chất nào được dùng để tráng lên phim ảnh ?</w:t>
      </w:r>
    </w:p>
    <w:p w14:paraId="05CE27A5" w14:textId="77777777" w:rsidR="00D631F9" w:rsidRPr="00D631F9" w:rsidRDefault="00D631F9" w:rsidP="00D631F9">
      <w:pPr>
        <w:numPr>
          <w:ilvl w:val="0"/>
          <w:numId w:val="75"/>
        </w:numPr>
        <w:rPr>
          <w:rFonts w:asciiTheme="majorHAnsi" w:hAnsiTheme="majorHAnsi" w:cstheme="majorHAnsi"/>
        </w:rPr>
        <w:sectPr w:rsidR="00D631F9" w:rsidRPr="00D631F9" w:rsidSect="00BC4B85">
          <w:type w:val="continuous"/>
          <w:pgSz w:w="11907" w:h="16840" w:code="9"/>
          <w:pgMar w:top="1440" w:right="1440" w:bottom="1440" w:left="1440" w:header="720" w:footer="735" w:gutter="0"/>
          <w:pgNumType w:start="3"/>
          <w:cols w:space="720"/>
          <w:docGrid w:linePitch="360"/>
        </w:sectPr>
      </w:pPr>
    </w:p>
    <w:p w14:paraId="50D3969E" w14:textId="77777777" w:rsidR="00D631F9" w:rsidRPr="00D631F9" w:rsidRDefault="00D631F9" w:rsidP="00D631F9">
      <w:pPr>
        <w:numPr>
          <w:ilvl w:val="0"/>
          <w:numId w:val="75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AgCl.</w:t>
      </w:r>
    </w:p>
    <w:p w14:paraId="604615A5" w14:textId="77777777" w:rsidR="00D631F9" w:rsidRPr="00D631F9" w:rsidRDefault="00D631F9" w:rsidP="00D631F9">
      <w:pPr>
        <w:numPr>
          <w:ilvl w:val="0"/>
          <w:numId w:val="75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AgBr.</w:t>
      </w:r>
    </w:p>
    <w:p w14:paraId="7BB94A82" w14:textId="77777777" w:rsidR="00D631F9" w:rsidRPr="00D631F9" w:rsidRDefault="00D631F9" w:rsidP="00D631F9">
      <w:pPr>
        <w:numPr>
          <w:ilvl w:val="0"/>
          <w:numId w:val="75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AgI.</w:t>
      </w:r>
    </w:p>
    <w:p w14:paraId="0E6C48D4" w14:textId="77777777" w:rsidR="00D631F9" w:rsidRPr="00D631F9" w:rsidRDefault="00D631F9" w:rsidP="00D631F9">
      <w:pPr>
        <w:numPr>
          <w:ilvl w:val="0"/>
          <w:numId w:val="75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AgF.</w:t>
      </w:r>
    </w:p>
    <w:p w14:paraId="6B329A32" w14:textId="77777777" w:rsidR="00D631F9" w:rsidRPr="00D631F9" w:rsidRDefault="00D631F9" w:rsidP="00D631F9">
      <w:pPr>
        <w:rPr>
          <w:rFonts w:asciiTheme="majorHAnsi" w:hAnsiTheme="majorHAnsi" w:cstheme="majorHAnsi"/>
          <w:b/>
          <w:i/>
        </w:rPr>
        <w:sectPr w:rsidR="00D631F9" w:rsidRPr="00D631F9" w:rsidSect="00BC4B85">
          <w:type w:val="continuous"/>
          <w:pgSz w:w="11907" w:h="16840" w:code="9"/>
          <w:pgMar w:top="1440" w:right="1440" w:bottom="1440" w:left="1440" w:header="720" w:footer="735" w:gutter="0"/>
          <w:pgNumType w:start="3"/>
          <w:cols w:num="4" w:space="720" w:equalWidth="0">
            <w:col w:w="1493" w:space="720"/>
            <w:col w:w="2082" w:space="720"/>
            <w:col w:w="2082" w:space="720"/>
            <w:col w:w="1209"/>
          </w:cols>
          <w:docGrid w:linePitch="360"/>
        </w:sectPr>
      </w:pPr>
    </w:p>
    <w:p w14:paraId="0F525E50" w14:textId="77777777" w:rsidR="00D631F9" w:rsidRPr="00D631F9" w:rsidRDefault="00D631F9" w:rsidP="00D631F9">
      <w:p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81</w:t>
      </w:r>
      <w:r w:rsidRPr="00D631F9">
        <w:rPr>
          <w:rFonts w:asciiTheme="majorHAnsi" w:hAnsiTheme="majorHAnsi" w:cstheme="majorHAnsi"/>
          <w:b/>
          <w:bCs/>
          <w:i/>
          <w:iCs/>
        </w:rPr>
        <w:t xml:space="preserve"> :</w:t>
      </w:r>
      <w:r w:rsidRPr="00D631F9">
        <w:rPr>
          <w:rFonts w:asciiTheme="majorHAnsi" w:hAnsiTheme="majorHAnsi" w:cstheme="majorHAnsi"/>
        </w:rPr>
        <w:t xml:space="preserve"> Nguồn nguyên liệu chính để điều chế iot là :</w:t>
      </w:r>
    </w:p>
    <w:p w14:paraId="65F8D723" w14:textId="77777777" w:rsidR="00D631F9" w:rsidRPr="00D631F9" w:rsidRDefault="00D631F9" w:rsidP="00D631F9">
      <w:pPr>
        <w:numPr>
          <w:ilvl w:val="0"/>
          <w:numId w:val="76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</w:rPr>
        <w:t xml:space="preserve">Nước biển.                B. </w:t>
      </w:r>
      <w:r w:rsidRPr="00D631F9">
        <w:rPr>
          <w:rFonts w:asciiTheme="majorHAnsi" w:hAnsiTheme="majorHAnsi" w:cstheme="majorHAnsi"/>
          <w:lang w:val="pt-BR"/>
        </w:rPr>
        <w:t>Nước ở một số hồ nước mặn.</w:t>
      </w:r>
    </w:p>
    <w:p w14:paraId="16623CC6" w14:textId="77777777" w:rsidR="00D631F9" w:rsidRPr="00D631F9" w:rsidRDefault="00D631F9" w:rsidP="00D631F9">
      <w:p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            C.  Rong biển.                D. Quặng natri iotua.</w:t>
      </w:r>
    </w:p>
    <w:p w14:paraId="51C2305A" w14:textId="77777777" w:rsidR="00D631F9" w:rsidRPr="00D631F9" w:rsidRDefault="00D631F9" w:rsidP="00D631F9">
      <w:p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82 :</w:t>
      </w:r>
      <w:r w:rsidRPr="00D631F9">
        <w:rPr>
          <w:rFonts w:asciiTheme="majorHAnsi" w:hAnsiTheme="majorHAnsi" w:cstheme="majorHAnsi"/>
        </w:rPr>
        <w:t xml:space="preserve"> Trong tự nhiên, nguyên tố halogen có hàm lượng ít nhất là :</w:t>
      </w:r>
    </w:p>
    <w:p w14:paraId="21C5BDEB" w14:textId="77777777" w:rsidR="00D631F9" w:rsidRPr="00D631F9" w:rsidRDefault="00D631F9" w:rsidP="00D631F9">
      <w:pPr>
        <w:numPr>
          <w:ilvl w:val="0"/>
          <w:numId w:val="77"/>
        </w:numPr>
        <w:rPr>
          <w:rFonts w:asciiTheme="majorHAnsi" w:hAnsiTheme="majorHAnsi" w:cstheme="majorHAnsi"/>
        </w:rPr>
        <w:sectPr w:rsidR="00D631F9" w:rsidRPr="00D631F9" w:rsidSect="00BC4B85">
          <w:type w:val="continuous"/>
          <w:pgSz w:w="11907" w:h="16840" w:code="9"/>
          <w:pgMar w:top="1440" w:right="1440" w:bottom="1440" w:left="1440" w:header="720" w:footer="735" w:gutter="0"/>
          <w:pgNumType w:start="3"/>
          <w:cols w:space="720"/>
          <w:docGrid w:linePitch="360"/>
        </w:sectPr>
      </w:pPr>
    </w:p>
    <w:p w14:paraId="3A13B651" w14:textId="77777777" w:rsidR="00D631F9" w:rsidRPr="00D631F9" w:rsidRDefault="00D631F9" w:rsidP="00D631F9">
      <w:pPr>
        <w:numPr>
          <w:ilvl w:val="0"/>
          <w:numId w:val="77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Flo.</w:t>
      </w:r>
    </w:p>
    <w:p w14:paraId="21460204" w14:textId="77777777" w:rsidR="00D631F9" w:rsidRPr="00D631F9" w:rsidRDefault="00D631F9" w:rsidP="00D631F9">
      <w:pPr>
        <w:numPr>
          <w:ilvl w:val="0"/>
          <w:numId w:val="77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Iot.</w:t>
      </w:r>
    </w:p>
    <w:p w14:paraId="15C81CF6" w14:textId="77777777" w:rsidR="00D631F9" w:rsidRPr="00D631F9" w:rsidRDefault="00D631F9" w:rsidP="00D631F9">
      <w:pPr>
        <w:numPr>
          <w:ilvl w:val="0"/>
          <w:numId w:val="77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Clo.</w:t>
      </w:r>
    </w:p>
    <w:p w14:paraId="390BC41D" w14:textId="77777777" w:rsidR="00D631F9" w:rsidRPr="00D631F9" w:rsidRDefault="00D631F9" w:rsidP="00D631F9">
      <w:pPr>
        <w:numPr>
          <w:ilvl w:val="0"/>
          <w:numId w:val="77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Brom.</w:t>
      </w:r>
    </w:p>
    <w:p w14:paraId="136F4F99" w14:textId="77777777" w:rsidR="00D631F9" w:rsidRPr="00D631F9" w:rsidRDefault="00D631F9" w:rsidP="00D631F9">
      <w:pPr>
        <w:rPr>
          <w:rFonts w:asciiTheme="majorHAnsi" w:hAnsiTheme="majorHAnsi" w:cstheme="majorHAnsi"/>
          <w:b/>
          <w:i/>
        </w:rPr>
        <w:sectPr w:rsidR="00D631F9" w:rsidRPr="00D631F9" w:rsidSect="00BC4B85">
          <w:type w:val="continuous"/>
          <w:pgSz w:w="11907" w:h="16840" w:code="9"/>
          <w:pgMar w:top="1440" w:right="1440" w:bottom="1440" w:left="1440" w:header="720" w:footer="735" w:gutter="0"/>
          <w:pgNumType w:start="3"/>
          <w:cols w:num="4" w:space="720" w:equalWidth="0">
            <w:col w:w="1493" w:space="720"/>
            <w:col w:w="2082" w:space="720"/>
            <w:col w:w="2082" w:space="720"/>
            <w:col w:w="1209"/>
          </w:cols>
          <w:docGrid w:linePitch="360"/>
        </w:sectPr>
      </w:pPr>
    </w:p>
    <w:p w14:paraId="304D69DD" w14:textId="77777777" w:rsidR="00D631F9" w:rsidRPr="00D631F9" w:rsidRDefault="00D631F9" w:rsidP="00D631F9">
      <w:p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83</w:t>
      </w:r>
      <w:r w:rsidRPr="00D631F9">
        <w:rPr>
          <w:rFonts w:asciiTheme="majorHAnsi" w:hAnsiTheme="majorHAnsi" w:cstheme="majorHAnsi"/>
          <w:b/>
          <w:bCs/>
          <w:i/>
          <w:iCs/>
        </w:rPr>
        <w:t xml:space="preserve"> :</w:t>
      </w:r>
      <w:r w:rsidRPr="00D631F9">
        <w:rPr>
          <w:rFonts w:asciiTheme="majorHAnsi" w:hAnsiTheme="majorHAnsi" w:cstheme="majorHAnsi"/>
        </w:rPr>
        <w:t xml:space="preserve"> Phản ứng hoá học dùng để điều chế brom là :</w:t>
      </w:r>
    </w:p>
    <w:p w14:paraId="24E30F7D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</w:rPr>
        <w:t xml:space="preserve"> </w:t>
      </w:r>
      <w:r w:rsidRPr="00D631F9">
        <w:rPr>
          <w:rFonts w:asciiTheme="majorHAnsi" w:hAnsiTheme="majorHAnsi" w:cstheme="majorHAnsi"/>
        </w:rPr>
        <w:tab/>
      </w:r>
      <w:r w:rsidRPr="00D631F9">
        <w:rPr>
          <w:rFonts w:asciiTheme="majorHAnsi" w:hAnsiTheme="majorHAnsi" w:cstheme="majorHAnsi"/>
          <w:lang w:val="pt-BR"/>
        </w:rPr>
        <w:t>A.  4HBr  +  MnO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 xml:space="preserve">  </w:t>
      </w:r>
      <w:r w:rsidRPr="00D631F9">
        <w:rPr>
          <w:rFonts w:asciiTheme="majorHAnsi" w:hAnsiTheme="majorHAnsi" w:cstheme="majorHAnsi"/>
          <w:position w:val="-6"/>
          <w:lang w:val="pt-BR"/>
        </w:rPr>
        <w:object w:dxaOrig="700" w:dyaOrig="420" w14:anchorId="086DCFF9">
          <v:shape id="_x0000_i1229" type="#_x0000_t75" style="width:35.3pt;height:21.05pt" o:ole="">
            <v:imagedata r:id="rId58" o:title=""/>
          </v:shape>
          <o:OLEObject Type="Embed" ProgID="Equation.DSMT4" ShapeID="_x0000_i1229" DrawAspect="Content" ObjectID="_1773590396" r:id="rId59"/>
        </w:object>
      </w:r>
      <w:r w:rsidRPr="00D631F9">
        <w:rPr>
          <w:rFonts w:asciiTheme="majorHAnsi" w:hAnsiTheme="majorHAnsi" w:cstheme="majorHAnsi"/>
          <w:lang w:val="pt-BR"/>
        </w:rPr>
        <w:t xml:space="preserve">  Br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</w:rPr>
        <w:sym w:font="Symbol" w:char="F0AD"/>
      </w:r>
      <w:r w:rsidRPr="00D631F9">
        <w:rPr>
          <w:rFonts w:asciiTheme="majorHAnsi" w:hAnsiTheme="majorHAnsi" w:cstheme="majorHAnsi"/>
          <w:lang w:val="pt-BR"/>
        </w:rPr>
        <w:t xml:space="preserve">  +  MnBr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 xml:space="preserve">  +  2H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>O</w:t>
      </w:r>
    </w:p>
    <w:p w14:paraId="35D5FDD6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ab/>
        <w:t>B.  2NaBr  +  Cl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 xml:space="preserve"> 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  <w:lang w:val="pt-BR"/>
        </w:rPr>
        <w:t xml:space="preserve">  Br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 xml:space="preserve">  +  2NaCl</w:t>
      </w:r>
    </w:p>
    <w:p w14:paraId="6D77C2E5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ab/>
        <w:t xml:space="preserve">C.  2NaBr  </w:t>
      </w:r>
      <w:r w:rsidRPr="00D631F9">
        <w:rPr>
          <w:rFonts w:asciiTheme="majorHAnsi" w:hAnsiTheme="majorHAnsi" w:cstheme="majorHAnsi"/>
          <w:position w:val="-6"/>
          <w:lang w:val="pt-BR"/>
        </w:rPr>
        <w:object w:dxaOrig="900" w:dyaOrig="380" w14:anchorId="77D049F6">
          <v:shape id="_x0000_i1230" type="#_x0000_t75" style="width:44.85pt;height:19pt" o:ole="">
            <v:imagedata r:id="rId60" o:title=""/>
          </v:shape>
          <o:OLEObject Type="Embed" ProgID="Equation.DSMT4" ShapeID="_x0000_i1230" DrawAspect="Content" ObjectID="_1773590397" r:id="rId61"/>
        </w:object>
      </w:r>
      <w:r w:rsidRPr="00D631F9">
        <w:rPr>
          <w:rFonts w:asciiTheme="majorHAnsi" w:hAnsiTheme="majorHAnsi" w:cstheme="majorHAnsi"/>
          <w:lang w:val="pt-BR"/>
        </w:rPr>
        <w:t xml:space="preserve">    2Na   +  Br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</w:p>
    <w:p w14:paraId="267CC853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 xml:space="preserve"> </w:t>
      </w:r>
      <w:r w:rsidRPr="00D631F9">
        <w:rPr>
          <w:rFonts w:asciiTheme="majorHAnsi" w:hAnsiTheme="majorHAnsi" w:cstheme="majorHAnsi"/>
          <w:lang w:val="pt-BR"/>
        </w:rPr>
        <w:tab/>
        <w:t>D.  2NaBr  +  2H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 xml:space="preserve">O  </w:t>
      </w:r>
      <w:r w:rsidRPr="00D631F9">
        <w:rPr>
          <w:rFonts w:asciiTheme="majorHAnsi" w:hAnsiTheme="majorHAnsi" w:cstheme="majorHAnsi"/>
          <w:position w:val="-6"/>
          <w:lang w:val="pt-BR"/>
        </w:rPr>
        <w:object w:dxaOrig="900" w:dyaOrig="380" w14:anchorId="0CB25FA7">
          <v:shape id="_x0000_i1231" type="#_x0000_t75" style="width:44.85pt;height:19pt" o:ole="">
            <v:imagedata r:id="rId60" o:title=""/>
          </v:shape>
          <o:OLEObject Type="Embed" ProgID="Equation.DSMT4" ShapeID="_x0000_i1231" DrawAspect="Content" ObjectID="_1773590398" r:id="rId62"/>
        </w:object>
      </w:r>
      <w:r w:rsidRPr="00D631F9">
        <w:rPr>
          <w:rFonts w:asciiTheme="majorHAnsi" w:hAnsiTheme="majorHAnsi" w:cstheme="majorHAnsi"/>
          <w:lang w:val="pt-BR"/>
        </w:rPr>
        <w:t xml:space="preserve">     2NaOH  +  Br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 xml:space="preserve">  +  H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</w:p>
    <w:p w14:paraId="1C1DD8D1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b/>
          <w:i/>
          <w:lang w:val="pt-BR"/>
        </w:rPr>
        <w:t>Câu 84</w:t>
      </w:r>
      <w:r w:rsidRPr="00D631F9">
        <w:rPr>
          <w:rFonts w:asciiTheme="majorHAnsi" w:hAnsiTheme="majorHAnsi" w:cstheme="majorHAnsi"/>
          <w:b/>
          <w:bCs/>
          <w:i/>
          <w:iCs/>
          <w:lang w:val="pt-BR"/>
        </w:rPr>
        <w:t xml:space="preserve"> :</w:t>
      </w:r>
      <w:r w:rsidRPr="00D631F9">
        <w:rPr>
          <w:rFonts w:asciiTheme="majorHAnsi" w:hAnsiTheme="majorHAnsi" w:cstheme="majorHAnsi"/>
          <w:lang w:val="pt-BR"/>
        </w:rPr>
        <w:t xml:space="preserve"> Hiện tượng xảy ra khi để bạc bromua ngoài ánh sáng :</w:t>
      </w:r>
    </w:p>
    <w:p w14:paraId="40139A66" w14:textId="77777777" w:rsidR="00D631F9" w:rsidRPr="00D631F9" w:rsidRDefault="00D631F9" w:rsidP="00D631F9">
      <w:pPr>
        <w:numPr>
          <w:ilvl w:val="0"/>
          <w:numId w:val="78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Xuất hiện chất rắn màu trắng bạc, có ánh kim.</w:t>
      </w:r>
    </w:p>
    <w:p w14:paraId="4B17180A" w14:textId="77777777" w:rsidR="00D631F9" w:rsidRPr="00D631F9" w:rsidRDefault="00D631F9" w:rsidP="00D631F9">
      <w:pPr>
        <w:numPr>
          <w:ilvl w:val="0"/>
          <w:numId w:val="78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Xuất hiện chất rắn màu đen.</w:t>
      </w:r>
    </w:p>
    <w:p w14:paraId="5002216E" w14:textId="77777777" w:rsidR="00D631F9" w:rsidRPr="00D631F9" w:rsidRDefault="00D631F9" w:rsidP="00D631F9">
      <w:pPr>
        <w:numPr>
          <w:ilvl w:val="0"/>
          <w:numId w:val="78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Xuất hiện chất lỏng màu đỏ nâu.</w:t>
      </w:r>
    </w:p>
    <w:p w14:paraId="7CC96514" w14:textId="77777777" w:rsidR="00D631F9" w:rsidRPr="00D631F9" w:rsidRDefault="00D631F9" w:rsidP="00D631F9">
      <w:pPr>
        <w:numPr>
          <w:ilvl w:val="0"/>
          <w:numId w:val="78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Xuất hiện hỗn hợp chất rắn và chất lỏng màu đỏ nâu.</w:t>
      </w:r>
    </w:p>
    <w:p w14:paraId="5537B497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b/>
          <w:i/>
          <w:lang w:val="pt-BR"/>
        </w:rPr>
        <w:t>Câu 85</w:t>
      </w:r>
      <w:r w:rsidRPr="00D631F9">
        <w:rPr>
          <w:rFonts w:asciiTheme="majorHAnsi" w:hAnsiTheme="majorHAnsi" w:cstheme="majorHAnsi"/>
          <w:b/>
          <w:bCs/>
          <w:i/>
          <w:iCs/>
          <w:lang w:val="pt-BR"/>
        </w:rPr>
        <w:t xml:space="preserve"> :</w:t>
      </w:r>
      <w:r w:rsidRPr="00D631F9">
        <w:rPr>
          <w:rFonts w:asciiTheme="majorHAnsi" w:hAnsiTheme="majorHAnsi" w:cstheme="majorHAnsi"/>
          <w:lang w:val="pt-BR"/>
        </w:rPr>
        <w:t xml:space="preserve"> Trong điều kiện thích hợp, có phản ứng  A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 xml:space="preserve">  +  H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 xml:space="preserve">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  <w:lang w:val="pt-BR"/>
        </w:rPr>
        <w:t xml:space="preserve"> 2HA</w:t>
      </w:r>
    </w:p>
    <w:p w14:paraId="5517D64D" w14:textId="77777777" w:rsidR="00D631F9" w:rsidRPr="00D631F9" w:rsidRDefault="00D631F9" w:rsidP="00D631F9">
      <w:pPr>
        <w:ind w:left="1005" w:hanging="1005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lang w:val="pt-BR"/>
        </w:rPr>
        <w:t xml:space="preserve">            </w:t>
      </w:r>
      <w:r w:rsidRPr="00D631F9">
        <w:rPr>
          <w:rFonts w:asciiTheme="majorHAnsi" w:hAnsiTheme="majorHAnsi" w:cstheme="majorHAnsi"/>
          <w:lang w:val="pt-BR"/>
        </w:rPr>
        <w:tab/>
      </w:r>
      <w:r w:rsidRPr="00D631F9">
        <w:rPr>
          <w:rFonts w:asciiTheme="majorHAnsi" w:hAnsiTheme="majorHAnsi" w:cstheme="majorHAnsi"/>
        </w:rPr>
        <w:t>A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không phù hợp là :</w:t>
      </w:r>
    </w:p>
    <w:p w14:paraId="0E8532D3" w14:textId="77777777" w:rsidR="00D631F9" w:rsidRPr="00D631F9" w:rsidRDefault="00D631F9" w:rsidP="00D631F9">
      <w:pPr>
        <w:numPr>
          <w:ilvl w:val="0"/>
          <w:numId w:val="79"/>
        </w:numPr>
        <w:rPr>
          <w:rFonts w:asciiTheme="majorHAnsi" w:hAnsiTheme="majorHAnsi" w:cstheme="majorHAnsi"/>
        </w:rPr>
        <w:sectPr w:rsidR="00D631F9" w:rsidRPr="00D631F9" w:rsidSect="00BC4B85">
          <w:type w:val="continuous"/>
          <w:pgSz w:w="11907" w:h="16840" w:code="9"/>
          <w:pgMar w:top="1440" w:right="1440" w:bottom="1440" w:left="1440" w:header="720" w:footer="735" w:gutter="0"/>
          <w:pgNumType w:start="3"/>
          <w:cols w:space="720"/>
          <w:docGrid w:linePitch="360"/>
        </w:sectPr>
      </w:pPr>
    </w:p>
    <w:p w14:paraId="26FB7CE1" w14:textId="77777777" w:rsidR="00D631F9" w:rsidRPr="00D631F9" w:rsidRDefault="00D631F9" w:rsidP="00D631F9">
      <w:pPr>
        <w:numPr>
          <w:ilvl w:val="0"/>
          <w:numId w:val="79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F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.</w:t>
      </w:r>
    </w:p>
    <w:p w14:paraId="18F28E5F" w14:textId="77777777" w:rsidR="00D631F9" w:rsidRPr="00D631F9" w:rsidRDefault="00D631F9" w:rsidP="00D631F9">
      <w:pPr>
        <w:numPr>
          <w:ilvl w:val="0"/>
          <w:numId w:val="79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C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.</w:t>
      </w:r>
    </w:p>
    <w:p w14:paraId="2C4C82B1" w14:textId="77777777" w:rsidR="00D631F9" w:rsidRPr="00D631F9" w:rsidRDefault="00D631F9" w:rsidP="00D631F9">
      <w:pPr>
        <w:numPr>
          <w:ilvl w:val="0"/>
          <w:numId w:val="79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I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.</w:t>
      </w:r>
    </w:p>
    <w:p w14:paraId="0E3E9247" w14:textId="77777777" w:rsidR="00D631F9" w:rsidRPr="00D631F9" w:rsidRDefault="00D631F9" w:rsidP="00D631F9">
      <w:pPr>
        <w:numPr>
          <w:ilvl w:val="0"/>
          <w:numId w:val="79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Br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.</w:t>
      </w:r>
    </w:p>
    <w:p w14:paraId="117E5655" w14:textId="77777777" w:rsidR="00D631F9" w:rsidRPr="00D631F9" w:rsidRDefault="00D631F9" w:rsidP="00D631F9">
      <w:pPr>
        <w:rPr>
          <w:rFonts w:asciiTheme="majorHAnsi" w:hAnsiTheme="majorHAnsi" w:cstheme="majorHAnsi"/>
          <w:b/>
          <w:i/>
        </w:rPr>
        <w:sectPr w:rsidR="00D631F9" w:rsidRPr="00D631F9" w:rsidSect="00BC4B85">
          <w:type w:val="continuous"/>
          <w:pgSz w:w="11907" w:h="16840" w:code="9"/>
          <w:pgMar w:top="1440" w:right="1440" w:bottom="1440" w:left="1440" w:header="720" w:footer="735" w:gutter="0"/>
          <w:pgNumType w:start="3"/>
          <w:cols w:num="4" w:space="720" w:equalWidth="0">
            <w:col w:w="1493" w:space="720"/>
            <w:col w:w="2082" w:space="720"/>
            <w:col w:w="2082" w:space="720"/>
            <w:col w:w="1209"/>
          </w:cols>
          <w:docGrid w:linePitch="360"/>
        </w:sectPr>
      </w:pPr>
    </w:p>
    <w:p w14:paraId="36C2B89F" w14:textId="77777777" w:rsidR="00D631F9" w:rsidRPr="00D631F9" w:rsidRDefault="00D631F9" w:rsidP="00D631F9">
      <w:p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86</w:t>
      </w:r>
      <w:r w:rsidRPr="00D631F9">
        <w:rPr>
          <w:rFonts w:asciiTheme="majorHAnsi" w:hAnsiTheme="majorHAnsi" w:cstheme="majorHAnsi"/>
          <w:b/>
          <w:bCs/>
          <w:i/>
          <w:iCs/>
        </w:rPr>
        <w:t xml:space="preserve"> :</w:t>
      </w:r>
      <w:r w:rsidRPr="00D631F9">
        <w:rPr>
          <w:rFonts w:asciiTheme="majorHAnsi" w:hAnsiTheme="majorHAnsi" w:cstheme="majorHAnsi"/>
        </w:rPr>
        <w:t xml:space="preserve"> Chỉ ra phát biểu </w:t>
      </w:r>
      <w:r w:rsidRPr="00D631F9">
        <w:rPr>
          <w:rFonts w:asciiTheme="majorHAnsi" w:hAnsiTheme="majorHAnsi" w:cstheme="majorHAnsi"/>
          <w:b/>
          <w:i/>
        </w:rPr>
        <w:t>sai</w:t>
      </w:r>
      <w:r w:rsidRPr="00D631F9">
        <w:rPr>
          <w:rFonts w:asciiTheme="majorHAnsi" w:hAnsiTheme="majorHAnsi" w:cstheme="majorHAnsi"/>
        </w:rPr>
        <w:t xml:space="preserve"> :</w:t>
      </w:r>
    </w:p>
    <w:p w14:paraId="67317903" w14:textId="77777777" w:rsidR="00D631F9" w:rsidRPr="00D631F9" w:rsidRDefault="00D631F9" w:rsidP="00D631F9">
      <w:pPr>
        <w:numPr>
          <w:ilvl w:val="0"/>
          <w:numId w:val="80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Nước clo là dung dịch của khí clo trong nước.   B. Nước flo là dung dịch của khí flo trong nước.</w:t>
      </w:r>
    </w:p>
    <w:p w14:paraId="6FFC4C57" w14:textId="77777777" w:rsidR="00D631F9" w:rsidRPr="00D631F9" w:rsidRDefault="00D631F9" w:rsidP="00D631F9">
      <w:pPr>
        <w:ind w:left="720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C.  Nước iot là dung dịch của iot trong nước.           D. Nước brom là dung dịch của brom trong nước.</w:t>
      </w:r>
    </w:p>
    <w:p w14:paraId="3D09A728" w14:textId="77777777" w:rsidR="00D631F9" w:rsidRPr="00D631F9" w:rsidRDefault="00D631F9" w:rsidP="00D631F9">
      <w:p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87</w:t>
      </w:r>
      <w:r w:rsidRPr="00D631F9">
        <w:rPr>
          <w:rFonts w:asciiTheme="majorHAnsi" w:hAnsiTheme="majorHAnsi" w:cstheme="majorHAnsi"/>
          <w:b/>
          <w:bCs/>
          <w:i/>
          <w:iCs/>
        </w:rPr>
        <w:t xml:space="preserve"> :</w:t>
      </w:r>
      <w:r w:rsidRPr="00D631F9">
        <w:rPr>
          <w:rFonts w:asciiTheme="majorHAnsi" w:hAnsiTheme="majorHAnsi" w:cstheme="majorHAnsi"/>
        </w:rPr>
        <w:t xml:space="preserve"> Chỉ ra nội dung </w:t>
      </w:r>
      <w:r w:rsidRPr="00D631F9">
        <w:rPr>
          <w:rFonts w:asciiTheme="majorHAnsi" w:hAnsiTheme="majorHAnsi" w:cstheme="majorHAnsi"/>
          <w:b/>
          <w:i/>
        </w:rPr>
        <w:t>sai</w:t>
      </w:r>
      <w:r w:rsidRPr="00D631F9">
        <w:rPr>
          <w:rFonts w:asciiTheme="majorHAnsi" w:hAnsiTheme="majorHAnsi" w:cstheme="majorHAnsi"/>
        </w:rPr>
        <w:t xml:space="preserve"> :</w:t>
      </w:r>
    </w:p>
    <w:p w14:paraId="365E859E" w14:textId="77777777" w:rsidR="00D631F9" w:rsidRPr="00D631F9" w:rsidRDefault="00D631F9" w:rsidP="00D631F9">
      <w:pPr>
        <w:numPr>
          <w:ilvl w:val="0"/>
          <w:numId w:val="81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Iot tan nhiều trong nước, tạo ra dung dịch gọi là nước iot.</w:t>
      </w:r>
    </w:p>
    <w:p w14:paraId="6338E14D" w14:textId="77777777" w:rsidR="00D631F9" w:rsidRPr="00D631F9" w:rsidRDefault="00D631F9" w:rsidP="00D631F9">
      <w:pPr>
        <w:numPr>
          <w:ilvl w:val="0"/>
          <w:numId w:val="81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Nước iot tạo với hồ tinh bột một chất có màu xanh.</w:t>
      </w:r>
    </w:p>
    <w:p w14:paraId="18283E30" w14:textId="77777777" w:rsidR="00D631F9" w:rsidRPr="00D631F9" w:rsidRDefault="00D631F9" w:rsidP="00D631F9">
      <w:pPr>
        <w:numPr>
          <w:ilvl w:val="0"/>
          <w:numId w:val="81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Nước iot là thuốc thử nhận biết hồ tinh bột.</w:t>
      </w:r>
    </w:p>
    <w:p w14:paraId="5AE66A8A" w14:textId="77777777" w:rsidR="00D631F9" w:rsidRPr="00D631F9" w:rsidRDefault="00D631F9" w:rsidP="00D631F9">
      <w:pPr>
        <w:numPr>
          <w:ilvl w:val="0"/>
          <w:numId w:val="81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Hồ tinh bột là thuốc thử nhận biết iot.</w:t>
      </w:r>
    </w:p>
    <w:p w14:paraId="54920553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b/>
          <w:i/>
          <w:lang w:val="pt-BR"/>
        </w:rPr>
        <w:t>Câu 88</w:t>
      </w:r>
      <w:r w:rsidRPr="00D631F9">
        <w:rPr>
          <w:rFonts w:asciiTheme="majorHAnsi" w:hAnsiTheme="majorHAnsi" w:cstheme="majorHAnsi"/>
          <w:b/>
          <w:bCs/>
          <w:i/>
          <w:iCs/>
          <w:lang w:val="pt-BR"/>
        </w:rPr>
        <w:t xml:space="preserve"> :</w:t>
      </w:r>
      <w:r w:rsidRPr="00D631F9">
        <w:rPr>
          <w:rFonts w:asciiTheme="majorHAnsi" w:hAnsiTheme="majorHAnsi" w:cstheme="majorHAnsi"/>
          <w:lang w:val="pt-BR"/>
        </w:rPr>
        <w:t xml:space="preserve"> Muối iot là muối ăn được trộn thêm một lượng nhỏ :</w:t>
      </w:r>
    </w:p>
    <w:p w14:paraId="00E32F27" w14:textId="77777777" w:rsidR="00D631F9" w:rsidRPr="00D631F9" w:rsidRDefault="00D631F9" w:rsidP="00D631F9">
      <w:pPr>
        <w:numPr>
          <w:ilvl w:val="0"/>
          <w:numId w:val="82"/>
        </w:numPr>
        <w:rPr>
          <w:rFonts w:asciiTheme="majorHAnsi" w:hAnsiTheme="majorHAnsi" w:cstheme="majorHAnsi"/>
          <w:lang w:val="pt-BR"/>
        </w:rPr>
        <w:sectPr w:rsidR="00D631F9" w:rsidRPr="00D631F9" w:rsidSect="00BC4B85">
          <w:type w:val="continuous"/>
          <w:pgSz w:w="11907" w:h="16840" w:code="9"/>
          <w:pgMar w:top="1440" w:right="1440" w:bottom="1440" w:left="1440" w:header="720" w:footer="735" w:gutter="0"/>
          <w:pgNumType w:start="3"/>
          <w:cols w:space="720"/>
          <w:docGrid w:linePitch="360"/>
        </w:sectPr>
      </w:pPr>
    </w:p>
    <w:p w14:paraId="26949129" w14:textId="77777777" w:rsidR="00D631F9" w:rsidRPr="00D631F9" w:rsidRDefault="00D631F9" w:rsidP="00D631F9">
      <w:pPr>
        <w:numPr>
          <w:ilvl w:val="0"/>
          <w:numId w:val="82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I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.</w:t>
      </w:r>
    </w:p>
    <w:p w14:paraId="2C9188E5" w14:textId="77777777" w:rsidR="00D631F9" w:rsidRPr="00D631F9" w:rsidRDefault="00D631F9" w:rsidP="00D631F9">
      <w:pPr>
        <w:numPr>
          <w:ilvl w:val="0"/>
          <w:numId w:val="82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NaI.</w:t>
      </w:r>
    </w:p>
    <w:p w14:paraId="663D849B" w14:textId="77777777" w:rsidR="00D631F9" w:rsidRPr="00D631F9" w:rsidRDefault="00D631F9" w:rsidP="00D631F9">
      <w:pPr>
        <w:numPr>
          <w:ilvl w:val="0"/>
          <w:numId w:val="82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KI.</w:t>
      </w:r>
    </w:p>
    <w:p w14:paraId="61151479" w14:textId="77777777" w:rsidR="00D631F9" w:rsidRPr="00D631F9" w:rsidRDefault="00D631F9" w:rsidP="00D631F9">
      <w:pPr>
        <w:numPr>
          <w:ilvl w:val="0"/>
          <w:numId w:val="82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CaI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.</w:t>
      </w:r>
    </w:p>
    <w:p w14:paraId="00BF462B" w14:textId="77777777" w:rsidR="00D631F9" w:rsidRPr="00D631F9" w:rsidRDefault="00D631F9" w:rsidP="00D631F9">
      <w:pPr>
        <w:ind w:left="1005" w:hanging="1005"/>
        <w:rPr>
          <w:rFonts w:asciiTheme="majorHAnsi" w:hAnsiTheme="majorHAnsi" w:cstheme="majorHAnsi"/>
          <w:b/>
          <w:i/>
        </w:rPr>
        <w:sectPr w:rsidR="00D631F9" w:rsidRPr="00D631F9" w:rsidSect="00BC4B85">
          <w:type w:val="continuous"/>
          <w:pgSz w:w="11907" w:h="16840" w:code="9"/>
          <w:pgMar w:top="1440" w:right="1440" w:bottom="1440" w:left="1440" w:header="720" w:footer="735" w:gutter="0"/>
          <w:pgNumType w:start="3"/>
          <w:cols w:num="4" w:space="720" w:equalWidth="0">
            <w:col w:w="1493" w:space="720"/>
            <w:col w:w="2082" w:space="720"/>
            <w:col w:w="2082" w:space="720"/>
            <w:col w:w="1209"/>
          </w:cols>
          <w:docGrid w:linePitch="360"/>
        </w:sectPr>
      </w:pPr>
    </w:p>
    <w:p w14:paraId="44F39BCA" w14:textId="77777777" w:rsidR="00D631F9" w:rsidRPr="00D631F9" w:rsidRDefault="00D631F9" w:rsidP="00D631F9">
      <w:pPr>
        <w:ind w:left="1005" w:hanging="1005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89</w:t>
      </w:r>
      <w:r w:rsidRPr="00D631F9">
        <w:rPr>
          <w:rFonts w:asciiTheme="majorHAnsi" w:hAnsiTheme="majorHAnsi" w:cstheme="majorHAnsi"/>
          <w:b/>
          <w:bCs/>
          <w:i/>
          <w:iCs/>
        </w:rPr>
        <w:t xml:space="preserve"> :</w:t>
      </w:r>
      <w:r w:rsidRPr="00D631F9">
        <w:rPr>
          <w:rFonts w:asciiTheme="majorHAnsi" w:hAnsiTheme="majorHAnsi" w:cstheme="majorHAnsi"/>
        </w:rPr>
        <w:t xml:space="preserve"> Trong các chất sau, dung dịch đặc của chất nào không có hiện tượng bốc khói ?</w:t>
      </w:r>
    </w:p>
    <w:p w14:paraId="50AC68C1" w14:textId="77777777" w:rsidR="00D631F9" w:rsidRPr="00D631F9" w:rsidRDefault="00D631F9" w:rsidP="00D631F9">
      <w:pPr>
        <w:numPr>
          <w:ilvl w:val="0"/>
          <w:numId w:val="83"/>
        </w:numPr>
        <w:rPr>
          <w:rFonts w:asciiTheme="majorHAnsi" w:hAnsiTheme="majorHAnsi" w:cstheme="majorHAnsi"/>
        </w:rPr>
        <w:sectPr w:rsidR="00D631F9" w:rsidRPr="00D631F9" w:rsidSect="00BC4B85">
          <w:type w:val="continuous"/>
          <w:pgSz w:w="11907" w:h="16840" w:code="9"/>
          <w:pgMar w:top="1440" w:right="1440" w:bottom="1440" w:left="1440" w:header="720" w:footer="735" w:gutter="0"/>
          <w:pgNumType w:start="3"/>
          <w:cols w:space="720"/>
          <w:docGrid w:linePitch="360"/>
        </w:sectPr>
      </w:pPr>
    </w:p>
    <w:p w14:paraId="013B874A" w14:textId="77777777" w:rsidR="00D631F9" w:rsidRPr="00D631F9" w:rsidRDefault="00D631F9" w:rsidP="00D631F9">
      <w:pPr>
        <w:numPr>
          <w:ilvl w:val="0"/>
          <w:numId w:val="83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HCl.                                B. HI.</w:t>
      </w:r>
    </w:p>
    <w:p w14:paraId="63C1C6D2" w14:textId="77777777" w:rsidR="00D631F9" w:rsidRPr="00D631F9" w:rsidRDefault="00D631F9" w:rsidP="00D631F9">
      <w:pPr>
        <w:numPr>
          <w:ilvl w:val="0"/>
          <w:numId w:val="83"/>
        </w:numPr>
        <w:rPr>
          <w:rFonts w:asciiTheme="majorHAnsi" w:hAnsiTheme="majorHAnsi" w:cstheme="majorHAnsi"/>
        </w:rPr>
        <w:sectPr w:rsidR="00D631F9" w:rsidRPr="00D631F9" w:rsidSect="00BC4B85">
          <w:type w:val="continuous"/>
          <w:pgSz w:w="11907" w:h="16840" w:code="9"/>
          <w:pgMar w:top="1440" w:right="1440" w:bottom="1440" w:left="1440" w:header="720" w:footer="735" w:gutter="0"/>
          <w:pgNumType w:start="3"/>
          <w:cols w:space="720"/>
          <w:docGrid w:linePitch="360"/>
        </w:sectPr>
      </w:pPr>
    </w:p>
    <w:p w14:paraId="1BF55530" w14:textId="77777777" w:rsidR="00D631F9" w:rsidRPr="00D631F9" w:rsidRDefault="00D631F9" w:rsidP="00D631F9">
      <w:pPr>
        <w:numPr>
          <w:ilvl w:val="0"/>
          <w:numId w:val="83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</w:rPr>
        <w:t>HBr.                                D. HNO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>.</w:t>
      </w:r>
    </w:p>
    <w:p w14:paraId="2DD1CAC9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b/>
          <w:i/>
          <w:lang w:val="pt-BR"/>
        </w:rPr>
        <w:t>Câu 90</w:t>
      </w:r>
      <w:r w:rsidRPr="00D631F9">
        <w:rPr>
          <w:rFonts w:asciiTheme="majorHAnsi" w:hAnsiTheme="majorHAnsi" w:cstheme="majorHAnsi"/>
          <w:b/>
          <w:bCs/>
          <w:i/>
          <w:iCs/>
          <w:lang w:val="pt-BR"/>
        </w:rPr>
        <w:t xml:space="preserve"> :</w:t>
      </w:r>
      <w:r w:rsidRPr="00D631F9">
        <w:rPr>
          <w:rFonts w:asciiTheme="majorHAnsi" w:hAnsiTheme="majorHAnsi" w:cstheme="majorHAnsi"/>
          <w:lang w:val="pt-BR"/>
        </w:rPr>
        <w:t xml:space="preserve"> Cách nào </w:t>
      </w:r>
      <w:r w:rsidRPr="00D631F9">
        <w:rPr>
          <w:rFonts w:asciiTheme="majorHAnsi" w:hAnsiTheme="majorHAnsi" w:cstheme="majorHAnsi"/>
          <w:b/>
          <w:i/>
          <w:lang w:val="pt-BR"/>
        </w:rPr>
        <w:t>không</w:t>
      </w:r>
      <w:r w:rsidRPr="00D631F9">
        <w:rPr>
          <w:rFonts w:asciiTheme="majorHAnsi" w:hAnsiTheme="majorHAnsi" w:cstheme="majorHAnsi"/>
          <w:lang w:val="pt-BR"/>
        </w:rPr>
        <w:t xml:space="preserve"> được dùng để điều chế hiđro bromua ?</w:t>
      </w:r>
    </w:p>
    <w:p w14:paraId="645D4B46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ab/>
        <w:t>A.  2NaBr</w:t>
      </w:r>
      <w:r w:rsidRPr="00D631F9">
        <w:rPr>
          <w:rFonts w:asciiTheme="majorHAnsi" w:hAnsiTheme="majorHAnsi" w:cstheme="majorHAnsi"/>
          <w:vertAlign w:val="subscript"/>
          <w:lang w:val="pt-BR"/>
        </w:rPr>
        <w:t>(tinh thể)</w:t>
      </w:r>
      <w:r w:rsidRPr="00D631F9">
        <w:rPr>
          <w:rFonts w:asciiTheme="majorHAnsi" w:hAnsiTheme="majorHAnsi" w:cstheme="majorHAnsi"/>
          <w:lang w:val="pt-BR"/>
        </w:rPr>
        <w:t xml:space="preserve">  +   H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>SO</w:t>
      </w:r>
      <w:r w:rsidRPr="00D631F9">
        <w:rPr>
          <w:rFonts w:asciiTheme="majorHAnsi" w:hAnsiTheme="majorHAnsi" w:cstheme="majorHAnsi"/>
          <w:vertAlign w:val="subscript"/>
          <w:lang w:val="pt-BR"/>
        </w:rPr>
        <w:t>4  (đặc)</w:t>
      </w:r>
      <w:r w:rsidRPr="00D631F9">
        <w:rPr>
          <w:rFonts w:asciiTheme="majorHAnsi" w:hAnsiTheme="majorHAnsi" w:cstheme="majorHAnsi"/>
          <w:lang w:val="pt-BR"/>
        </w:rPr>
        <w:t xml:space="preserve">  </w:t>
      </w:r>
      <w:r w:rsidRPr="00D631F9">
        <w:rPr>
          <w:rFonts w:asciiTheme="majorHAnsi" w:hAnsiTheme="majorHAnsi" w:cstheme="majorHAnsi"/>
          <w:position w:val="-6"/>
          <w:lang w:val="pt-BR"/>
        </w:rPr>
        <w:object w:dxaOrig="700" w:dyaOrig="420" w14:anchorId="320C31C1">
          <v:shape id="_x0000_i1232" type="#_x0000_t75" style="width:35.3pt;height:21.05pt" o:ole="">
            <v:imagedata r:id="rId58" o:title=""/>
          </v:shape>
          <o:OLEObject Type="Embed" ProgID="Equation.DSMT4" ShapeID="_x0000_i1232" DrawAspect="Content" ObjectID="_1773590399" r:id="rId63"/>
        </w:object>
      </w:r>
      <w:r w:rsidRPr="00D631F9">
        <w:rPr>
          <w:rFonts w:asciiTheme="majorHAnsi" w:hAnsiTheme="majorHAnsi" w:cstheme="majorHAnsi"/>
          <w:lang w:val="pt-BR"/>
        </w:rPr>
        <w:t xml:space="preserve"> 2HBr  +  Na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>SO</w:t>
      </w:r>
      <w:r w:rsidRPr="00D631F9">
        <w:rPr>
          <w:rFonts w:asciiTheme="majorHAnsi" w:hAnsiTheme="majorHAnsi" w:cstheme="majorHAnsi"/>
          <w:vertAlign w:val="subscript"/>
          <w:lang w:val="pt-BR"/>
        </w:rPr>
        <w:t>4</w:t>
      </w:r>
    </w:p>
    <w:p w14:paraId="6A1D967E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lastRenderedPageBreak/>
        <w:tab/>
        <w:t>B.  PBr</w:t>
      </w:r>
      <w:r w:rsidRPr="00D631F9">
        <w:rPr>
          <w:rFonts w:asciiTheme="majorHAnsi" w:hAnsiTheme="majorHAnsi" w:cstheme="majorHAnsi"/>
          <w:vertAlign w:val="subscript"/>
          <w:lang w:val="pt-BR"/>
        </w:rPr>
        <w:t>3</w:t>
      </w:r>
      <w:r w:rsidRPr="00D631F9">
        <w:rPr>
          <w:rFonts w:asciiTheme="majorHAnsi" w:hAnsiTheme="majorHAnsi" w:cstheme="majorHAnsi"/>
          <w:lang w:val="pt-BR"/>
        </w:rPr>
        <w:t xml:space="preserve">  +  3H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 xml:space="preserve">O 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  <w:lang w:val="pt-BR"/>
        </w:rPr>
        <w:t xml:space="preserve">  H</w:t>
      </w:r>
      <w:r w:rsidRPr="00D631F9">
        <w:rPr>
          <w:rFonts w:asciiTheme="majorHAnsi" w:hAnsiTheme="majorHAnsi" w:cstheme="majorHAnsi"/>
          <w:vertAlign w:val="subscript"/>
          <w:lang w:val="pt-BR"/>
        </w:rPr>
        <w:t>3</w:t>
      </w:r>
      <w:r w:rsidRPr="00D631F9">
        <w:rPr>
          <w:rFonts w:asciiTheme="majorHAnsi" w:hAnsiTheme="majorHAnsi" w:cstheme="majorHAnsi"/>
          <w:lang w:val="pt-BR"/>
        </w:rPr>
        <w:t>PO</w:t>
      </w:r>
      <w:r w:rsidRPr="00D631F9">
        <w:rPr>
          <w:rFonts w:asciiTheme="majorHAnsi" w:hAnsiTheme="majorHAnsi" w:cstheme="majorHAnsi"/>
          <w:vertAlign w:val="subscript"/>
          <w:lang w:val="pt-BR"/>
        </w:rPr>
        <w:t>3</w:t>
      </w:r>
      <w:r w:rsidRPr="00D631F9">
        <w:rPr>
          <w:rFonts w:asciiTheme="majorHAnsi" w:hAnsiTheme="majorHAnsi" w:cstheme="majorHAnsi"/>
          <w:lang w:val="pt-BR"/>
        </w:rPr>
        <w:t xml:space="preserve">  +  3HBr</w:t>
      </w:r>
    </w:p>
    <w:p w14:paraId="0C23465B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ab/>
        <w:t>C.  5Br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 xml:space="preserve">  +  2P  +  6H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 xml:space="preserve">O 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  <w:lang w:val="pt-BR"/>
        </w:rPr>
        <w:t xml:space="preserve">  2H</w:t>
      </w:r>
      <w:r w:rsidRPr="00D631F9">
        <w:rPr>
          <w:rFonts w:asciiTheme="majorHAnsi" w:hAnsiTheme="majorHAnsi" w:cstheme="majorHAnsi"/>
          <w:vertAlign w:val="subscript"/>
          <w:lang w:val="pt-BR"/>
        </w:rPr>
        <w:t>3</w:t>
      </w:r>
      <w:r w:rsidRPr="00D631F9">
        <w:rPr>
          <w:rFonts w:asciiTheme="majorHAnsi" w:hAnsiTheme="majorHAnsi" w:cstheme="majorHAnsi"/>
          <w:lang w:val="pt-BR"/>
        </w:rPr>
        <w:t>PO</w:t>
      </w:r>
      <w:r w:rsidRPr="00D631F9">
        <w:rPr>
          <w:rFonts w:asciiTheme="majorHAnsi" w:hAnsiTheme="majorHAnsi" w:cstheme="majorHAnsi"/>
          <w:vertAlign w:val="subscript"/>
          <w:lang w:val="pt-BR"/>
        </w:rPr>
        <w:t>3</w:t>
      </w:r>
      <w:r w:rsidRPr="00D631F9">
        <w:rPr>
          <w:rFonts w:asciiTheme="majorHAnsi" w:hAnsiTheme="majorHAnsi" w:cstheme="majorHAnsi"/>
          <w:lang w:val="pt-BR"/>
        </w:rPr>
        <w:t xml:space="preserve">  +  10HBr</w:t>
      </w:r>
    </w:p>
    <w:p w14:paraId="404EB7B9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 xml:space="preserve">            D.  Cả A, B và C đều điều chế được  HBr.</w:t>
      </w:r>
    </w:p>
    <w:p w14:paraId="26EB038F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b/>
          <w:i/>
          <w:lang w:val="pt-BR"/>
        </w:rPr>
        <w:t>Câu 91</w:t>
      </w:r>
      <w:r w:rsidRPr="00D631F9">
        <w:rPr>
          <w:rFonts w:asciiTheme="majorHAnsi" w:hAnsiTheme="majorHAnsi" w:cstheme="majorHAnsi"/>
          <w:b/>
          <w:bCs/>
          <w:i/>
          <w:iCs/>
          <w:lang w:val="pt-BR"/>
        </w:rPr>
        <w:t xml:space="preserve"> :</w:t>
      </w:r>
      <w:r w:rsidRPr="00D631F9">
        <w:rPr>
          <w:rFonts w:asciiTheme="majorHAnsi" w:hAnsiTheme="majorHAnsi" w:cstheme="majorHAnsi"/>
          <w:lang w:val="pt-BR"/>
        </w:rPr>
        <w:t xml:space="preserve"> Dung dịch nào khi để lâu trong không khí thường có màu vàng ?</w:t>
      </w:r>
    </w:p>
    <w:p w14:paraId="20F44624" w14:textId="77777777" w:rsidR="00D631F9" w:rsidRPr="00D631F9" w:rsidRDefault="00D631F9" w:rsidP="00D631F9">
      <w:pPr>
        <w:numPr>
          <w:ilvl w:val="0"/>
          <w:numId w:val="84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HCl.                            B. HF.                                C. 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SO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>.                             D. HBr.</w:t>
      </w:r>
    </w:p>
    <w:p w14:paraId="5633879A" w14:textId="77777777" w:rsidR="00D631F9" w:rsidRPr="00D631F9" w:rsidRDefault="00D631F9" w:rsidP="00D631F9">
      <w:pPr>
        <w:ind w:left="720" w:hanging="720"/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b/>
          <w:i/>
          <w:lang w:val="pt-BR"/>
        </w:rPr>
        <w:t>Câu 92</w:t>
      </w:r>
      <w:r w:rsidRPr="00D631F9">
        <w:rPr>
          <w:rFonts w:asciiTheme="majorHAnsi" w:hAnsiTheme="majorHAnsi" w:cstheme="majorHAnsi"/>
          <w:b/>
          <w:bCs/>
          <w:i/>
          <w:iCs/>
          <w:lang w:val="pt-BR"/>
        </w:rPr>
        <w:t xml:space="preserve"> :</w:t>
      </w:r>
      <w:r w:rsidRPr="00D631F9">
        <w:rPr>
          <w:rFonts w:asciiTheme="majorHAnsi" w:hAnsiTheme="majorHAnsi" w:cstheme="majorHAnsi"/>
          <w:lang w:val="pt-BR"/>
        </w:rPr>
        <w:t xml:space="preserve"> Có phản ứng sau : </w:t>
      </w:r>
      <w:r w:rsidRPr="00D631F9">
        <w:rPr>
          <w:rFonts w:asciiTheme="majorHAnsi" w:hAnsiTheme="majorHAnsi" w:cstheme="majorHAnsi"/>
        </w:rPr>
        <w:t>2HX  +  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SO</w:t>
      </w:r>
      <w:r w:rsidRPr="00D631F9">
        <w:rPr>
          <w:rFonts w:asciiTheme="majorHAnsi" w:hAnsiTheme="majorHAnsi" w:cstheme="majorHAnsi"/>
          <w:vertAlign w:val="subscript"/>
        </w:rPr>
        <w:t>4 (đặc)</w:t>
      </w:r>
      <w:r w:rsidRPr="00D631F9">
        <w:rPr>
          <w:rFonts w:asciiTheme="majorHAnsi" w:hAnsiTheme="majorHAnsi" w:cstheme="majorHAnsi"/>
        </w:rPr>
        <w:t xml:space="preserve"> 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</w:rPr>
        <w:t xml:space="preserve">  X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 +  SO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 +  2H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O</w:t>
      </w:r>
    </w:p>
    <w:p w14:paraId="11E60573" w14:textId="77777777" w:rsidR="00D631F9" w:rsidRPr="00D631F9" w:rsidRDefault="00D631F9" w:rsidP="00D631F9">
      <w:pPr>
        <w:ind w:left="952" w:hanging="952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ab/>
        <w:t>Trong đó, HX là :</w:t>
      </w:r>
    </w:p>
    <w:p w14:paraId="406BD2D6" w14:textId="77777777" w:rsidR="00D631F9" w:rsidRPr="00D631F9" w:rsidRDefault="00D631F9" w:rsidP="00D631F9">
      <w:pPr>
        <w:numPr>
          <w:ilvl w:val="0"/>
          <w:numId w:val="85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HCl.                            B. HF.                               C. HBr.                                    D. Cả A, B và C</w:t>
      </w:r>
    </w:p>
    <w:p w14:paraId="03842F37" w14:textId="77777777" w:rsidR="00D631F9" w:rsidRPr="00D631F9" w:rsidRDefault="00D631F9" w:rsidP="00D631F9">
      <w:pPr>
        <w:ind w:left="720" w:hanging="720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93</w:t>
      </w:r>
      <w:r w:rsidRPr="00D631F9">
        <w:rPr>
          <w:rFonts w:asciiTheme="majorHAnsi" w:hAnsiTheme="majorHAnsi" w:cstheme="majorHAnsi"/>
          <w:b/>
          <w:bCs/>
          <w:i/>
          <w:iCs/>
        </w:rPr>
        <w:t xml:space="preserve"> :</w:t>
      </w:r>
      <w:r w:rsidRPr="00D631F9">
        <w:rPr>
          <w:rFonts w:asciiTheme="majorHAnsi" w:hAnsiTheme="majorHAnsi" w:cstheme="majorHAnsi"/>
        </w:rPr>
        <w:t xml:space="preserve"> Trong phản ứng :  </w:t>
      </w:r>
      <w:r w:rsidRPr="00D631F9">
        <w:rPr>
          <w:rFonts w:asciiTheme="majorHAnsi" w:hAnsiTheme="majorHAnsi" w:cstheme="majorHAnsi"/>
          <w:lang w:val="pt-BR"/>
        </w:rPr>
        <w:t>8HX  +  H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>SO</w:t>
      </w:r>
      <w:r w:rsidRPr="00D631F9">
        <w:rPr>
          <w:rFonts w:asciiTheme="majorHAnsi" w:hAnsiTheme="majorHAnsi" w:cstheme="majorHAnsi"/>
          <w:vertAlign w:val="subscript"/>
          <w:lang w:val="pt-BR"/>
        </w:rPr>
        <w:t>4 (đặc)</w:t>
      </w:r>
      <w:r w:rsidRPr="00D631F9">
        <w:rPr>
          <w:rFonts w:asciiTheme="majorHAnsi" w:hAnsiTheme="majorHAnsi" w:cstheme="majorHAnsi"/>
          <w:lang w:val="pt-BR"/>
        </w:rPr>
        <w:t xml:space="preserve">  </w:t>
      </w:r>
      <w:r w:rsidRPr="00D631F9">
        <w:rPr>
          <w:rFonts w:asciiTheme="majorHAnsi" w:hAnsiTheme="majorHAnsi" w:cstheme="majorHAnsi"/>
        </w:rPr>
        <w:sym w:font="Symbol" w:char="F0AE"/>
      </w:r>
      <w:r w:rsidRPr="00D631F9">
        <w:rPr>
          <w:rFonts w:asciiTheme="majorHAnsi" w:hAnsiTheme="majorHAnsi" w:cstheme="majorHAnsi"/>
          <w:lang w:val="pt-BR"/>
        </w:rPr>
        <w:t xml:space="preserve">  4X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 xml:space="preserve">  +  H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>S  +  4H</w:t>
      </w:r>
      <w:r w:rsidRPr="00D631F9">
        <w:rPr>
          <w:rFonts w:asciiTheme="majorHAnsi" w:hAnsiTheme="majorHAnsi" w:cstheme="majorHAnsi"/>
          <w:vertAlign w:val="subscript"/>
          <w:lang w:val="pt-BR"/>
        </w:rPr>
        <w:t>2</w:t>
      </w:r>
      <w:r w:rsidRPr="00D631F9">
        <w:rPr>
          <w:rFonts w:asciiTheme="majorHAnsi" w:hAnsiTheme="majorHAnsi" w:cstheme="majorHAnsi"/>
          <w:lang w:val="pt-BR"/>
        </w:rPr>
        <w:t>O</w:t>
      </w:r>
    </w:p>
    <w:p w14:paraId="011411CC" w14:textId="77777777" w:rsidR="00D631F9" w:rsidRPr="00D631F9" w:rsidRDefault="00D631F9" w:rsidP="00D631F9">
      <w:pPr>
        <w:ind w:left="952" w:hanging="952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lang w:val="pt-BR"/>
        </w:rPr>
        <w:tab/>
      </w:r>
      <w:r w:rsidRPr="00D631F9">
        <w:rPr>
          <w:rFonts w:asciiTheme="majorHAnsi" w:hAnsiTheme="majorHAnsi" w:cstheme="majorHAnsi"/>
        </w:rPr>
        <w:t>HX là :</w:t>
      </w:r>
    </w:p>
    <w:p w14:paraId="79FB7727" w14:textId="77777777" w:rsidR="00D631F9" w:rsidRPr="00D631F9" w:rsidRDefault="00D631F9" w:rsidP="00D631F9">
      <w:pPr>
        <w:numPr>
          <w:ilvl w:val="0"/>
          <w:numId w:val="86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HI.                          B. HBr.                                 C. HF.                                       D. HCl</w:t>
      </w:r>
    </w:p>
    <w:p w14:paraId="3F170E47" w14:textId="77777777" w:rsidR="00D631F9" w:rsidRPr="00D631F9" w:rsidRDefault="00D631F9" w:rsidP="00D631F9">
      <w:p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94</w:t>
      </w:r>
      <w:r w:rsidRPr="00D631F9">
        <w:rPr>
          <w:rFonts w:asciiTheme="majorHAnsi" w:hAnsiTheme="majorHAnsi" w:cstheme="majorHAnsi"/>
          <w:b/>
          <w:bCs/>
          <w:i/>
          <w:iCs/>
        </w:rPr>
        <w:t xml:space="preserve"> :</w:t>
      </w:r>
      <w:r w:rsidRPr="00D631F9">
        <w:rPr>
          <w:rFonts w:asciiTheme="majorHAnsi" w:hAnsiTheme="majorHAnsi" w:cstheme="majorHAnsi"/>
        </w:rPr>
        <w:t xml:space="preserve"> So sánh tính axit, độ bền, tính oxi hoá của HClO và HBrO :</w:t>
      </w:r>
    </w:p>
    <w:p w14:paraId="728B8997" w14:textId="77777777" w:rsidR="00D631F9" w:rsidRPr="00D631F9" w:rsidRDefault="00D631F9" w:rsidP="00D631F9">
      <w:pPr>
        <w:numPr>
          <w:ilvl w:val="0"/>
          <w:numId w:val="87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Độ bền, tính axit, tính oxi hoá của HBrO đều lớn hơn của HClO.</w:t>
      </w:r>
    </w:p>
    <w:p w14:paraId="6E2A50DA" w14:textId="77777777" w:rsidR="00D631F9" w:rsidRPr="00D631F9" w:rsidRDefault="00D631F9" w:rsidP="00D631F9">
      <w:pPr>
        <w:numPr>
          <w:ilvl w:val="0"/>
          <w:numId w:val="87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Độ bền, tính axit, tính oxi hoá của HClO đều lớn hơn của HBrO.</w:t>
      </w:r>
    </w:p>
    <w:p w14:paraId="686CA3B8" w14:textId="77777777" w:rsidR="00D631F9" w:rsidRPr="00D631F9" w:rsidRDefault="00D631F9" w:rsidP="00D631F9">
      <w:pPr>
        <w:numPr>
          <w:ilvl w:val="0"/>
          <w:numId w:val="87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HBrO có tính axit mạnh hơn, còn tính oxi hoá và độ bền kém HClO.</w:t>
      </w:r>
    </w:p>
    <w:p w14:paraId="2AD1B2AC" w14:textId="77777777" w:rsidR="00D631F9" w:rsidRPr="00D631F9" w:rsidRDefault="00D631F9" w:rsidP="00D631F9">
      <w:pPr>
        <w:numPr>
          <w:ilvl w:val="0"/>
          <w:numId w:val="87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HBrO có tính axit và độ bền lớn hơn ; còn tính oxi hoá yếu hơn HClO.</w:t>
      </w:r>
    </w:p>
    <w:p w14:paraId="49C02861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b/>
          <w:i/>
          <w:lang w:val="pt-BR"/>
        </w:rPr>
        <w:t>Câu 95</w:t>
      </w:r>
      <w:r w:rsidRPr="00D631F9">
        <w:rPr>
          <w:rFonts w:asciiTheme="majorHAnsi" w:hAnsiTheme="majorHAnsi" w:cstheme="majorHAnsi"/>
          <w:b/>
          <w:bCs/>
          <w:i/>
          <w:iCs/>
          <w:lang w:val="pt-BR"/>
        </w:rPr>
        <w:t xml:space="preserve"> :</w:t>
      </w:r>
      <w:r w:rsidRPr="00D631F9">
        <w:rPr>
          <w:rFonts w:asciiTheme="majorHAnsi" w:hAnsiTheme="majorHAnsi" w:cstheme="majorHAnsi"/>
          <w:lang w:val="pt-BR"/>
        </w:rPr>
        <w:t xml:space="preserve"> Halogen nào </w:t>
      </w:r>
      <w:r w:rsidRPr="00D631F9">
        <w:rPr>
          <w:rFonts w:asciiTheme="majorHAnsi" w:hAnsiTheme="majorHAnsi" w:cstheme="majorHAnsi"/>
          <w:b/>
          <w:i/>
          <w:lang w:val="pt-BR"/>
        </w:rPr>
        <w:t>không</w:t>
      </w:r>
      <w:r w:rsidRPr="00D631F9">
        <w:rPr>
          <w:rFonts w:asciiTheme="majorHAnsi" w:hAnsiTheme="majorHAnsi" w:cstheme="majorHAnsi"/>
          <w:lang w:val="pt-BR"/>
        </w:rPr>
        <w:t xml:space="preserve"> được điều chế từ nước biển ?</w:t>
      </w:r>
    </w:p>
    <w:p w14:paraId="6BD9FE68" w14:textId="77777777" w:rsidR="00D631F9" w:rsidRPr="00D631F9" w:rsidRDefault="00D631F9" w:rsidP="00D631F9">
      <w:pPr>
        <w:numPr>
          <w:ilvl w:val="0"/>
          <w:numId w:val="88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Flo và clo.             B. Flo và brom.                     C. Flo và iot.                         D. Brom và clo.</w:t>
      </w:r>
    </w:p>
    <w:p w14:paraId="2501CE93" w14:textId="77777777" w:rsidR="00D631F9" w:rsidRPr="00D631F9" w:rsidRDefault="00D631F9" w:rsidP="00D631F9">
      <w:pPr>
        <w:ind w:left="952" w:hanging="952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96</w:t>
      </w:r>
      <w:r w:rsidRPr="00D631F9">
        <w:rPr>
          <w:rFonts w:asciiTheme="majorHAnsi" w:hAnsiTheme="majorHAnsi" w:cstheme="majorHAnsi"/>
          <w:b/>
          <w:bCs/>
          <w:i/>
          <w:iCs/>
        </w:rPr>
        <w:t xml:space="preserve"> :</w:t>
      </w:r>
      <w:r w:rsidRPr="00D631F9">
        <w:rPr>
          <w:rFonts w:asciiTheme="majorHAnsi" w:hAnsiTheme="majorHAnsi" w:cstheme="majorHAnsi"/>
        </w:rPr>
        <w:t xml:space="preserve"> Để điều chế iot, người ta phơi rong biển, đốt thành tro, ngâm tro </w:t>
      </w:r>
      <w:r w:rsidRPr="00D631F9">
        <w:rPr>
          <w:rFonts w:asciiTheme="majorHAnsi" w:hAnsiTheme="majorHAnsi" w:cstheme="majorHAnsi"/>
        </w:rPr>
        <w:br/>
        <w:t xml:space="preserve">trong nước, gạn lấy dung dịch đem cô cho đến khi phần lớn muối nào </w:t>
      </w:r>
      <w:r w:rsidRPr="00D631F9">
        <w:rPr>
          <w:rFonts w:asciiTheme="majorHAnsi" w:hAnsiTheme="majorHAnsi" w:cstheme="majorHAnsi"/>
        </w:rPr>
        <w:br/>
        <w:t>lắng xuống ?</w:t>
      </w:r>
    </w:p>
    <w:p w14:paraId="515E9B5E" w14:textId="77777777" w:rsidR="00D631F9" w:rsidRPr="00D631F9" w:rsidRDefault="00D631F9" w:rsidP="00D631F9">
      <w:pPr>
        <w:numPr>
          <w:ilvl w:val="0"/>
          <w:numId w:val="89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Clorua.                 B. Iotua.                                C. Sunfat.                                D. Cả A và C.</w:t>
      </w:r>
    </w:p>
    <w:p w14:paraId="357B474E" w14:textId="77777777" w:rsidR="00D631F9" w:rsidRPr="00D631F9" w:rsidRDefault="00D631F9" w:rsidP="00D631F9">
      <w:p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97</w:t>
      </w:r>
      <w:r w:rsidRPr="00D631F9">
        <w:rPr>
          <w:rFonts w:asciiTheme="majorHAnsi" w:hAnsiTheme="majorHAnsi" w:cstheme="majorHAnsi"/>
          <w:b/>
          <w:bCs/>
          <w:i/>
          <w:iCs/>
        </w:rPr>
        <w:t xml:space="preserve"> :</w:t>
      </w:r>
      <w:r w:rsidRPr="00D631F9">
        <w:rPr>
          <w:rFonts w:asciiTheme="majorHAnsi" w:hAnsiTheme="majorHAnsi" w:cstheme="majorHAnsi"/>
        </w:rPr>
        <w:t xml:space="preserve"> Chỉ ra đâu </w:t>
      </w:r>
      <w:r w:rsidRPr="00D631F9">
        <w:rPr>
          <w:rFonts w:asciiTheme="majorHAnsi" w:hAnsiTheme="majorHAnsi" w:cstheme="majorHAnsi"/>
          <w:b/>
          <w:i/>
        </w:rPr>
        <w:t>không</w:t>
      </w:r>
      <w:r w:rsidRPr="00D631F9">
        <w:rPr>
          <w:rFonts w:asciiTheme="majorHAnsi" w:hAnsiTheme="majorHAnsi" w:cstheme="majorHAnsi"/>
        </w:rPr>
        <w:t xml:space="preserve"> phải là ứng dụng của brom ?</w:t>
      </w:r>
    </w:p>
    <w:p w14:paraId="556B533A" w14:textId="77777777" w:rsidR="00D631F9" w:rsidRPr="00D631F9" w:rsidRDefault="00D631F9" w:rsidP="00D631F9">
      <w:pPr>
        <w:numPr>
          <w:ilvl w:val="0"/>
          <w:numId w:val="90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Dùng để sản xuất một số dẫn xuất của hiđrocacbon như C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H</w:t>
      </w:r>
      <w:r w:rsidRPr="00D631F9">
        <w:rPr>
          <w:rFonts w:asciiTheme="majorHAnsi" w:hAnsiTheme="majorHAnsi" w:cstheme="majorHAnsi"/>
          <w:vertAlign w:val="subscript"/>
        </w:rPr>
        <w:t>5</w:t>
      </w:r>
      <w:r w:rsidRPr="00D631F9">
        <w:rPr>
          <w:rFonts w:asciiTheme="majorHAnsi" w:hAnsiTheme="majorHAnsi" w:cstheme="majorHAnsi"/>
        </w:rPr>
        <w:t>Br, C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H</w:t>
      </w:r>
      <w:r w:rsidRPr="00D631F9">
        <w:rPr>
          <w:rFonts w:asciiTheme="majorHAnsi" w:hAnsiTheme="majorHAnsi" w:cstheme="majorHAnsi"/>
          <w:vertAlign w:val="subscript"/>
        </w:rPr>
        <w:t>4</w:t>
      </w:r>
      <w:r w:rsidRPr="00D631F9">
        <w:rPr>
          <w:rFonts w:asciiTheme="majorHAnsi" w:hAnsiTheme="majorHAnsi" w:cstheme="majorHAnsi"/>
        </w:rPr>
        <w:t>Br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trong công nghiệp dược phẩm.</w:t>
      </w:r>
    </w:p>
    <w:p w14:paraId="1164B463" w14:textId="77777777" w:rsidR="00D631F9" w:rsidRPr="00D631F9" w:rsidRDefault="00D631F9" w:rsidP="00D631F9">
      <w:pPr>
        <w:numPr>
          <w:ilvl w:val="0"/>
          <w:numId w:val="90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Sản xuất NaBr dùng làm thuốc chống sâu răng.</w:t>
      </w:r>
    </w:p>
    <w:p w14:paraId="5F68E50C" w14:textId="77777777" w:rsidR="00D631F9" w:rsidRPr="00D631F9" w:rsidRDefault="00D631F9" w:rsidP="00D631F9">
      <w:pPr>
        <w:numPr>
          <w:ilvl w:val="0"/>
          <w:numId w:val="90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Sản xuất AgBr dùng để tráng lên phim ảnh.</w:t>
      </w:r>
    </w:p>
    <w:p w14:paraId="5627E835" w14:textId="77777777" w:rsidR="00D631F9" w:rsidRPr="00D631F9" w:rsidRDefault="00D631F9" w:rsidP="00D631F9">
      <w:pPr>
        <w:numPr>
          <w:ilvl w:val="0"/>
          <w:numId w:val="90"/>
        </w:num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lang w:val="pt-BR"/>
        </w:rPr>
        <w:t>Các hợp chất của brom được dùng nhiều trong công nghiệp dầu mỏ, nông nghiệp, phẩm nhuộm...</w:t>
      </w:r>
    </w:p>
    <w:p w14:paraId="540413D7" w14:textId="77777777" w:rsidR="00D631F9" w:rsidRPr="00D631F9" w:rsidRDefault="00D631F9" w:rsidP="00D631F9">
      <w:pPr>
        <w:rPr>
          <w:rFonts w:asciiTheme="majorHAnsi" w:hAnsiTheme="majorHAnsi" w:cstheme="majorHAnsi"/>
          <w:lang w:val="pt-BR"/>
        </w:rPr>
      </w:pPr>
      <w:r w:rsidRPr="00D631F9">
        <w:rPr>
          <w:rFonts w:asciiTheme="majorHAnsi" w:hAnsiTheme="majorHAnsi" w:cstheme="majorHAnsi"/>
          <w:b/>
          <w:i/>
          <w:lang w:val="pt-BR"/>
        </w:rPr>
        <w:t>Câu 98</w:t>
      </w:r>
      <w:r w:rsidRPr="00D631F9">
        <w:rPr>
          <w:rFonts w:asciiTheme="majorHAnsi" w:hAnsiTheme="majorHAnsi" w:cstheme="majorHAnsi"/>
          <w:b/>
          <w:bCs/>
          <w:i/>
          <w:iCs/>
          <w:lang w:val="pt-BR"/>
        </w:rPr>
        <w:t xml:space="preserve"> :</w:t>
      </w:r>
      <w:r w:rsidRPr="00D631F9">
        <w:rPr>
          <w:rFonts w:asciiTheme="majorHAnsi" w:hAnsiTheme="majorHAnsi" w:cstheme="majorHAnsi"/>
          <w:lang w:val="pt-BR"/>
        </w:rPr>
        <w:t xml:space="preserve"> Khi cho Fe</w:t>
      </w:r>
      <w:r w:rsidRPr="00D631F9">
        <w:rPr>
          <w:rFonts w:asciiTheme="majorHAnsi" w:hAnsiTheme="majorHAnsi" w:cstheme="majorHAnsi"/>
          <w:vertAlign w:val="subscript"/>
          <w:lang w:val="pt-BR"/>
        </w:rPr>
        <w:t>3</w:t>
      </w:r>
      <w:r w:rsidRPr="00D631F9">
        <w:rPr>
          <w:rFonts w:asciiTheme="majorHAnsi" w:hAnsiTheme="majorHAnsi" w:cstheme="majorHAnsi"/>
          <w:lang w:val="pt-BR"/>
        </w:rPr>
        <w:t>O</w:t>
      </w:r>
      <w:r w:rsidRPr="00D631F9">
        <w:rPr>
          <w:rFonts w:asciiTheme="majorHAnsi" w:hAnsiTheme="majorHAnsi" w:cstheme="majorHAnsi"/>
          <w:vertAlign w:val="subscript"/>
          <w:lang w:val="pt-BR"/>
        </w:rPr>
        <w:t>4</w:t>
      </w:r>
      <w:r w:rsidRPr="00D631F9">
        <w:rPr>
          <w:rFonts w:asciiTheme="majorHAnsi" w:hAnsiTheme="majorHAnsi" w:cstheme="majorHAnsi"/>
          <w:lang w:val="pt-BR"/>
        </w:rPr>
        <w:t xml:space="preserve"> tác dụng với HI dư, tạo ra :</w:t>
      </w:r>
    </w:p>
    <w:p w14:paraId="3B7A1019" w14:textId="77777777" w:rsidR="00D631F9" w:rsidRPr="00D631F9" w:rsidRDefault="00D631F9" w:rsidP="00D631F9">
      <w:pPr>
        <w:numPr>
          <w:ilvl w:val="0"/>
          <w:numId w:val="91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muối  FeI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.            B. muối  FeI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>.                     C. muối  FeI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 xml:space="preserve"> và FeI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>.         D. muối  Fe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>I</w:t>
      </w:r>
      <w:r w:rsidRPr="00D631F9">
        <w:rPr>
          <w:rFonts w:asciiTheme="majorHAnsi" w:hAnsiTheme="majorHAnsi" w:cstheme="majorHAnsi"/>
          <w:vertAlign w:val="subscript"/>
        </w:rPr>
        <w:t>8</w:t>
      </w:r>
      <w:r w:rsidRPr="00D631F9">
        <w:rPr>
          <w:rFonts w:asciiTheme="majorHAnsi" w:hAnsiTheme="majorHAnsi" w:cstheme="majorHAnsi"/>
        </w:rPr>
        <w:t>.</w:t>
      </w:r>
    </w:p>
    <w:p w14:paraId="54C865A0" w14:textId="77777777" w:rsidR="00D631F9" w:rsidRPr="00D631F9" w:rsidRDefault="00D631F9" w:rsidP="00D631F9">
      <w:pPr>
        <w:ind w:left="1020" w:hanging="1020"/>
        <w:rPr>
          <w:rFonts w:asciiTheme="majorHAnsi" w:hAnsiTheme="majorHAnsi" w:cstheme="majorHAnsi"/>
          <w:spacing w:val="4"/>
        </w:rPr>
      </w:pPr>
      <w:r w:rsidRPr="00D631F9">
        <w:rPr>
          <w:rFonts w:asciiTheme="majorHAnsi" w:hAnsiTheme="majorHAnsi" w:cstheme="majorHAnsi"/>
          <w:b/>
          <w:i/>
          <w:spacing w:val="4"/>
        </w:rPr>
        <w:t>Câu 99</w:t>
      </w:r>
      <w:r w:rsidRPr="00D631F9">
        <w:rPr>
          <w:rFonts w:asciiTheme="majorHAnsi" w:hAnsiTheme="majorHAnsi" w:cstheme="majorHAnsi"/>
          <w:b/>
          <w:bCs/>
          <w:i/>
          <w:iCs/>
          <w:spacing w:val="4"/>
        </w:rPr>
        <w:t xml:space="preserve"> :</w:t>
      </w:r>
      <w:r w:rsidRPr="00D631F9">
        <w:rPr>
          <w:rFonts w:asciiTheme="majorHAnsi" w:hAnsiTheme="majorHAnsi" w:cstheme="majorHAnsi"/>
          <w:spacing w:val="4"/>
        </w:rPr>
        <w:t xml:space="preserve"> Khói xuất hiện trong phản ứng giữa bột nhôm và bột iot (xúc tác H</w:t>
      </w:r>
      <w:r w:rsidRPr="00D631F9">
        <w:rPr>
          <w:rFonts w:asciiTheme="majorHAnsi" w:hAnsiTheme="majorHAnsi" w:cstheme="majorHAnsi"/>
          <w:spacing w:val="4"/>
          <w:vertAlign w:val="subscript"/>
        </w:rPr>
        <w:t>2</w:t>
      </w:r>
      <w:r w:rsidRPr="00D631F9">
        <w:rPr>
          <w:rFonts w:asciiTheme="majorHAnsi" w:hAnsiTheme="majorHAnsi" w:cstheme="majorHAnsi"/>
          <w:spacing w:val="4"/>
        </w:rPr>
        <w:t>O) là :</w:t>
      </w:r>
    </w:p>
    <w:p w14:paraId="26EF7D19" w14:textId="77777777" w:rsidR="00D631F9" w:rsidRPr="00D631F9" w:rsidRDefault="00D631F9" w:rsidP="00D631F9">
      <w:pPr>
        <w:rPr>
          <w:rFonts w:asciiTheme="majorHAnsi" w:hAnsiTheme="majorHAnsi" w:cstheme="majorHAnsi"/>
        </w:rPr>
      </w:pPr>
    </w:p>
    <w:p w14:paraId="4C9EF6FB" w14:textId="77777777" w:rsidR="00D631F9" w:rsidRPr="00D631F9" w:rsidRDefault="00D631F9" w:rsidP="00D631F9">
      <w:pPr>
        <w:rPr>
          <w:rFonts w:asciiTheme="majorHAnsi" w:hAnsiTheme="majorHAnsi" w:cstheme="majorHAnsi"/>
        </w:rPr>
      </w:pPr>
    </w:p>
    <w:p w14:paraId="0975DF4B" w14:textId="77777777" w:rsidR="00D631F9" w:rsidRPr="00D631F9" w:rsidRDefault="00D631F9" w:rsidP="00D631F9">
      <w:pPr>
        <w:numPr>
          <w:ilvl w:val="0"/>
          <w:numId w:val="92"/>
        </w:num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>AlI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>.               B. I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.                                  C.  Al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O</w:t>
      </w:r>
      <w:r w:rsidRPr="00D631F9">
        <w:rPr>
          <w:rFonts w:asciiTheme="majorHAnsi" w:hAnsiTheme="majorHAnsi" w:cstheme="majorHAnsi"/>
          <w:vertAlign w:val="subscript"/>
        </w:rPr>
        <w:t>3</w:t>
      </w:r>
      <w:r w:rsidRPr="00D631F9">
        <w:rPr>
          <w:rFonts w:asciiTheme="majorHAnsi" w:hAnsiTheme="majorHAnsi" w:cstheme="majorHAnsi"/>
        </w:rPr>
        <w:t>.                     D. I</w:t>
      </w:r>
      <w:r w:rsidRPr="00D631F9">
        <w:rPr>
          <w:rFonts w:asciiTheme="majorHAnsi" w:hAnsiTheme="majorHAnsi" w:cstheme="majorHAnsi"/>
          <w:vertAlign w:val="subscript"/>
        </w:rPr>
        <w:t>2</w:t>
      </w:r>
      <w:r w:rsidRPr="00D631F9">
        <w:rPr>
          <w:rFonts w:asciiTheme="majorHAnsi" w:hAnsiTheme="majorHAnsi" w:cstheme="majorHAnsi"/>
        </w:rPr>
        <w:t>O.</w:t>
      </w:r>
    </w:p>
    <w:p w14:paraId="0A03E723" w14:textId="77777777" w:rsidR="00D631F9" w:rsidRPr="00D631F9" w:rsidRDefault="00D631F9" w:rsidP="00D631F9">
      <w:pPr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  <w:b/>
          <w:i/>
        </w:rPr>
        <w:t>Câu 100</w:t>
      </w:r>
      <w:r w:rsidRPr="00D631F9">
        <w:rPr>
          <w:rFonts w:asciiTheme="majorHAnsi" w:hAnsiTheme="majorHAnsi" w:cstheme="majorHAnsi"/>
          <w:b/>
          <w:bCs/>
          <w:i/>
          <w:iCs/>
        </w:rPr>
        <w:t xml:space="preserve"> :</w:t>
      </w:r>
      <w:r w:rsidRPr="00D631F9">
        <w:rPr>
          <w:rFonts w:asciiTheme="majorHAnsi" w:hAnsiTheme="majorHAnsi" w:cstheme="majorHAnsi"/>
        </w:rPr>
        <w:t xml:space="preserve"> Halogen  theo tiếng La Tinh có nghĩa là :</w:t>
      </w:r>
    </w:p>
    <w:p w14:paraId="52C6E79B" w14:textId="77777777" w:rsidR="00D631F9" w:rsidRPr="00D631F9" w:rsidRDefault="00D631F9" w:rsidP="00D631F9">
      <w:pPr>
        <w:ind w:left="720"/>
        <w:rPr>
          <w:rFonts w:asciiTheme="majorHAnsi" w:hAnsiTheme="majorHAnsi" w:cstheme="majorHAnsi"/>
        </w:rPr>
      </w:pPr>
      <w:r w:rsidRPr="00D631F9">
        <w:rPr>
          <w:rFonts w:asciiTheme="majorHAnsi" w:hAnsiTheme="majorHAnsi" w:cstheme="majorHAnsi"/>
        </w:rPr>
        <w:t xml:space="preserve">A.  độc.                                 </w:t>
      </w:r>
      <w:r w:rsidRPr="00D631F9">
        <w:rPr>
          <w:rFonts w:asciiTheme="majorHAnsi" w:hAnsiTheme="majorHAnsi" w:cstheme="majorHAnsi"/>
        </w:rPr>
        <w:tab/>
      </w:r>
      <w:r w:rsidRPr="00D631F9">
        <w:rPr>
          <w:rFonts w:asciiTheme="majorHAnsi" w:hAnsiTheme="majorHAnsi" w:cstheme="majorHAnsi"/>
        </w:rPr>
        <w:tab/>
      </w:r>
      <w:r w:rsidRPr="00D631F9">
        <w:rPr>
          <w:rFonts w:asciiTheme="majorHAnsi" w:hAnsiTheme="majorHAnsi" w:cstheme="majorHAnsi"/>
        </w:rPr>
        <w:tab/>
        <w:t xml:space="preserve">B. sinh ra muối.                      </w:t>
      </w:r>
    </w:p>
    <w:p w14:paraId="33B0007F" w14:textId="142EF5EE" w:rsidR="00D631F9" w:rsidRPr="00D631F9" w:rsidRDefault="00D631F9" w:rsidP="00D631F9">
      <w:pPr>
        <w:ind w:left="720"/>
        <w:rPr>
          <w:rFonts w:asciiTheme="majorHAnsi" w:hAnsiTheme="majorHAnsi" w:cstheme="majorHAnsi"/>
        </w:rPr>
        <w:sectPr w:rsidR="00D631F9" w:rsidRPr="00D631F9" w:rsidSect="00BC4B85">
          <w:type w:val="continuous"/>
          <w:pgSz w:w="11907" w:h="16840" w:code="9"/>
          <w:pgMar w:top="1440" w:right="1440" w:bottom="1440" w:left="1440" w:header="720" w:footer="735" w:gutter="0"/>
          <w:pgNumType w:start="3"/>
          <w:cols w:space="720"/>
          <w:docGrid w:linePitch="360"/>
        </w:sectPr>
      </w:pPr>
      <w:r w:rsidRPr="00D631F9">
        <w:rPr>
          <w:rFonts w:asciiTheme="majorHAnsi" w:hAnsiTheme="majorHAnsi" w:cstheme="majorHAnsi"/>
        </w:rPr>
        <w:t xml:space="preserve">C. màu sắc.                    </w:t>
      </w:r>
      <w:r w:rsidRPr="00D631F9">
        <w:rPr>
          <w:rFonts w:asciiTheme="majorHAnsi" w:hAnsiTheme="majorHAnsi" w:cstheme="majorHAnsi"/>
        </w:rPr>
        <w:tab/>
      </w:r>
      <w:r w:rsidRPr="00D631F9">
        <w:rPr>
          <w:rFonts w:asciiTheme="majorHAnsi" w:hAnsiTheme="majorHAnsi" w:cstheme="majorHAnsi"/>
        </w:rPr>
        <w:tab/>
      </w:r>
      <w:r w:rsidRPr="00D631F9">
        <w:rPr>
          <w:rFonts w:asciiTheme="majorHAnsi" w:hAnsiTheme="majorHAnsi" w:cstheme="majorHAnsi"/>
        </w:rPr>
        <w:tab/>
        <w:t>D. oxi hoá</w:t>
      </w:r>
    </w:p>
    <w:p w14:paraId="0CA1F685" w14:textId="77777777" w:rsidR="00AE7806" w:rsidRPr="00D631F9" w:rsidRDefault="00AE7806" w:rsidP="00D631F9"/>
    <w:sectPr w:rsidR="00AE7806" w:rsidRPr="00D631F9" w:rsidSect="00BC4B85"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.VnAvant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Univers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Univers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5D6B328" w14:textId="77777777" w:rsidR="00D631F9" w:rsidRDefault="00D631F9" w:rsidP="002F7D0F">
    <w:pPr>
      <w:pStyle w:val="Footer"/>
      <w:framePr w:wrap="around" w:vAnchor="text" w:hAnchor="margin" w:xAlign="right" w:y="1"/>
      <w:rPr>
        <w:rStyle w:val="PageNumber"/>
        <w:rFonts w:eastAsiaTheme="majorEastAsia"/>
      </w:rPr>
    </w:pPr>
    <w:r>
      <w:rPr>
        <w:rStyle w:val="PageNumber"/>
        <w:rFonts w:eastAsiaTheme="majorEastAsia"/>
      </w:rPr>
      <w:fldChar w:fldCharType="begin"/>
    </w:r>
    <w:r>
      <w:rPr>
        <w:rStyle w:val="PageNumber"/>
        <w:rFonts w:eastAsiaTheme="majorEastAsia"/>
      </w:rPr>
      <w:instrText xml:space="preserve">PAGE  </w:instrText>
    </w:r>
    <w:r>
      <w:rPr>
        <w:rStyle w:val="PageNumber"/>
        <w:rFonts w:eastAsiaTheme="majorEastAsia"/>
      </w:rPr>
      <w:fldChar w:fldCharType="end"/>
    </w:r>
  </w:p>
  <w:p w14:paraId="58A3E73D" w14:textId="77777777" w:rsidR="00D631F9" w:rsidRDefault="00D631F9" w:rsidP="000668D1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82A7FFC" w14:textId="77777777" w:rsidR="00D631F9" w:rsidRPr="00F64E60" w:rsidRDefault="00D631F9" w:rsidP="00F64E60">
    <w:pPr>
      <w:pStyle w:val="Footer"/>
      <w:pBdr>
        <w:top w:val="thinThickSmallGap" w:sz="24" w:space="1" w:color="622423"/>
      </w:pBdr>
      <w:tabs>
        <w:tab w:val="right" w:pos="10489"/>
      </w:tabs>
    </w:pPr>
    <w:r>
      <w:rPr>
        <w:b/>
        <w:color w:val="00B0F0"/>
        <w:lang w:val="nl-NL"/>
      </w:rPr>
      <w:t xml:space="preserve">                                                            </w:t>
    </w:r>
    <w:r w:rsidRPr="00D30F6E">
      <w:rPr>
        <w:b/>
        <w:color w:val="00B0F0"/>
        <w:lang w:val="nl-NL"/>
      </w:rPr>
      <w:t>www.thuvienhoclieu</w:t>
    </w:r>
    <w:r w:rsidRPr="00D30F6E">
      <w:rPr>
        <w:b/>
        <w:color w:val="FF0000"/>
        <w:lang w:val="nl-NL"/>
      </w:rPr>
      <w:t>.com</w:t>
    </w:r>
    <w:r w:rsidRPr="00F64E60">
      <w:tab/>
      <w:t xml:space="preserve">                      </w:t>
    </w:r>
    <w:r>
      <w:t>Trang</w:t>
    </w:r>
    <w:r w:rsidRPr="00F64E60">
      <w:t xml:space="preserve"> </w:t>
    </w: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3</w:t>
    </w:r>
    <w:r>
      <w:fldChar w:fldCharType="end"/>
    </w:r>
  </w:p>
  <w:p w14:paraId="017CB5C0" w14:textId="77777777" w:rsidR="00D631F9" w:rsidRDefault="00D631F9" w:rsidP="00A56563">
    <w:pPr>
      <w:pStyle w:val="Footer"/>
      <w:ind w:right="360"/>
      <w:jc w:val="center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CBA241E" w14:textId="77777777" w:rsidR="00D631F9" w:rsidRDefault="00D631F9" w:rsidP="00F64E60">
    <w:pPr>
      <w:pStyle w:val="Header"/>
      <w:tabs>
        <w:tab w:val="left" w:pos="3045"/>
        <w:tab w:val="center" w:pos="5112"/>
      </w:tabs>
      <w:jc w:val="center"/>
    </w:pPr>
    <w:r w:rsidRPr="00D30F6E">
      <w:rPr>
        <w:b/>
        <w:color w:val="00B0F0"/>
        <w:lang w:val="nl-NL"/>
      </w:rPr>
      <w:t>www.thuvienhoclieu</w:t>
    </w:r>
    <w:r w:rsidRPr="00D30F6E">
      <w:rPr>
        <w:b/>
        <w:color w:val="FF0000"/>
        <w:lang w:val="nl-NL"/>
      </w:rPr>
      <w:t>.com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0728F0"/>
    <w:multiLevelType w:val="hybridMultilevel"/>
    <w:tmpl w:val="5B4E11FA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024E080B"/>
    <w:multiLevelType w:val="hybridMultilevel"/>
    <w:tmpl w:val="983A7DC8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 w15:restartNumberingAfterBreak="0">
    <w:nsid w:val="04CB0DE2"/>
    <w:multiLevelType w:val="hybridMultilevel"/>
    <w:tmpl w:val="AB5C6594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063C52F2"/>
    <w:multiLevelType w:val="hybridMultilevel"/>
    <w:tmpl w:val="9DE62972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08572D4B"/>
    <w:multiLevelType w:val="hybridMultilevel"/>
    <w:tmpl w:val="82CEAACA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 w15:restartNumberingAfterBreak="0">
    <w:nsid w:val="089F7D34"/>
    <w:multiLevelType w:val="hybridMultilevel"/>
    <w:tmpl w:val="05F4CCA6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097D375C"/>
    <w:multiLevelType w:val="hybridMultilevel"/>
    <w:tmpl w:val="1578EE26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0A8E23E2"/>
    <w:multiLevelType w:val="hybridMultilevel"/>
    <w:tmpl w:val="96B8A8EC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0D6870AF"/>
    <w:multiLevelType w:val="hybridMultilevel"/>
    <w:tmpl w:val="935245B6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0D7D27F2"/>
    <w:multiLevelType w:val="hybridMultilevel"/>
    <w:tmpl w:val="4B740CF4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 w15:restartNumberingAfterBreak="0">
    <w:nsid w:val="0F363C80"/>
    <w:multiLevelType w:val="hybridMultilevel"/>
    <w:tmpl w:val="50BA51B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 w15:restartNumberingAfterBreak="0">
    <w:nsid w:val="114B2EF3"/>
    <w:multiLevelType w:val="hybridMultilevel"/>
    <w:tmpl w:val="97B68D64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 w15:restartNumberingAfterBreak="0">
    <w:nsid w:val="120E4FF8"/>
    <w:multiLevelType w:val="hybridMultilevel"/>
    <w:tmpl w:val="2F2AD02E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 w15:restartNumberingAfterBreak="0">
    <w:nsid w:val="16752B51"/>
    <w:multiLevelType w:val="hybridMultilevel"/>
    <w:tmpl w:val="FD44C1A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 w15:restartNumberingAfterBreak="0">
    <w:nsid w:val="16FF5836"/>
    <w:multiLevelType w:val="hybridMultilevel"/>
    <w:tmpl w:val="C2EECF9A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 w15:restartNumberingAfterBreak="0">
    <w:nsid w:val="173A3F9E"/>
    <w:multiLevelType w:val="hybridMultilevel"/>
    <w:tmpl w:val="B2FCEC7E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 w15:restartNumberingAfterBreak="0">
    <w:nsid w:val="18C8742A"/>
    <w:multiLevelType w:val="hybridMultilevel"/>
    <w:tmpl w:val="7EE6A0CC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 w15:restartNumberingAfterBreak="0">
    <w:nsid w:val="1C510695"/>
    <w:multiLevelType w:val="hybridMultilevel"/>
    <w:tmpl w:val="47504D92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 w15:restartNumberingAfterBreak="0">
    <w:nsid w:val="1E473F51"/>
    <w:multiLevelType w:val="hybridMultilevel"/>
    <w:tmpl w:val="B24A469E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1F4723EE"/>
    <w:multiLevelType w:val="hybridMultilevel"/>
    <w:tmpl w:val="4AB2F3FA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 w15:restartNumberingAfterBreak="0">
    <w:nsid w:val="1F7C1116"/>
    <w:multiLevelType w:val="hybridMultilevel"/>
    <w:tmpl w:val="41467D0A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 w15:restartNumberingAfterBreak="0">
    <w:nsid w:val="2019120A"/>
    <w:multiLevelType w:val="hybridMultilevel"/>
    <w:tmpl w:val="76783694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 w15:restartNumberingAfterBreak="0">
    <w:nsid w:val="23AE0B7B"/>
    <w:multiLevelType w:val="hybridMultilevel"/>
    <w:tmpl w:val="4886B4D8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 w15:restartNumberingAfterBreak="0">
    <w:nsid w:val="23AF1B1C"/>
    <w:multiLevelType w:val="hybridMultilevel"/>
    <w:tmpl w:val="58AAD17A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 w15:restartNumberingAfterBreak="0">
    <w:nsid w:val="242C64D4"/>
    <w:multiLevelType w:val="hybridMultilevel"/>
    <w:tmpl w:val="E1AE59B8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 w15:restartNumberingAfterBreak="0">
    <w:nsid w:val="299B65A6"/>
    <w:multiLevelType w:val="hybridMultilevel"/>
    <w:tmpl w:val="9776140E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 w15:restartNumberingAfterBreak="0">
    <w:nsid w:val="2AF1208B"/>
    <w:multiLevelType w:val="hybridMultilevel"/>
    <w:tmpl w:val="768C42FA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" w15:restartNumberingAfterBreak="0">
    <w:nsid w:val="2B1D2F47"/>
    <w:multiLevelType w:val="hybridMultilevel"/>
    <w:tmpl w:val="C8667BA6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" w15:restartNumberingAfterBreak="0">
    <w:nsid w:val="2B61688F"/>
    <w:multiLevelType w:val="hybridMultilevel"/>
    <w:tmpl w:val="13F03712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 w15:restartNumberingAfterBreak="0">
    <w:nsid w:val="2BEE7847"/>
    <w:multiLevelType w:val="hybridMultilevel"/>
    <w:tmpl w:val="0FF0F12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" w15:restartNumberingAfterBreak="0">
    <w:nsid w:val="2D525838"/>
    <w:multiLevelType w:val="hybridMultilevel"/>
    <w:tmpl w:val="4D621F08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" w15:restartNumberingAfterBreak="0">
    <w:nsid w:val="2D8F7776"/>
    <w:multiLevelType w:val="hybridMultilevel"/>
    <w:tmpl w:val="596C16B8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 w15:restartNumberingAfterBreak="0">
    <w:nsid w:val="2E7A3AAF"/>
    <w:multiLevelType w:val="hybridMultilevel"/>
    <w:tmpl w:val="0706E2BE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" w15:restartNumberingAfterBreak="0">
    <w:nsid w:val="316B0478"/>
    <w:multiLevelType w:val="hybridMultilevel"/>
    <w:tmpl w:val="2BF81506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" w15:restartNumberingAfterBreak="0">
    <w:nsid w:val="32452F41"/>
    <w:multiLevelType w:val="hybridMultilevel"/>
    <w:tmpl w:val="0AE67062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5" w15:restartNumberingAfterBreak="0">
    <w:nsid w:val="35FB1073"/>
    <w:multiLevelType w:val="hybridMultilevel"/>
    <w:tmpl w:val="81ECCE92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" w15:restartNumberingAfterBreak="0">
    <w:nsid w:val="36BC0BD9"/>
    <w:multiLevelType w:val="hybridMultilevel"/>
    <w:tmpl w:val="866C522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7" w15:restartNumberingAfterBreak="0">
    <w:nsid w:val="371A0CCE"/>
    <w:multiLevelType w:val="hybridMultilevel"/>
    <w:tmpl w:val="13FA9EF2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5476AB3E">
      <w:start w:val="1"/>
      <w:numFmt w:val="decimal"/>
      <w:lvlText w:val="(%2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8" w15:restartNumberingAfterBreak="0">
    <w:nsid w:val="383754BE"/>
    <w:multiLevelType w:val="hybridMultilevel"/>
    <w:tmpl w:val="A32096DE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9" w15:restartNumberingAfterBreak="0">
    <w:nsid w:val="38A12E54"/>
    <w:multiLevelType w:val="hybridMultilevel"/>
    <w:tmpl w:val="3044080A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0" w15:restartNumberingAfterBreak="0">
    <w:nsid w:val="38EB58DF"/>
    <w:multiLevelType w:val="hybridMultilevel"/>
    <w:tmpl w:val="6C325C28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1" w15:restartNumberingAfterBreak="0">
    <w:nsid w:val="39745550"/>
    <w:multiLevelType w:val="hybridMultilevel"/>
    <w:tmpl w:val="58C8573C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2" w15:restartNumberingAfterBreak="0">
    <w:nsid w:val="3A8F35BB"/>
    <w:multiLevelType w:val="hybridMultilevel"/>
    <w:tmpl w:val="07D8273E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3" w15:restartNumberingAfterBreak="0">
    <w:nsid w:val="3C39249A"/>
    <w:multiLevelType w:val="hybridMultilevel"/>
    <w:tmpl w:val="C810A94A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4" w15:restartNumberingAfterBreak="0">
    <w:nsid w:val="3DF94465"/>
    <w:multiLevelType w:val="hybridMultilevel"/>
    <w:tmpl w:val="2CAAF7CE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5" w15:restartNumberingAfterBreak="0">
    <w:nsid w:val="3E94643F"/>
    <w:multiLevelType w:val="hybridMultilevel"/>
    <w:tmpl w:val="42F4024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6" w15:restartNumberingAfterBreak="0">
    <w:nsid w:val="43DD2A32"/>
    <w:multiLevelType w:val="hybridMultilevel"/>
    <w:tmpl w:val="D02A6D06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7" w15:restartNumberingAfterBreak="0">
    <w:nsid w:val="43F66D59"/>
    <w:multiLevelType w:val="hybridMultilevel"/>
    <w:tmpl w:val="6CF2E07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8" w15:restartNumberingAfterBreak="0">
    <w:nsid w:val="465F65C1"/>
    <w:multiLevelType w:val="hybridMultilevel"/>
    <w:tmpl w:val="BA1E9F42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9" w15:restartNumberingAfterBreak="0">
    <w:nsid w:val="46DE7B1B"/>
    <w:multiLevelType w:val="hybridMultilevel"/>
    <w:tmpl w:val="1AA806D2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0" w15:restartNumberingAfterBreak="0">
    <w:nsid w:val="4713714C"/>
    <w:multiLevelType w:val="hybridMultilevel"/>
    <w:tmpl w:val="85F20DE2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1" w15:restartNumberingAfterBreak="0">
    <w:nsid w:val="4A4343EF"/>
    <w:multiLevelType w:val="hybridMultilevel"/>
    <w:tmpl w:val="C848E4D6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2" w15:restartNumberingAfterBreak="0">
    <w:nsid w:val="4A770982"/>
    <w:multiLevelType w:val="hybridMultilevel"/>
    <w:tmpl w:val="CED8BCA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3" w15:restartNumberingAfterBreak="0">
    <w:nsid w:val="4AE876CC"/>
    <w:multiLevelType w:val="hybridMultilevel"/>
    <w:tmpl w:val="808C1C62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4" w15:restartNumberingAfterBreak="0">
    <w:nsid w:val="4B012ADD"/>
    <w:multiLevelType w:val="hybridMultilevel"/>
    <w:tmpl w:val="54CC9756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5" w15:restartNumberingAfterBreak="0">
    <w:nsid w:val="4B9600F9"/>
    <w:multiLevelType w:val="hybridMultilevel"/>
    <w:tmpl w:val="02C46E98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6" w15:restartNumberingAfterBreak="0">
    <w:nsid w:val="4BD9109E"/>
    <w:multiLevelType w:val="hybridMultilevel"/>
    <w:tmpl w:val="5568FCFA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7" w15:restartNumberingAfterBreak="0">
    <w:nsid w:val="4C162E8B"/>
    <w:multiLevelType w:val="hybridMultilevel"/>
    <w:tmpl w:val="A98010F8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8" w15:restartNumberingAfterBreak="0">
    <w:nsid w:val="4DA91240"/>
    <w:multiLevelType w:val="hybridMultilevel"/>
    <w:tmpl w:val="BFF6DA42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0F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9" w15:restartNumberingAfterBreak="0">
    <w:nsid w:val="4FD277BE"/>
    <w:multiLevelType w:val="hybridMultilevel"/>
    <w:tmpl w:val="F3E6861C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0" w15:restartNumberingAfterBreak="0">
    <w:nsid w:val="50A75A9F"/>
    <w:multiLevelType w:val="hybridMultilevel"/>
    <w:tmpl w:val="8064200C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1" w15:restartNumberingAfterBreak="0">
    <w:nsid w:val="51F914DD"/>
    <w:multiLevelType w:val="hybridMultilevel"/>
    <w:tmpl w:val="07EAD8BA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2" w15:restartNumberingAfterBreak="0">
    <w:nsid w:val="593929A7"/>
    <w:multiLevelType w:val="hybridMultilevel"/>
    <w:tmpl w:val="605AE34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3" w15:restartNumberingAfterBreak="0">
    <w:nsid w:val="5A8F63DE"/>
    <w:multiLevelType w:val="hybridMultilevel"/>
    <w:tmpl w:val="05F02EDC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4" w15:restartNumberingAfterBreak="0">
    <w:nsid w:val="5AF066BC"/>
    <w:multiLevelType w:val="hybridMultilevel"/>
    <w:tmpl w:val="F0CC5024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5" w15:restartNumberingAfterBreak="0">
    <w:nsid w:val="5B4400A6"/>
    <w:multiLevelType w:val="hybridMultilevel"/>
    <w:tmpl w:val="02CEF23C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6" w15:restartNumberingAfterBreak="0">
    <w:nsid w:val="5DAD0AA1"/>
    <w:multiLevelType w:val="hybridMultilevel"/>
    <w:tmpl w:val="32D6CCDA"/>
    <w:lvl w:ilvl="0" w:tplc="616E193A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7" w15:restartNumberingAfterBreak="0">
    <w:nsid w:val="5E761D8D"/>
    <w:multiLevelType w:val="hybridMultilevel"/>
    <w:tmpl w:val="D7E89F1A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8" w15:restartNumberingAfterBreak="0">
    <w:nsid w:val="61793BDF"/>
    <w:multiLevelType w:val="hybridMultilevel"/>
    <w:tmpl w:val="10DE5322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9" w15:restartNumberingAfterBreak="0">
    <w:nsid w:val="62AE6FFA"/>
    <w:multiLevelType w:val="hybridMultilevel"/>
    <w:tmpl w:val="513E13A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0" w15:restartNumberingAfterBreak="0">
    <w:nsid w:val="64380CDD"/>
    <w:multiLevelType w:val="hybridMultilevel"/>
    <w:tmpl w:val="63C28B2E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1" w15:restartNumberingAfterBreak="0">
    <w:nsid w:val="66047195"/>
    <w:multiLevelType w:val="hybridMultilevel"/>
    <w:tmpl w:val="4426F8E8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2" w15:restartNumberingAfterBreak="0">
    <w:nsid w:val="666F0CBB"/>
    <w:multiLevelType w:val="hybridMultilevel"/>
    <w:tmpl w:val="90B61266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40FEDBF8">
      <w:start w:val="1"/>
      <w:numFmt w:val="decimal"/>
      <w:lvlText w:val="(%2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3" w15:restartNumberingAfterBreak="0">
    <w:nsid w:val="67BA1596"/>
    <w:multiLevelType w:val="hybridMultilevel"/>
    <w:tmpl w:val="A1907C06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4" w15:restartNumberingAfterBreak="0">
    <w:nsid w:val="67E7464B"/>
    <w:multiLevelType w:val="hybridMultilevel"/>
    <w:tmpl w:val="C80AA6F8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5" w15:restartNumberingAfterBreak="0">
    <w:nsid w:val="6CAD756A"/>
    <w:multiLevelType w:val="hybridMultilevel"/>
    <w:tmpl w:val="5E30B10A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6" w15:restartNumberingAfterBreak="0">
    <w:nsid w:val="6D231B1F"/>
    <w:multiLevelType w:val="hybridMultilevel"/>
    <w:tmpl w:val="5F20CA1C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7" w15:restartNumberingAfterBreak="0">
    <w:nsid w:val="6D466E09"/>
    <w:multiLevelType w:val="hybridMultilevel"/>
    <w:tmpl w:val="45C05E78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8" w15:restartNumberingAfterBreak="0">
    <w:nsid w:val="6DB9337D"/>
    <w:multiLevelType w:val="hybridMultilevel"/>
    <w:tmpl w:val="E03628CE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9" w15:restartNumberingAfterBreak="0">
    <w:nsid w:val="6E1D2CB6"/>
    <w:multiLevelType w:val="hybridMultilevel"/>
    <w:tmpl w:val="E80EFD4C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0" w15:restartNumberingAfterBreak="0">
    <w:nsid w:val="6E3A677B"/>
    <w:multiLevelType w:val="hybridMultilevel"/>
    <w:tmpl w:val="EF28641C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E48EDFA2">
      <w:start w:val="1"/>
      <w:numFmt w:val="decimal"/>
      <w:lvlText w:val="(%2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1" w15:restartNumberingAfterBreak="0">
    <w:nsid w:val="7046078C"/>
    <w:multiLevelType w:val="hybridMultilevel"/>
    <w:tmpl w:val="763A2448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2" w15:restartNumberingAfterBreak="0">
    <w:nsid w:val="70721321"/>
    <w:multiLevelType w:val="hybridMultilevel"/>
    <w:tmpl w:val="F5A2FC72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3" w15:restartNumberingAfterBreak="0">
    <w:nsid w:val="71006203"/>
    <w:multiLevelType w:val="hybridMultilevel"/>
    <w:tmpl w:val="C172E51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4" w15:restartNumberingAfterBreak="0">
    <w:nsid w:val="71C43A97"/>
    <w:multiLevelType w:val="hybridMultilevel"/>
    <w:tmpl w:val="DC6834E6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5" w15:restartNumberingAfterBreak="0">
    <w:nsid w:val="721D20AC"/>
    <w:multiLevelType w:val="hybridMultilevel"/>
    <w:tmpl w:val="2820C604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6" w15:restartNumberingAfterBreak="0">
    <w:nsid w:val="75132C73"/>
    <w:multiLevelType w:val="hybridMultilevel"/>
    <w:tmpl w:val="F2FA02F6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7" w15:restartNumberingAfterBreak="0">
    <w:nsid w:val="764A4FC3"/>
    <w:multiLevelType w:val="hybridMultilevel"/>
    <w:tmpl w:val="8960C07E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8" w15:restartNumberingAfterBreak="0">
    <w:nsid w:val="79FE5ABC"/>
    <w:multiLevelType w:val="hybridMultilevel"/>
    <w:tmpl w:val="EE40AE92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C7D482FC">
      <w:start w:val="1"/>
      <w:numFmt w:val="decimal"/>
      <w:lvlText w:val="(%2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9" w15:restartNumberingAfterBreak="0">
    <w:nsid w:val="7A0C63E0"/>
    <w:multiLevelType w:val="hybridMultilevel"/>
    <w:tmpl w:val="9B4405EC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0" w15:restartNumberingAfterBreak="0">
    <w:nsid w:val="7BA6718C"/>
    <w:multiLevelType w:val="hybridMultilevel"/>
    <w:tmpl w:val="A95E2CB2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1" w15:restartNumberingAfterBreak="0">
    <w:nsid w:val="7C7F60C2"/>
    <w:multiLevelType w:val="hybridMultilevel"/>
    <w:tmpl w:val="5F5E17D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2" w15:restartNumberingAfterBreak="0">
    <w:nsid w:val="7D39352E"/>
    <w:multiLevelType w:val="hybridMultilevel"/>
    <w:tmpl w:val="A25088BC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 w16cid:durableId="954412246">
    <w:abstractNumId w:val="22"/>
  </w:num>
  <w:num w:numId="2" w16cid:durableId="1072200195">
    <w:abstractNumId w:val="13"/>
  </w:num>
  <w:num w:numId="3" w16cid:durableId="603536965">
    <w:abstractNumId w:val="19"/>
  </w:num>
  <w:num w:numId="4" w16cid:durableId="241455687">
    <w:abstractNumId w:val="27"/>
  </w:num>
  <w:num w:numId="5" w16cid:durableId="761297928">
    <w:abstractNumId w:val="44"/>
  </w:num>
  <w:num w:numId="6" w16cid:durableId="526677889">
    <w:abstractNumId w:val="12"/>
  </w:num>
  <w:num w:numId="7" w16cid:durableId="1917741647">
    <w:abstractNumId w:val="40"/>
  </w:num>
  <w:num w:numId="8" w16cid:durableId="802887567">
    <w:abstractNumId w:val="56"/>
  </w:num>
  <w:num w:numId="9" w16cid:durableId="2093038417">
    <w:abstractNumId w:val="49"/>
  </w:num>
  <w:num w:numId="10" w16cid:durableId="1357579382">
    <w:abstractNumId w:val="33"/>
  </w:num>
  <w:num w:numId="11" w16cid:durableId="1441533179">
    <w:abstractNumId w:val="60"/>
  </w:num>
  <w:num w:numId="12" w16cid:durableId="544297509">
    <w:abstractNumId w:val="6"/>
  </w:num>
  <w:num w:numId="13" w16cid:durableId="432238765">
    <w:abstractNumId w:val="55"/>
  </w:num>
  <w:num w:numId="14" w16cid:durableId="2142459901">
    <w:abstractNumId w:val="48"/>
  </w:num>
  <w:num w:numId="15" w16cid:durableId="1438986142">
    <w:abstractNumId w:val="11"/>
  </w:num>
  <w:num w:numId="16" w16cid:durableId="1828788436">
    <w:abstractNumId w:val="69"/>
  </w:num>
  <w:num w:numId="17" w16cid:durableId="681664978">
    <w:abstractNumId w:val="65"/>
  </w:num>
  <w:num w:numId="18" w16cid:durableId="2010866391">
    <w:abstractNumId w:val="28"/>
  </w:num>
  <w:num w:numId="19" w16cid:durableId="668025207">
    <w:abstractNumId w:val="8"/>
  </w:num>
  <w:num w:numId="20" w16cid:durableId="849955013">
    <w:abstractNumId w:val="25"/>
  </w:num>
  <w:num w:numId="21" w16cid:durableId="1629818251">
    <w:abstractNumId w:val="68"/>
  </w:num>
  <w:num w:numId="22" w16cid:durableId="806625222">
    <w:abstractNumId w:val="36"/>
  </w:num>
  <w:num w:numId="23" w16cid:durableId="604076257">
    <w:abstractNumId w:val="85"/>
  </w:num>
  <w:num w:numId="24" w16cid:durableId="890268536">
    <w:abstractNumId w:val="83"/>
  </w:num>
  <w:num w:numId="25" w16cid:durableId="415975084">
    <w:abstractNumId w:val="43"/>
  </w:num>
  <w:num w:numId="26" w16cid:durableId="2060011500">
    <w:abstractNumId w:val="52"/>
  </w:num>
  <w:num w:numId="27" w16cid:durableId="1668023298">
    <w:abstractNumId w:val="74"/>
  </w:num>
  <w:num w:numId="28" w16cid:durableId="1877501529">
    <w:abstractNumId w:val="72"/>
  </w:num>
  <w:num w:numId="29" w16cid:durableId="1095638736">
    <w:abstractNumId w:val="88"/>
  </w:num>
  <w:num w:numId="30" w16cid:durableId="920480229">
    <w:abstractNumId w:val="80"/>
  </w:num>
  <w:num w:numId="31" w16cid:durableId="1264920968">
    <w:abstractNumId w:val="37"/>
  </w:num>
  <w:num w:numId="32" w16cid:durableId="263342559">
    <w:abstractNumId w:val="59"/>
  </w:num>
  <w:num w:numId="33" w16cid:durableId="1198736563">
    <w:abstractNumId w:val="17"/>
  </w:num>
  <w:num w:numId="34" w16cid:durableId="1139567806">
    <w:abstractNumId w:val="32"/>
  </w:num>
  <w:num w:numId="35" w16cid:durableId="2010478327">
    <w:abstractNumId w:val="82"/>
  </w:num>
  <w:num w:numId="36" w16cid:durableId="926814018">
    <w:abstractNumId w:val="14"/>
  </w:num>
  <w:num w:numId="37" w16cid:durableId="259072094">
    <w:abstractNumId w:val="5"/>
  </w:num>
  <w:num w:numId="38" w16cid:durableId="1945575376">
    <w:abstractNumId w:val="86"/>
  </w:num>
  <w:num w:numId="39" w16cid:durableId="816802249">
    <w:abstractNumId w:val="1"/>
  </w:num>
  <w:num w:numId="40" w16cid:durableId="435836076">
    <w:abstractNumId w:val="61"/>
  </w:num>
  <w:num w:numId="41" w16cid:durableId="387994466">
    <w:abstractNumId w:val="24"/>
  </w:num>
  <w:num w:numId="42" w16cid:durableId="277758564">
    <w:abstractNumId w:val="29"/>
  </w:num>
  <w:num w:numId="43" w16cid:durableId="809638784">
    <w:abstractNumId w:val="81"/>
  </w:num>
  <w:num w:numId="44" w16cid:durableId="810247076">
    <w:abstractNumId w:val="10"/>
  </w:num>
  <w:num w:numId="45" w16cid:durableId="1617832897">
    <w:abstractNumId w:val="38"/>
  </w:num>
  <w:num w:numId="46" w16cid:durableId="1497722721">
    <w:abstractNumId w:val="67"/>
  </w:num>
  <w:num w:numId="47" w16cid:durableId="1047342695">
    <w:abstractNumId w:val="63"/>
  </w:num>
  <w:num w:numId="48" w16cid:durableId="1727680457">
    <w:abstractNumId w:val="0"/>
  </w:num>
  <w:num w:numId="49" w16cid:durableId="145976218">
    <w:abstractNumId w:val="70"/>
  </w:num>
  <w:num w:numId="50" w16cid:durableId="1235236062">
    <w:abstractNumId w:val="9"/>
  </w:num>
  <w:num w:numId="51" w16cid:durableId="1598516685">
    <w:abstractNumId w:val="54"/>
  </w:num>
  <w:num w:numId="52" w16cid:durableId="466826050">
    <w:abstractNumId w:val="16"/>
  </w:num>
  <w:num w:numId="53" w16cid:durableId="420298771">
    <w:abstractNumId w:val="45"/>
  </w:num>
  <w:num w:numId="54" w16cid:durableId="1722557658">
    <w:abstractNumId w:val="79"/>
  </w:num>
  <w:num w:numId="55" w16cid:durableId="181212393">
    <w:abstractNumId w:val="51"/>
  </w:num>
  <w:num w:numId="56" w16cid:durableId="1367636909">
    <w:abstractNumId w:val="58"/>
  </w:num>
  <w:num w:numId="57" w16cid:durableId="1616251209">
    <w:abstractNumId w:val="73"/>
  </w:num>
  <w:num w:numId="58" w16cid:durableId="1960407295">
    <w:abstractNumId w:val="46"/>
  </w:num>
  <w:num w:numId="59" w16cid:durableId="922568502">
    <w:abstractNumId w:val="31"/>
  </w:num>
  <w:num w:numId="60" w16cid:durableId="942957572">
    <w:abstractNumId w:val="3"/>
  </w:num>
  <w:num w:numId="61" w16cid:durableId="1259143236">
    <w:abstractNumId w:val="7"/>
  </w:num>
  <w:num w:numId="62" w16cid:durableId="1827479602">
    <w:abstractNumId w:val="53"/>
  </w:num>
  <w:num w:numId="63" w16cid:durableId="1429081978">
    <w:abstractNumId w:val="75"/>
  </w:num>
  <w:num w:numId="64" w16cid:durableId="16347391">
    <w:abstractNumId w:val="64"/>
  </w:num>
  <w:num w:numId="65" w16cid:durableId="936325007">
    <w:abstractNumId w:val="89"/>
  </w:num>
  <w:num w:numId="66" w16cid:durableId="842625738">
    <w:abstractNumId w:val="90"/>
  </w:num>
  <w:num w:numId="67" w16cid:durableId="2036687771">
    <w:abstractNumId w:val="15"/>
  </w:num>
  <w:num w:numId="68" w16cid:durableId="178930596">
    <w:abstractNumId w:val="20"/>
  </w:num>
  <w:num w:numId="69" w16cid:durableId="680133119">
    <w:abstractNumId w:val="42"/>
  </w:num>
  <w:num w:numId="70" w16cid:durableId="1070688780">
    <w:abstractNumId w:val="35"/>
  </w:num>
  <w:num w:numId="71" w16cid:durableId="232662999">
    <w:abstractNumId w:val="77"/>
  </w:num>
  <w:num w:numId="72" w16cid:durableId="350231521">
    <w:abstractNumId w:val="18"/>
  </w:num>
  <w:num w:numId="73" w16cid:durableId="820467562">
    <w:abstractNumId w:val="30"/>
  </w:num>
  <w:num w:numId="74" w16cid:durableId="1391686119">
    <w:abstractNumId w:val="39"/>
  </w:num>
  <w:num w:numId="75" w16cid:durableId="2141848538">
    <w:abstractNumId w:val="2"/>
  </w:num>
  <w:num w:numId="76" w16cid:durableId="1960642437">
    <w:abstractNumId w:val="57"/>
  </w:num>
  <w:num w:numId="77" w16cid:durableId="565186459">
    <w:abstractNumId w:val="87"/>
  </w:num>
  <w:num w:numId="78" w16cid:durableId="1475374403">
    <w:abstractNumId w:val="47"/>
  </w:num>
  <w:num w:numId="79" w16cid:durableId="1666072">
    <w:abstractNumId w:val="4"/>
  </w:num>
  <w:num w:numId="80" w16cid:durableId="910385829">
    <w:abstractNumId w:val="41"/>
  </w:num>
  <w:num w:numId="81" w16cid:durableId="405878567">
    <w:abstractNumId w:val="84"/>
  </w:num>
  <w:num w:numId="82" w16cid:durableId="256258188">
    <w:abstractNumId w:val="26"/>
  </w:num>
  <w:num w:numId="83" w16cid:durableId="869924895">
    <w:abstractNumId w:val="34"/>
  </w:num>
  <w:num w:numId="84" w16cid:durableId="1251430217">
    <w:abstractNumId w:val="92"/>
  </w:num>
  <w:num w:numId="85" w16cid:durableId="1965187276">
    <w:abstractNumId w:val="50"/>
  </w:num>
  <w:num w:numId="86" w16cid:durableId="727807435">
    <w:abstractNumId w:val="71"/>
  </w:num>
  <w:num w:numId="87" w16cid:durableId="1122379493">
    <w:abstractNumId w:val="78"/>
  </w:num>
  <w:num w:numId="88" w16cid:durableId="1216040809">
    <w:abstractNumId w:val="62"/>
  </w:num>
  <w:num w:numId="89" w16cid:durableId="1071779440">
    <w:abstractNumId w:val="23"/>
  </w:num>
  <w:num w:numId="90" w16cid:durableId="149713340">
    <w:abstractNumId w:val="91"/>
  </w:num>
  <w:num w:numId="91" w16cid:durableId="414086994">
    <w:abstractNumId w:val="21"/>
  </w:num>
  <w:num w:numId="92" w16cid:durableId="1586257224">
    <w:abstractNumId w:val="76"/>
  </w:num>
  <w:num w:numId="93" w16cid:durableId="1312055838">
    <w:abstractNumId w:val="6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A5737"/>
    <w:rsid w:val="004D15E5"/>
    <w:rsid w:val="007A5737"/>
    <w:rsid w:val="00AE7806"/>
    <w:rsid w:val="00BC4B85"/>
    <w:rsid w:val="00D631F9"/>
    <w:rsid w:val="00D85C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2AE044B"/>
  <w15:chartTrackingRefBased/>
  <w15:docId w15:val="{57F104A0-FD27-41BC-AC1A-26ACB272A5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vi-VN" w:eastAsia="ja-JP" w:bidi="ar-SA"/>
        <w14:ligatures w14:val="standardContextual"/>
      </w:rPr>
    </w:rPrDefault>
    <w:pPrDefault>
      <w:pPr>
        <w:spacing w:line="240" w:lineRule="atLeas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631F9"/>
    <w:pPr>
      <w:spacing w:line="240" w:lineRule="auto"/>
    </w:pPr>
    <w:rPr>
      <w:rFonts w:ascii="Times New Roman" w:eastAsia="Times New Roman" w:hAnsi="Times New Roman" w:cs="Times New Roman"/>
      <w:kern w:val="0"/>
      <w:sz w:val="24"/>
      <w:szCs w:val="24"/>
      <w:lang w:val="en-US" w:eastAsia="en-US"/>
      <w14:ligatures w14:val="none"/>
    </w:rPr>
  </w:style>
  <w:style w:type="paragraph" w:styleId="Heading1">
    <w:name w:val="heading 1"/>
    <w:basedOn w:val="Normal"/>
    <w:next w:val="Normal"/>
    <w:link w:val="Heading1Char"/>
    <w:qFormat/>
    <w:rsid w:val="007A5737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nhideWhenUsed/>
    <w:qFormat/>
    <w:rsid w:val="007A5737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nhideWhenUsed/>
    <w:qFormat/>
    <w:rsid w:val="007A5737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nhideWhenUsed/>
    <w:qFormat/>
    <w:rsid w:val="007A5737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nhideWhenUsed/>
    <w:qFormat/>
    <w:rsid w:val="007A5737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nhideWhenUsed/>
    <w:qFormat/>
    <w:rsid w:val="007A5737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nhideWhenUsed/>
    <w:qFormat/>
    <w:rsid w:val="007A5737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nhideWhenUsed/>
    <w:qFormat/>
    <w:rsid w:val="007A5737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nhideWhenUsed/>
    <w:qFormat/>
    <w:rsid w:val="007A5737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character" w:customStyle="1" w:styleId="Heading1Char">
    <w:name w:val="Heading 1 Char"/>
    <w:basedOn w:val="DefaultParagraphFont"/>
    <w:link w:val="Heading1"/>
    <w:rsid w:val="007A5737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rsid w:val="007A5737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rsid w:val="007A5737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7A5737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rsid w:val="007A5737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rsid w:val="007A5737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rsid w:val="007A5737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rsid w:val="007A5737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rsid w:val="007A5737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qFormat/>
    <w:rsid w:val="007A5737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7A573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7A5737"/>
    <w:pPr>
      <w:numPr>
        <w:ilvl w:val="1"/>
      </w:numPr>
      <w:spacing w:after="160"/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7A5737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7A5737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7A5737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7A5737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7A5737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A5737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A5737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7A5737"/>
    <w:rPr>
      <w:b/>
      <w:bCs/>
      <w:smallCaps/>
      <w:color w:val="0F4761" w:themeColor="accent1" w:themeShade="BF"/>
      <w:spacing w:val="5"/>
    </w:rPr>
  </w:style>
  <w:style w:type="paragraph" w:styleId="Footer">
    <w:name w:val="footer"/>
    <w:basedOn w:val="Normal"/>
    <w:link w:val="FooterChar"/>
    <w:uiPriority w:val="99"/>
    <w:rsid w:val="00D631F9"/>
    <w:pPr>
      <w:tabs>
        <w:tab w:val="center" w:pos="4320"/>
        <w:tab w:val="right" w:pos="8640"/>
      </w:tabs>
      <w:spacing w:before="60" w:after="60" w:line="288" w:lineRule="auto"/>
      <w:ind w:left="720" w:hanging="720"/>
      <w:jc w:val="both"/>
    </w:pPr>
    <w:rPr>
      <w:rFonts w:ascii=".VnTime" w:hAnsi=".VnTime"/>
      <w:szCs w:val="28"/>
    </w:rPr>
  </w:style>
  <w:style w:type="character" w:customStyle="1" w:styleId="FooterChar">
    <w:name w:val="Footer Char"/>
    <w:basedOn w:val="DefaultParagraphFont"/>
    <w:link w:val="Footer"/>
    <w:uiPriority w:val="99"/>
    <w:rsid w:val="00D631F9"/>
    <w:rPr>
      <w:rFonts w:ascii=".VnTime" w:eastAsia="Times New Roman" w:hAnsi=".VnTime" w:cs="Times New Roman"/>
      <w:kern w:val="0"/>
      <w:sz w:val="24"/>
      <w:szCs w:val="28"/>
      <w:lang w:val="en-US" w:eastAsia="en-US"/>
      <w14:ligatures w14:val="none"/>
    </w:rPr>
  </w:style>
  <w:style w:type="character" w:styleId="PageNumber">
    <w:name w:val="page number"/>
    <w:basedOn w:val="DefaultParagraphFont"/>
    <w:rsid w:val="00D631F9"/>
  </w:style>
  <w:style w:type="paragraph" w:styleId="Header">
    <w:name w:val="header"/>
    <w:basedOn w:val="Normal"/>
    <w:link w:val="HeaderChar"/>
    <w:rsid w:val="00D631F9"/>
    <w:pPr>
      <w:tabs>
        <w:tab w:val="center" w:pos="4320"/>
        <w:tab w:val="right" w:pos="8640"/>
      </w:tabs>
      <w:spacing w:before="60" w:after="60" w:line="288" w:lineRule="auto"/>
      <w:ind w:left="720" w:hanging="720"/>
      <w:jc w:val="both"/>
    </w:pPr>
    <w:rPr>
      <w:rFonts w:ascii=".VnTime" w:hAnsi=".VnTime"/>
      <w:szCs w:val="28"/>
    </w:rPr>
  </w:style>
  <w:style w:type="character" w:customStyle="1" w:styleId="HeaderChar">
    <w:name w:val="Header Char"/>
    <w:basedOn w:val="DefaultParagraphFont"/>
    <w:link w:val="Header"/>
    <w:rsid w:val="00D631F9"/>
    <w:rPr>
      <w:rFonts w:ascii=".VnTime" w:eastAsia="Times New Roman" w:hAnsi=".VnTime" w:cs="Times New Roman"/>
      <w:kern w:val="0"/>
      <w:sz w:val="24"/>
      <w:szCs w:val="28"/>
      <w:lang w:val="en-US" w:eastAsia="en-US"/>
      <w14:ligatures w14:val="none"/>
    </w:rPr>
  </w:style>
  <w:style w:type="paragraph" w:styleId="BodyText">
    <w:name w:val="Body Text"/>
    <w:basedOn w:val="Normal"/>
    <w:link w:val="BodyTextChar"/>
    <w:rsid w:val="00D631F9"/>
    <w:pPr>
      <w:spacing w:before="8" w:after="8" w:line="264" w:lineRule="auto"/>
      <w:ind w:left="720" w:hanging="720"/>
      <w:jc w:val="both"/>
    </w:pPr>
    <w:rPr>
      <w:rFonts w:ascii=".VnTime" w:hAnsi=".VnTime"/>
    </w:rPr>
  </w:style>
  <w:style w:type="character" w:customStyle="1" w:styleId="BodyTextChar">
    <w:name w:val="Body Text Char"/>
    <w:basedOn w:val="DefaultParagraphFont"/>
    <w:link w:val="BodyText"/>
    <w:rsid w:val="00D631F9"/>
    <w:rPr>
      <w:rFonts w:ascii=".VnTime" w:eastAsia="Times New Roman" w:hAnsi=".VnTime" w:cs="Times New Roman"/>
      <w:kern w:val="0"/>
      <w:sz w:val="24"/>
      <w:szCs w:val="24"/>
      <w:lang w:val="en-US" w:eastAsia="en-US"/>
      <w14:ligatures w14:val="none"/>
    </w:rPr>
  </w:style>
  <w:style w:type="paragraph" w:styleId="BodyText2">
    <w:name w:val="Body Text 2"/>
    <w:basedOn w:val="Normal"/>
    <w:link w:val="BodyText2Char"/>
    <w:rsid w:val="00D631F9"/>
    <w:pPr>
      <w:spacing w:before="60" w:after="60" w:line="288" w:lineRule="auto"/>
      <w:ind w:left="720" w:hanging="720"/>
      <w:jc w:val="both"/>
    </w:pPr>
    <w:rPr>
      <w:rFonts w:ascii=".VnTime" w:hAnsi=".VnTime"/>
      <w:sz w:val="12"/>
      <w:szCs w:val="28"/>
    </w:rPr>
  </w:style>
  <w:style w:type="character" w:customStyle="1" w:styleId="BodyText2Char">
    <w:name w:val="Body Text 2 Char"/>
    <w:basedOn w:val="DefaultParagraphFont"/>
    <w:link w:val="BodyText2"/>
    <w:rsid w:val="00D631F9"/>
    <w:rPr>
      <w:rFonts w:ascii=".VnTime" w:eastAsia="Times New Roman" w:hAnsi=".VnTime" w:cs="Times New Roman"/>
      <w:kern w:val="0"/>
      <w:sz w:val="12"/>
      <w:szCs w:val="28"/>
      <w:lang w:val="en-US" w:eastAsia="en-US"/>
      <w14:ligatures w14:val="none"/>
    </w:rPr>
  </w:style>
  <w:style w:type="paragraph" w:styleId="BodyText3">
    <w:name w:val="Body Text 3"/>
    <w:basedOn w:val="Normal"/>
    <w:link w:val="BodyText3Char"/>
    <w:rsid w:val="00D631F9"/>
    <w:pPr>
      <w:spacing w:before="8" w:after="8" w:line="264" w:lineRule="auto"/>
      <w:ind w:left="720" w:hanging="720"/>
      <w:jc w:val="center"/>
    </w:pPr>
    <w:rPr>
      <w:rFonts w:ascii=".VnTimeH" w:hAnsi=".VnTimeH"/>
      <w:b/>
    </w:rPr>
  </w:style>
  <w:style w:type="character" w:customStyle="1" w:styleId="BodyText3Char">
    <w:name w:val="Body Text 3 Char"/>
    <w:basedOn w:val="DefaultParagraphFont"/>
    <w:link w:val="BodyText3"/>
    <w:rsid w:val="00D631F9"/>
    <w:rPr>
      <w:rFonts w:ascii=".VnTimeH" w:eastAsia="Times New Roman" w:hAnsi=".VnTimeH" w:cs="Times New Roman"/>
      <w:b/>
      <w:kern w:val="0"/>
      <w:sz w:val="24"/>
      <w:szCs w:val="24"/>
      <w:lang w:val="en-US" w:eastAsia="en-US"/>
      <w14:ligatures w14:val="none"/>
    </w:rPr>
  </w:style>
  <w:style w:type="paragraph" w:styleId="BodyTextIndent">
    <w:name w:val="Body Text Indent"/>
    <w:basedOn w:val="Normal"/>
    <w:link w:val="BodyTextIndentChar"/>
    <w:rsid w:val="00D631F9"/>
    <w:pPr>
      <w:spacing w:before="8" w:after="8" w:line="264" w:lineRule="auto"/>
      <w:ind w:left="6480" w:hanging="720"/>
      <w:jc w:val="both"/>
    </w:pPr>
    <w:rPr>
      <w:rFonts w:ascii=".VnTime" w:hAnsi=".VnTime"/>
    </w:rPr>
  </w:style>
  <w:style w:type="character" w:customStyle="1" w:styleId="BodyTextIndentChar">
    <w:name w:val="Body Text Indent Char"/>
    <w:basedOn w:val="DefaultParagraphFont"/>
    <w:link w:val="BodyTextIndent"/>
    <w:rsid w:val="00D631F9"/>
    <w:rPr>
      <w:rFonts w:ascii=".VnTime" w:eastAsia="Times New Roman" w:hAnsi=".VnTime" w:cs="Times New Roman"/>
      <w:kern w:val="0"/>
      <w:sz w:val="24"/>
      <w:szCs w:val="24"/>
      <w:lang w:val="en-US" w:eastAsia="en-US"/>
      <w14:ligatures w14:val="none"/>
    </w:rPr>
  </w:style>
  <w:style w:type="paragraph" w:styleId="BodyTextIndent2">
    <w:name w:val="Body Text Indent 2"/>
    <w:basedOn w:val="Normal"/>
    <w:link w:val="BodyTextIndent2Char"/>
    <w:rsid w:val="00D631F9"/>
    <w:pPr>
      <w:spacing w:before="8" w:after="8" w:line="264" w:lineRule="auto"/>
      <w:ind w:left="1005" w:hanging="720"/>
      <w:jc w:val="both"/>
    </w:pPr>
    <w:rPr>
      <w:rFonts w:ascii=".VnTime" w:hAnsi=".VnTime"/>
    </w:rPr>
  </w:style>
  <w:style w:type="character" w:customStyle="1" w:styleId="BodyTextIndent2Char">
    <w:name w:val="Body Text Indent 2 Char"/>
    <w:basedOn w:val="DefaultParagraphFont"/>
    <w:link w:val="BodyTextIndent2"/>
    <w:rsid w:val="00D631F9"/>
    <w:rPr>
      <w:rFonts w:ascii=".VnTime" w:eastAsia="Times New Roman" w:hAnsi=".VnTime" w:cs="Times New Roman"/>
      <w:kern w:val="0"/>
      <w:sz w:val="24"/>
      <w:szCs w:val="24"/>
      <w:lang w:val="en-US" w:eastAsia="en-US"/>
      <w14:ligatures w14:val="none"/>
    </w:rPr>
  </w:style>
  <w:style w:type="paragraph" w:styleId="BodyTextIndent3">
    <w:name w:val="Body Text Indent 3"/>
    <w:basedOn w:val="Normal"/>
    <w:link w:val="BodyTextIndent3Char"/>
    <w:rsid w:val="00D631F9"/>
    <w:pPr>
      <w:spacing w:before="8" w:after="8" w:line="264" w:lineRule="auto"/>
      <w:ind w:left="1072" w:hanging="1072"/>
      <w:jc w:val="both"/>
    </w:pPr>
    <w:rPr>
      <w:rFonts w:ascii=".VnTime" w:hAnsi=".VnTime"/>
    </w:rPr>
  </w:style>
  <w:style w:type="character" w:customStyle="1" w:styleId="BodyTextIndent3Char">
    <w:name w:val="Body Text Indent 3 Char"/>
    <w:basedOn w:val="DefaultParagraphFont"/>
    <w:link w:val="BodyTextIndent3"/>
    <w:rsid w:val="00D631F9"/>
    <w:rPr>
      <w:rFonts w:ascii=".VnTime" w:eastAsia="Times New Roman" w:hAnsi=".VnTime" w:cs="Times New Roman"/>
      <w:kern w:val="0"/>
      <w:sz w:val="24"/>
      <w:szCs w:val="24"/>
      <w:lang w:val="en-US" w:eastAsia="en-US"/>
      <w14:ligatures w14:val="none"/>
    </w:rPr>
  </w:style>
  <w:style w:type="paragraph" w:customStyle="1" w:styleId="Tenchuong">
    <w:name w:val="Ten chuong"/>
    <w:basedOn w:val="Normal"/>
    <w:rsid w:val="00D631F9"/>
    <w:pPr>
      <w:spacing w:before="60" w:after="60" w:line="288" w:lineRule="auto"/>
      <w:ind w:left="720" w:hanging="720"/>
      <w:jc w:val="center"/>
    </w:pPr>
    <w:rPr>
      <w:rFonts w:ascii=".VnTimeH" w:hAnsi=".VnTimeH"/>
      <w:b/>
      <w:szCs w:val="28"/>
    </w:rPr>
  </w:style>
  <w:style w:type="paragraph" w:customStyle="1" w:styleId="Phan">
    <w:name w:val="Phan"/>
    <w:basedOn w:val="Normal"/>
    <w:rsid w:val="00D631F9"/>
    <w:pPr>
      <w:pBdr>
        <w:bottom w:val="single" w:sz="4" w:space="1" w:color="auto"/>
      </w:pBdr>
      <w:spacing w:before="8" w:after="8" w:line="264" w:lineRule="auto"/>
      <w:jc w:val="center"/>
    </w:pPr>
    <w:rPr>
      <w:rFonts w:ascii=".VnAvantH" w:hAnsi=".VnAvantH"/>
      <w:spacing w:val="60"/>
      <w:sz w:val="36"/>
      <w:szCs w:val="36"/>
    </w:rPr>
  </w:style>
  <w:style w:type="paragraph" w:customStyle="1" w:styleId="Chuong">
    <w:name w:val="Chuong"/>
    <w:basedOn w:val="Heading2"/>
    <w:rsid w:val="00D631F9"/>
    <w:pPr>
      <w:keepLines w:val="0"/>
      <w:spacing w:before="0" w:after="0"/>
      <w:ind w:left="720" w:hanging="720"/>
      <w:jc w:val="center"/>
    </w:pPr>
    <w:rPr>
      <w:rFonts w:ascii=".VnUniverse" w:eastAsia="Times New Roman" w:hAnsi=".VnUniverse" w:cs="Times New Roman"/>
      <w:b/>
      <w:i/>
      <w:color w:val="auto"/>
      <w:sz w:val="28"/>
      <w:szCs w:val="28"/>
    </w:rPr>
  </w:style>
  <w:style w:type="paragraph" w:customStyle="1" w:styleId="Tenchuong0">
    <w:name w:val="Tenchuong"/>
    <w:basedOn w:val="Tenchuong"/>
    <w:rsid w:val="00D631F9"/>
    <w:pPr>
      <w:spacing w:before="0" w:after="0" w:line="240" w:lineRule="auto"/>
      <w:ind w:left="0" w:firstLine="0"/>
    </w:pPr>
    <w:rPr>
      <w:rFonts w:ascii=".VnUniverseH" w:hAnsi=".VnUniverseH"/>
      <w:sz w:val="44"/>
      <w:szCs w:val="60"/>
    </w:rPr>
  </w:style>
  <w:style w:type="paragraph" w:customStyle="1" w:styleId="MTDisplayEquation">
    <w:name w:val="MTDisplayEquation"/>
    <w:basedOn w:val="Normal"/>
    <w:rsid w:val="00D631F9"/>
    <w:pPr>
      <w:spacing w:before="60" w:after="60" w:line="288" w:lineRule="auto"/>
      <w:ind w:left="720" w:hanging="720"/>
      <w:jc w:val="both"/>
    </w:pPr>
    <w:rPr>
      <w:rFonts w:ascii=".VnTime" w:hAnsi=".VnTime"/>
      <w:lang w:val="pt-BR"/>
    </w:rPr>
  </w:style>
  <w:style w:type="paragraph" w:customStyle="1" w:styleId="Phannho">
    <w:name w:val="Phannho"/>
    <w:basedOn w:val="Phan"/>
    <w:rsid w:val="00D631F9"/>
    <w:pPr>
      <w:pBdr>
        <w:bottom w:val="none" w:sz="0" w:space="0" w:color="auto"/>
      </w:pBdr>
      <w:tabs>
        <w:tab w:val="left" w:pos="1980"/>
        <w:tab w:val="left" w:pos="3082"/>
        <w:tab w:val="left" w:pos="5430"/>
      </w:tabs>
      <w:spacing w:before="60" w:after="60" w:line="288" w:lineRule="auto"/>
      <w:jc w:val="left"/>
    </w:pPr>
    <w:rPr>
      <w:b/>
      <w:sz w:val="24"/>
      <w:szCs w:val="24"/>
    </w:rPr>
  </w:style>
  <w:style w:type="table" w:styleId="TableGrid">
    <w:name w:val="Table Grid"/>
    <w:basedOn w:val="TableNormal"/>
    <w:rsid w:val="00D631F9"/>
    <w:pPr>
      <w:spacing w:line="240" w:lineRule="auto"/>
    </w:pPr>
    <w:rPr>
      <w:rFonts w:ascii="Times New Roman" w:eastAsia="Times New Roman" w:hAnsi="Times New Roman" w:cs="Times New Roman"/>
      <w:kern w:val="0"/>
      <w:sz w:val="20"/>
      <w:szCs w:val="20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D631F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631F9"/>
    <w:rPr>
      <w:rFonts w:ascii="Tahoma" w:eastAsia="Times New Roman" w:hAnsi="Tahoma" w:cs="Tahoma"/>
      <w:kern w:val="0"/>
      <w:sz w:val="16"/>
      <w:szCs w:val="16"/>
      <w:lang w:val="en-US" w:eastAsia="en-US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image" Target="media/image16.wmf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2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footer" Target="footer1.xml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2.wmf"/><Relationship Id="rId58" Type="http://schemas.openxmlformats.org/officeDocument/2006/relationships/image" Target="media/image23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header" Target="header1.xml"/><Relationship Id="rId49" Type="http://schemas.openxmlformats.org/officeDocument/2006/relationships/image" Target="media/image20.wmf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0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4.wmf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footer" Target="footer2.xml"/><Relationship Id="rId46" Type="http://schemas.openxmlformats.org/officeDocument/2006/relationships/image" Target="media/image19.wmf"/><Relationship Id="rId59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7</Pages>
  <Words>5084</Words>
  <Characters>28984</Characters>
  <Application>Microsoft Office Word</Application>
  <DocSecurity>0</DocSecurity>
  <Lines>241</Lines>
  <Paragraphs>67</Paragraphs>
  <ScaleCrop>false</ScaleCrop>
  <Company/>
  <LinksUpToDate>false</LinksUpToDate>
  <CharactersWithSpaces>34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âm Vũ</dc:creator>
  <cp:keywords/>
  <dc:description/>
  <cp:lastModifiedBy>Lâm Vũ</cp:lastModifiedBy>
  <cp:revision>2</cp:revision>
  <dcterms:created xsi:type="dcterms:W3CDTF">2024-04-02T12:08:00Z</dcterms:created>
  <dcterms:modified xsi:type="dcterms:W3CDTF">2024-04-02T12:10:00Z</dcterms:modified>
</cp:coreProperties>
</file>